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FB0B18" w14:textId="4A17C0B4" w:rsidR="006F3E2F" w:rsidRDefault="005606B4" w:rsidP="001E6D47">
      <w:pPr>
        <w:pStyle w:val="Heading1"/>
        <w:jc w:val="center"/>
      </w:pPr>
      <w:r>
        <w:rPr>
          <w:noProof/>
        </w:rPr>
        <w:drawing>
          <wp:anchor distT="0" distB="0" distL="114300" distR="114300" simplePos="0" relativeHeight="251658244" behindDoc="0" locked="0" layoutInCell="1" allowOverlap="1" wp14:anchorId="28343B9B" wp14:editId="1726525B">
            <wp:simplePos x="0" y="0"/>
            <wp:positionH relativeFrom="column">
              <wp:posOffset>-723265</wp:posOffset>
            </wp:positionH>
            <wp:positionV relativeFrom="paragraph">
              <wp:posOffset>-791845</wp:posOffset>
            </wp:positionV>
            <wp:extent cx="10694504" cy="7560781"/>
            <wp:effectExtent l="0" t="0" r="0" b="2540"/>
            <wp:wrapNone/>
            <wp:docPr id="870310673" name="Picture 870310673" descr="GCSE (9-1) Mathematics J560/02 Alternative paper mark scheme -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310673" name="Picture 1" descr="GCSE (9-1) Mathematics J560/02 Alternative paper mark scheme - Summer 2023 series"/>
                    <pic:cNvPicPr/>
                  </pic:nvPicPr>
                  <pic:blipFill>
                    <a:blip r:embed="rId11"/>
                    <a:stretch>
                      <a:fillRect/>
                    </a:stretch>
                  </pic:blipFill>
                  <pic:spPr>
                    <a:xfrm>
                      <a:off x="0" y="0"/>
                      <a:ext cx="10694504" cy="7560781"/>
                    </a:xfrm>
                    <a:prstGeom prst="rect">
                      <a:avLst/>
                    </a:prstGeom>
                  </pic:spPr>
                </pic:pic>
              </a:graphicData>
            </a:graphic>
            <wp14:sizeRelH relativeFrom="margin">
              <wp14:pctWidth>0</wp14:pctWidth>
            </wp14:sizeRelH>
            <wp14:sizeRelV relativeFrom="margin">
              <wp14:pctHeight>0</wp14:pctHeight>
            </wp14:sizeRelV>
          </wp:anchor>
        </w:drawing>
      </w:r>
      <w:r w:rsidR="00373B91">
        <w:rPr>
          <w:b w:val="0"/>
          <w:noProof/>
        </w:rPr>
        <mc:AlternateContent>
          <mc:Choice Requires="wps">
            <w:drawing>
              <wp:anchor distT="0" distB="0" distL="114300" distR="114300" simplePos="0" relativeHeight="251658245" behindDoc="0" locked="0" layoutInCell="1" allowOverlap="1" wp14:anchorId="5432AB3D" wp14:editId="490FA3CC">
                <wp:simplePos x="0" y="0"/>
                <wp:positionH relativeFrom="column">
                  <wp:posOffset>-799465</wp:posOffset>
                </wp:positionH>
                <wp:positionV relativeFrom="paragraph">
                  <wp:posOffset>-791845</wp:posOffset>
                </wp:positionV>
                <wp:extent cx="1486442" cy="247018"/>
                <wp:effectExtent l="0" t="0" r="0" b="0"/>
                <wp:wrapNone/>
                <wp:docPr id="1287844237" name="Rectangle 1287844237">
                  <a:hlinkClick xmlns:a="http://schemas.openxmlformats.org/drawingml/2006/main" r:id="rId1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1486442" cy="247018"/>
                        </a:xfrm>
                        <a:prstGeom prst="rect">
                          <a:avLst/>
                        </a:prstGeom>
                        <a:no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19F330" id="Rectangle 1287844237" o:spid="_x0000_s1026" alt="&quot;&quot;" href="https://www.ocr.org.uk/maths" style="position:absolute;margin-left:-62.95pt;margin-top:-62.35pt;width:117.05pt;height:19.45pt;z-index:25166029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" o:button="t" filled="f" stroked="f" strokeweight="2pt">
                <v:fill o:detectmouseclick="t"/>
              </v:rect>
            </w:pict>
          </mc:Fallback>
        </mc:AlternateContent>
      </w:r>
    </w:p>
    <w:p w14:paraId="32182DF3" w14:textId="2C0D23BF" w:rsidR="00B31271" w:rsidRDefault="002F0077" w:rsidP="006F3E2F">
      <w:pPr>
        <w:pStyle w:val="Heading1"/>
        <w:jc w:val="center"/>
        <w:rPr>
          <w:b w:val="0"/>
        </w:rPr>
      </w:pPr>
      <w:r>
        <w:rPr>
          <w:noProof/>
          <w:vertAlign w:val="subscript"/>
          <w:lang w:val="en-US"/>
        </w:rPr>
        <mc:AlternateContent>
          <mc:Choice Requires="wps">
            <w:drawing>
              <wp:anchor distT="0" distB="0" distL="114300" distR="114300" simplePos="0" relativeHeight="251658246" behindDoc="0" locked="0" layoutInCell="1" allowOverlap="1" wp14:anchorId="776018D7" wp14:editId="701D56B0">
                <wp:simplePos x="0" y="0"/>
                <wp:positionH relativeFrom="column">
                  <wp:posOffset>8176260</wp:posOffset>
                </wp:positionH>
                <wp:positionV relativeFrom="paragraph">
                  <wp:posOffset>6054090</wp:posOffset>
                </wp:positionV>
                <wp:extent cx="1616075" cy="341284"/>
                <wp:effectExtent l="0" t="0" r="3175" b="1905"/>
                <wp:wrapNone/>
                <wp:docPr id="25" name="Text Box 25"/>
                <wp:cNvGraphicFramePr/>
                <a:graphic xmlns:a="http://schemas.openxmlformats.org/drawingml/2006/main">
                  <a:graphicData uri="http://schemas.microsoft.com/office/word/2010/wordprocessingShape">
                    <wps:wsp>
                      <wps:cNvSpPr txBox="1"/>
                      <wps:spPr>
                        <a:xfrm>
                          <a:off x="0" y="0"/>
                          <a:ext cx="1616075" cy="341284"/>
                        </a:xfrm>
                        <a:prstGeom prst="rect">
                          <a:avLst/>
                        </a:prstGeom>
                        <a:solidFill>
                          <a:schemeClr val="bg1"/>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F069A6" w14:textId="77777777" w:rsidR="00695DA4" w:rsidRPr="002F0077" w:rsidRDefault="00000000" w:rsidP="00695DA4">
                            <w:pPr>
                              <w:jc w:val="right"/>
                              <w:rPr>
                                <w:b/>
                                <w:bCs/>
                                <w:color w:val="AF1829"/>
                                <w:sz w:val="28"/>
                                <w:szCs w:val="28"/>
                              </w:rPr>
                            </w:pPr>
                            <w:hyperlink r:id="rId13" w:history="1">
                              <w:r w:rsidR="00695DA4" w:rsidRPr="002F0077">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6018D7" id="_x0000_t202" coordsize="21600,21600" o:spt="202" path="m,l,21600r21600,l21600,xe">
                <v:stroke joinstyle="miter"/>
                <v:path gradientshapeok="t" o:connecttype="rect"/>
              </v:shapetype>
              <v:shape id="Text Box 25" o:spid="_x0000_s1026" type="#_x0000_t202" style="position:absolute;left:0;text-align:left;margin-left:643.8pt;margin-top:476.7pt;width:127.25pt;height:26.8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" fillcolor="white [3212]" stroked="f">
                <v:textbox inset="0,0,0,0">
                  <w:txbxContent>
                    <w:p w14:paraId="61F069A6" w14:textId="77777777" w:rsidR="00695DA4" w:rsidRPr="002F0077" w:rsidRDefault="00000000" w:rsidP="00695DA4">
                      <w:pPr>
                        <w:jc w:val="right"/>
                        <w:rPr>
                          <w:b/>
                          <w:bCs/>
                          <w:color w:val="AF1829"/>
                          <w:sz w:val="28"/>
                          <w:szCs w:val="28"/>
                        </w:rPr>
                      </w:pPr>
                      <w:hyperlink r:id="rId14" w:history="1">
                        <w:r w:rsidR="00695DA4" w:rsidRPr="002F0077">
                          <w:rPr>
                            <w:rStyle w:val="Hyperlink"/>
                            <w:b/>
                            <w:bCs/>
                            <w:color w:val="AF1829"/>
                            <w:sz w:val="28"/>
                            <w:szCs w:val="28"/>
                            <w:u w:val="none"/>
                          </w:rPr>
                          <w:t>ocr.org.uk/maths</w:t>
                        </w:r>
                      </w:hyperlink>
                    </w:p>
                  </w:txbxContent>
                </v:textbox>
              </v:shape>
            </w:pict>
          </mc:Fallback>
        </mc:AlternateContent>
      </w:r>
      <w:r w:rsidR="00552A75">
        <w:rPr>
          <w:b w:val="0"/>
          <w:noProof/>
        </w:rPr>
        <mc:AlternateContent>
          <mc:Choice Requires="wps">
            <w:drawing>
              <wp:anchor distT="0" distB="0" distL="114300" distR="114300" simplePos="0" relativeHeight="251658240" behindDoc="0" locked="0" layoutInCell="1" allowOverlap="1" wp14:anchorId="7596636A" wp14:editId="778F04C9">
                <wp:simplePos x="0" y="0"/>
                <wp:positionH relativeFrom="column">
                  <wp:posOffset>8169965</wp:posOffset>
                </wp:positionH>
                <wp:positionV relativeFrom="paragraph">
                  <wp:posOffset>6066210</wp:posOffset>
                </wp:positionV>
                <wp:extent cx="1486442" cy="247018"/>
                <wp:effectExtent l="0" t="0" r="0" b="0"/>
                <wp:wrapNone/>
                <wp:docPr id="283944886" name="Rectangle 283944886">
                  <a:hlinkClick xmlns:a="http://schemas.openxmlformats.org/drawingml/2006/main" r:id="rId1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1486442" cy="247018"/>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xmlns:arto="http://schemas.microsoft.com/office/word/2006/arto">
            <w:pict>
              <v:rect w14:anchorId="1507AA2A" id="Rectangle 1" o:spid="_x0000_s1026" alt="&quot;&quot;" href="https://www.ocr.org.uk/maths" style="position:absolute;margin-left:643.3pt;margin-top:477.65pt;width:117.05pt;height:19.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" o:button="t" filled="f" stroked="f" strokeweight="2pt">
                <v:fill o:detectmouseclick="t"/>
              </v:rect>
            </w:pict>
          </mc:Fallback>
        </mc:AlternateContent>
      </w:r>
      <w:r w:rsidR="006B2728" w:rsidRPr="00B109E1">
        <w:br w:type="page"/>
      </w:r>
    </w:p>
    <w:p w14:paraId="3ED1257A" w14:textId="518845BB" w:rsidR="00451162" w:rsidRPr="002C5FF2" w:rsidRDefault="00451162" w:rsidP="00451162">
      <w:pPr>
        <w:rPr>
          <w:b/>
          <w:color w:val="AF1929"/>
        </w:rPr>
      </w:pPr>
      <w:r w:rsidRPr="002C5FF2">
        <w:rPr>
          <w:b/>
          <w:color w:val="AF1929"/>
          <w:sz w:val="32"/>
          <w:szCs w:val="32"/>
        </w:rPr>
        <w:lastRenderedPageBreak/>
        <w:t>J560/0</w:t>
      </w:r>
      <w:r w:rsidR="00B74818" w:rsidRPr="002C5FF2">
        <w:rPr>
          <w:b/>
          <w:color w:val="AF1929"/>
          <w:sz w:val="32"/>
          <w:szCs w:val="32"/>
        </w:rPr>
        <w:t>2</w:t>
      </w:r>
      <w:r w:rsidRPr="002C5FF2">
        <w:rPr>
          <w:b/>
          <w:color w:val="AF1929"/>
          <w:sz w:val="32"/>
          <w:szCs w:val="32"/>
        </w:rPr>
        <w:t xml:space="preserve"> Mark Scheme</w:t>
      </w:r>
    </w:p>
    <w:p w14:paraId="185E72AE" w14:textId="77777777" w:rsidR="00B31271" w:rsidRPr="00ED4243" w:rsidRDefault="00B31271" w:rsidP="0045010B"/>
    <w:p w14:paraId="7A624105" w14:textId="77777777" w:rsidR="00B31271" w:rsidRPr="00ED4243" w:rsidRDefault="00B31271" w:rsidP="00957DA3">
      <w:pPr>
        <w:numPr>
          <w:ilvl w:val="0"/>
          <w:numId w:val="1"/>
        </w:numPr>
        <w:spacing w:after="0"/>
      </w:pPr>
      <w:r w:rsidRPr="00ED4243">
        <w:rPr>
          <w:b/>
        </w:rPr>
        <w:t>M</w:t>
      </w:r>
      <w:r w:rsidRPr="00ED4243">
        <w:t xml:space="preserve"> marks are for </w:t>
      </w:r>
      <w:r w:rsidRPr="00ED4243">
        <w:rPr>
          <w:u w:val="single"/>
        </w:rPr>
        <w:t>using a correct method</w:t>
      </w:r>
      <w:r w:rsidRPr="00ED4243">
        <w:t xml:space="preserve"> and are not lost for purely numerical errors.</w:t>
      </w:r>
    </w:p>
    <w:p w14:paraId="266550EB" w14:textId="77777777" w:rsidR="00B31271" w:rsidRPr="00ED4243" w:rsidRDefault="00B31271" w:rsidP="00957DA3">
      <w:pPr>
        <w:tabs>
          <w:tab w:val="left" w:pos="600"/>
        </w:tabs>
        <w:spacing w:after="0"/>
        <w:ind w:left="567"/>
      </w:pPr>
      <w:r w:rsidRPr="00ED4243">
        <w:rPr>
          <w:b/>
        </w:rPr>
        <w:t>A</w:t>
      </w:r>
      <w:r w:rsidRPr="00ED4243">
        <w:t xml:space="preserve"> marks are for an </w:t>
      </w:r>
      <w:r w:rsidRPr="00ED4243">
        <w:rPr>
          <w:u w:val="single"/>
        </w:rPr>
        <w:t>accurate</w:t>
      </w:r>
      <w:r w:rsidRPr="00ED4243">
        <w:t xml:space="preserve"> answer and depend on preceding </w:t>
      </w:r>
      <w:r w:rsidRPr="00ED4243">
        <w:rPr>
          <w:b/>
        </w:rPr>
        <w:t>M</w:t>
      </w:r>
      <w:r w:rsidRPr="00ED4243">
        <w:t xml:space="preserve"> (method) marks. Therefore </w:t>
      </w:r>
      <w:r w:rsidRPr="00ED4243">
        <w:rPr>
          <w:b/>
        </w:rPr>
        <w:t>M0 A1</w:t>
      </w:r>
      <w:r w:rsidRPr="00ED4243">
        <w:t xml:space="preserve"> cannot be awarded.</w:t>
      </w:r>
    </w:p>
    <w:p w14:paraId="17DE1F6A" w14:textId="77777777" w:rsidR="00B31271" w:rsidRPr="00ED4243" w:rsidRDefault="00B31271" w:rsidP="00957DA3">
      <w:pPr>
        <w:spacing w:after="0"/>
        <w:ind w:left="567"/>
      </w:pPr>
      <w:r w:rsidRPr="00ED4243">
        <w:rPr>
          <w:b/>
        </w:rPr>
        <w:t>B</w:t>
      </w:r>
      <w:r w:rsidRPr="00ED4243">
        <w:t xml:space="preserve"> marks are </w:t>
      </w:r>
      <w:r w:rsidRPr="00ED4243">
        <w:rPr>
          <w:u w:val="single"/>
        </w:rPr>
        <w:t>independent</w:t>
      </w:r>
      <w:r w:rsidRPr="00ED4243">
        <w:t xml:space="preserve"> of </w:t>
      </w:r>
      <w:r w:rsidRPr="00ED4243">
        <w:rPr>
          <w:b/>
        </w:rPr>
        <w:t>M</w:t>
      </w:r>
      <w:r w:rsidRPr="00ED4243">
        <w:t xml:space="preserve"> (method) marks and are for a correct final answer, a partially correct answer, or a correct intermediate stage.</w:t>
      </w:r>
    </w:p>
    <w:p w14:paraId="3F67E965" w14:textId="77777777" w:rsidR="00B31271" w:rsidRPr="00ED4243" w:rsidRDefault="00B31271" w:rsidP="00957DA3">
      <w:pPr>
        <w:spacing w:after="0"/>
        <w:ind w:left="567"/>
      </w:pPr>
      <w:r w:rsidRPr="00ED4243">
        <w:rPr>
          <w:b/>
        </w:rPr>
        <w:t xml:space="preserve">SC </w:t>
      </w:r>
      <w:r w:rsidRPr="00ED4243">
        <w:t xml:space="preserve">marks are for </w:t>
      </w:r>
      <w:r w:rsidRPr="00ED4243">
        <w:rPr>
          <w:u w:val="single"/>
        </w:rPr>
        <w:t>special cases</w:t>
      </w:r>
      <w:r w:rsidRPr="00ED4243">
        <w:t xml:space="preserve"> that are worthy of some credit.</w:t>
      </w:r>
    </w:p>
    <w:p w14:paraId="107190E6" w14:textId="77777777" w:rsidR="00B31271" w:rsidRPr="00ED4243" w:rsidRDefault="00B31271" w:rsidP="00957DA3">
      <w:pPr>
        <w:tabs>
          <w:tab w:val="num" w:pos="567"/>
        </w:tabs>
        <w:spacing w:after="0"/>
        <w:ind w:left="567"/>
      </w:pPr>
    </w:p>
    <w:p w14:paraId="6FD08CC9" w14:textId="77777777" w:rsidR="00B31271" w:rsidRPr="00ED4243" w:rsidRDefault="00B31271" w:rsidP="00957DA3">
      <w:pPr>
        <w:numPr>
          <w:ilvl w:val="0"/>
          <w:numId w:val="1"/>
        </w:numPr>
        <w:spacing w:after="0"/>
      </w:pPr>
      <w:r w:rsidRPr="00ED4243">
        <w:t>The following abbreviations are commonly found in GCSE Mathematics mark schemes.</w:t>
      </w:r>
    </w:p>
    <w:p w14:paraId="2EB5F4EE" w14:textId="77777777" w:rsidR="00B31271" w:rsidRPr="00ED4243" w:rsidRDefault="00B31271" w:rsidP="00957DA3">
      <w:pPr>
        <w:tabs>
          <w:tab w:val="num" w:pos="567"/>
        </w:tabs>
        <w:spacing w:after="0"/>
      </w:pPr>
    </w:p>
    <w:p w14:paraId="15821652" w14:textId="77777777" w:rsidR="00B31271" w:rsidRPr="00ED4243" w:rsidRDefault="00B31271" w:rsidP="00957DA3">
      <w:pPr>
        <w:numPr>
          <w:ilvl w:val="1"/>
          <w:numId w:val="5"/>
        </w:numPr>
        <w:spacing w:after="0"/>
        <w:ind w:hanging="283"/>
      </w:pPr>
      <w:r w:rsidRPr="00ED4243">
        <w:rPr>
          <w:b/>
        </w:rPr>
        <w:t>figs 237</w:t>
      </w:r>
      <w:r w:rsidRPr="00ED4243">
        <w:t xml:space="preserve">, for example, means any answer with only these digits. You should ignore leading or trailing zeros and any decimal point </w:t>
      </w:r>
      <w:r>
        <w:br/>
      </w:r>
      <w:r w:rsidRPr="00ED4243">
        <w:t>e</w:t>
      </w:r>
      <w:r>
        <w:t>.</w:t>
      </w:r>
      <w:r w:rsidRPr="00ED4243">
        <w:t>g</w:t>
      </w:r>
      <w:r>
        <w:t xml:space="preserve">. </w:t>
      </w:r>
      <w:r w:rsidRPr="00ED4243">
        <w:t>237000, 2.37, 2.370, 0.00237 would be acceptable but 23070 or 2374 would not.</w:t>
      </w:r>
    </w:p>
    <w:p w14:paraId="3A9F02AF" w14:textId="77777777" w:rsidR="00B31271" w:rsidRPr="00ED4243" w:rsidRDefault="00B31271" w:rsidP="00957DA3">
      <w:pPr>
        <w:numPr>
          <w:ilvl w:val="1"/>
          <w:numId w:val="5"/>
        </w:numPr>
        <w:spacing w:after="0"/>
        <w:ind w:hanging="283"/>
      </w:pPr>
      <w:proofErr w:type="spellStart"/>
      <w:r w:rsidRPr="00ED4243">
        <w:rPr>
          <w:b/>
        </w:rPr>
        <w:t>isw</w:t>
      </w:r>
      <w:proofErr w:type="spellEnd"/>
      <w:r w:rsidRPr="00ED4243">
        <w:t xml:space="preserve"> means </w:t>
      </w:r>
      <w:r w:rsidRPr="00ED4243">
        <w:rPr>
          <w:b/>
        </w:rPr>
        <w:t xml:space="preserve">ignore subsequent working </w:t>
      </w:r>
      <w:r>
        <w:t>after correct answer obtained and applies as a default</w:t>
      </w:r>
      <w:r w:rsidRPr="00ED4243">
        <w:t>.</w:t>
      </w:r>
    </w:p>
    <w:p w14:paraId="0136C493" w14:textId="77777777" w:rsidR="00B31271" w:rsidRPr="00ED4243" w:rsidRDefault="00B31271" w:rsidP="00957DA3">
      <w:pPr>
        <w:numPr>
          <w:ilvl w:val="1"/>
          <w:numId w:val="5"/>
        </w:numPr>
        <w:spacing w:after="0"/>
        <w:ind w:hanging="283"/>
      </w:pPr>
      <w:proofErr w:type="spellStart"/>
      <w:r w:rsidRPr="00ED4243">
        <w:rPr>
          <w:b/>
        </w:rPr>
        <w:t>nfww</w:t>
      </w:r>
      <w:proofErr w:type="spellEnd"/>
      <w:r w:rsidRPr="00ED4243">
        <w:t xml:space="preserve"> means </w:t>
      </w:r>
      <w:r w:rsidRPr="00ED4243">
        <w:rPr>
          <w:b/>
        </w:rPr>
        <w:t>not from wrong working</w:t>
      </w:r>
      <w:r w:rsidRPr="00ED4243">
        <w:t>.</w:t>
      </w:r>
    </w:p>
    <w:p w14:paraId="2D1FFC71" w14:textId="77777777" w:rsidR="00B31271" w:rsidRPr="00ED4243" w:rsidRDefault="00B31271" w:rsidP="00957DA3">
      <w:pPr>
        <w:numPr>
          <w:ilvl w:val="1"/>
          <w:numId w:val="5"/>
        </w:numPr>
        <w:spacing w:after="0"/>
        <w:ind w:hanging="283"/>
      </w:pPr>
      <w:proofErr w:type="spellStart"/>
      <w:r w:rsidRPr="00ED4243">
        <w:rPr>
          <w:b/>
        </w:rPr>
        <w:t>oe</w:t>
      </w:r>
      <w:proofErr w:type="spellEnd"/>
      <w:r w:rsidRPr="00ED4243">
        <w:t xml:space="preserve"> means </w:t>
      </w:r>
      <w:r w:rsidRPr="00ED4243">
        <w:rPr>
          <w:b/>
        </w:rPr>
        <w:t>or equivalent</w:t>
      </w:r>
      <w:r w:rsidRPr="00ED4243">
        <w:t>.</w:t>
      </w:r>
    </w:p>
    <w:p w14:paraId="3F244801" w14:textId="77777777" w:rsidR="00B31271" w:rsidRPr="00ED4243" w:rsidRDefault="00B31271" w:rsidP="00957DA3">
      <w:pPr>
        <w:numPr>
          <w:ilvl w:val="1"/>
          <w:numId w:val="5"/>
        </w:numPr>
        <w:spacing w:after="0"/>
        <w:ind w:hanging="283"/>
      </w:pPr>
      <w:r w:rsidRPr="00ED4243">
        <w:rPr>
          <w:b/>
        </w:rPr>
        <w:t>rot</w:t>
      </w:r>
      <w:r w:rsidRPr="00ED4243">
        <w:t xml:space="preserve"> means </w:t>
      </w:r>
      <w:r w:rsidRPr="00ED4243">
        <w:rPr>
          <w:b/>
        </w:rPr>
        <w:t>rounded or truncated</w:t>
      </w:r>
      <w:r w:rsidRPr="00ED4243">
        <w:t>.</w:t>
      </w:r>
    </w:p>
    <w:p w14:paraId="6DEB223E" w14:textId="77777777" w:rsidR="00B31271" w:rsidRDefault="00B31271" w:rsidP="00957DA3">
      <w:pPr>
        <w:numPr>
          <w:ilvl w:val="1"/>
          <w:numId w:val="5"/>
        </w:numPr>
        <w:spacing w:after="0"/>
        <w:ind w:hanging="283"/>
      </w:pPr>
      <w:r w:rsidRPr="00ED4243">
        <w:rPr>
          <w:b/>
        </w:rPr>
        <w:t>soi</w:t>
      </w:r>
      <w:r w:rsidRPr="00ED4243">
        <w:t xml:space="preserve"> means </w:t>
      </w:r>
      <w:r w:rsidRPr="00ED4243">
        <w:rPr>
          <w:b/>
        </w:rPr>
        <w:t>seen or implied</w:t>
      </w:r>
      <w:r w:rsidRPr="00ED4243">
        <w:t>.</w:t>
      </w:r>
    </w:p>
    <w:p w14:paraId="708D9ECE" w14:textId="77777777" w:rsidR="00B31271" w:rsidRDefault="00B31271" w:rsidP="00957DA3">
      <w:pPr>
        <w:numPr>
          <w:ilvl w:val="1"/>
          <w:numId w:val="5"/>
        </w:numPr>
        <w:spacing w:after="0"/>
        <w:ind w:hanging="283"/>
      </w:pPr>
      <w:r w:rsidRPr="00ED4243">
        <w:rPr>
          <w:b/>
        </w:rPr>
        <w:t>dep</w:t>
      </w:r>
      <w:r>
        <w:t xml:space="preserve"> means that the marks are </w:t>
      </w:r>
      <w:r>
        <w:rPr>
          <w:b/>
        </w:rPr>
        <w:t>dependent</w:t>
      </w:r>
      <w:r w:rsidRPr="00ED4243">
        <w:t xml:space="preserve"> </w:t>
      </w:r>
      <w:r>
        <w:t xml:space="preserve">on the </w:t>
      </w:r>
      <w:r w:rsidRPr="00ED4243">
        <w:t>marks indicated</w:t>
      </w:r>
      <w:r>
        <w:t>.</w:t>
      </w:r>
      <w:r w:rsidRPr="00ED4243">
        <w:t xml:space="preserve"> </w:t>
      </w:r>
      <w:r>
        <w:t>Y</w:t>
      </w:r>
      <w:r w:rsidRPr="00ED4243">
        <w:t xml:space="preserve">ou must check that the candidate has met all the criteria specified for the mark to be awarded.  </w:t>
      </w:r>
    </w:p>
    <w:p w14:paraId="04122F76" w14:textId="77777777" w:rsidR="00B31271" w:rsidRPr="002341D4" w:rsidRDefault="00B31271" w:rsidP="00957DA3">
      <w:pPr>
        <w:numPr>
          <w:ilvl w:val="1"/>
          <w:numId w:val="5"/>
        </w:numPr>
        <w:spacing w:after="0"/>
        <w:ind w:hanging="283"/>
        <w:rPr>
          <w:b/>
        </w:rPr>
      </w:pPr>
      <w:r w:rsidRPr="002341D4">
        <w:rPr>
          <w:b/>
        </w:rPr>
        <w:t>with correct working</w:t>
      </w:r>
      <w:r>
        <w:rPr>
          <w:b/>
        </w:rPr>
        <w:t xml:space="preserve"> </w:t>
      </w:r>
      <w:r>
        <w:t xml:space="preserve">means that full marks </w:t>
      </w:r>
      <w:r w:rsidRPr="002341D4">
        <w:rPr>
          <w:b/>
        </w:rPr>
        <w:t>must not</w:t>
      </w:r>
      <w:r>
        <w:t xml:space="preserve"> be awarded without some working. The required minimum amount of working will be defined in the guidance column and </w:t>
      </w:r>
      <w:r w:rsidRPr="002341D4">
        <w:rPr>
          <w:b/>
        </w:rPr>
        <w:t>SC</w:t>
      </w:r>
      <w:r>
        <w:t xml:space="preserve"> marks given for unsupported answers.</w:t>
      </w:r>
      <w:r w:rsidRPr="002341D4">
        <w:rPr>
          <w:b/>
        </w:rPr>
        <w:br/>
      </w:r>
    </w:p>
    <w:p w14:paraId="48B387A0" w14:textId="77777777" w:rsidR="00B31271" w:rsidRDefault="00B31271" w:rsidP="00957DA3">
      <w:pPr>
        <w:numPr>
          <w:ilvl w:val="0"/>
          <w:numId w:val="1"/>
        </w:numPr>
        <w:spacing w:after="0"/>
      </w:pPr>
      <w:r w:rsidRPr="00ED4243">
        <w:t>Anything in the mark scheme which is in square brackets […] is not required for the mark to be earned, but if present it must be correct.</w:t>
      </w:r>
    </w:p>
    <w:p w14:paraId="2A66E316" w14:textId="77777777" w:rsidR="00B31271" w:rsidRPr="00ED4243" w:rsidRDefault="00B31271" w:rsidP="00957DA3">
      <w:pPr>
        <w:spacing w:after="0"/>
        <w:ind w:left="1134"/>
      </w:pPr>
    </w:p>
    <w:p w14:paraId="4822944A" w14:textId="77777777" w:rsidR="00B31271" w:rsidRPr="00ED4243" w:rsidRDefault="00B31271" w:rsidP="00957DA3">
      <w:pPr>
        <w:numPr>
          <w:ilvl w:val="0"/>
          <w:numId w:val="1"/>
        </w:numPr>
        <w:spacing w:after="0"/>
      </w:pPr>
      <w:r w:rsidRPr="00ED4243">
        <w:t xml:space="preserve">Unless the </w:t>
      </w:r>
      <w:r>
        <w:t>command word requires that working is shown and the working required is stated in the mark scheme,</w:t>
      </w:r>
      <w:r w:rsidRPr="00ED4243">
        <w:t xml:space="preserve"> then if the correct answer is clearly given and is </w:t>
      </w:r>
      <w:r w:rsidRPr="00ED4243">
        <w:rPr>
          <w:u w:val="single"/>
        </w:rPr>
        <w:t>not from wrong working</w:t>
      </w:r>
      <w:r w:rsidRPr="00ED4243">
        <w:t xml:space="preserve"> </w:t>
      </w:r>
      <w:r w:rsidRPr="00ED4243">
        <w:rPr>
          <w:b/>
        </w:rPr>
        <w:t>full marks</w:t>
      </w:r>
      <w:r w:rsidRPr="00ED4243">
        <w:t xml:space="preserve"> should be awarded. </w:t>
      </w:r>
    </w:p>
    <w:p w14:paraId="719FB7CB" w14:textId="77777777" w:rsidR="00B31271" w:rsidRDefault="00B31271" w:rsidP="00957DA3">
      <w:pPr>
        <w:spacing w:after="0"/>
        <w:ind w:left="720"/>
      </w:pPr>
    </w:p>
    <w:p w14:paraId="175AC994" w14:textId="77777777" w:rsidR="00B31271" w:rsidRDefault="00B31271" w:rsidP="00957DA3">
      <w:pPr>
        <w:spacing w:after="0"/>
        <w:ind w:left="567"/>
      </w:pPr>
      <w:r w:rsidRPr="00ED4243">
        <w:t xml:space="preserve">Do </w:t>
      </w:r>
      <w:r w:rsidRPr="002341D4">
        <w:t>not</w:t>
      </w:r>
      <w:r w:rsidRPr="00ED4243">
        <w:t xml:space="preserve"> award the marks if the answer was obtained from an incorrect method, i</w:t>
      </w:r>
      <w:r>
        <w:t>.</w:t>
      </w:r>
      <w:r w:rsidRPr="00ED4243">
        <w:t>e</w:t>
      </w:r>
      <w:r>
        <w:t>.</w:t>
      </w:r>
      <w:r w:rsidRPr="00ED4243">
        <w:t xml:space="preserve"> incorrect working is seen </w:t>
      </w:r>
      <w:r w:rsidRPr="002341D4">
        <w:t>and</w:t>
      </w:r>
      <w:r w:rsidRPr="00ED4243">
        <w:t xml:space="preserve"> the correct answer clearly follows from it.</w:t>
      </w:r>
    </w:p>
    <w:p w14:paraId="10F3FCB9" w14:textId="77777777" w:rsidR="00B31271" w:rsidRDefault="00B31271" w:rsidP="00957DA3">
      <w:pPr>
        <w:spacing w:after="0"/>
        <w:ind w:left="567"/>
      </w:pPr>
    </w:p>
    <w:p w14:paraId="7B330365" w14:textId="77777777" w:rsidR="00B31271" w:rsidRDefault="00B31271" w:rsidP="00957DA3">
      <w:pPr>
        <w:numPr>
          <w:ilvl w:val="0"/>
          <w:numId w:val="1"/>
        </w:numPr>
        <w:spacing w:after="0"/>
      </w:pPr>
      <w:r w:rsidRPr="00ED4243">
        <w:t>Where follow through (</w:t>
      </w:r>
      <w:r w:rsidRPr="006F76CB">
        <w:rPr>
          <w:b/>
        </w:rPr>
        <w:t>FT</w:t>
      </w:r>
      <w:r w:rsidRPr="00ED4243">
        <w:t xml:space="preserve">) is indicated in the mark scheme, marks can be awarded where the candidate’s work follows correctly from a previous answer whether or not it was correct. </w:t>
      </w:r>
      <w:r w:rsidRPr="006F76CB">
        <w:t xml:space="preserve">For questions with FT available you must ensure that you refer back to the relevant previous answer. You may find it easier to mark these questions candidate by candidate rather than question by question.    </w:t>
      </w:r>
      <w:r w:rsidRPr="00ED4243">
        <w:t xml:space="preserve"> </w:t>
      </w:r>
    </w:p>
    <w:p w14:paraId="6F1630C0" w14:textId="77777777" w:rsidR="00B31271" w:rsidRDefault="00B31271" w:rsidP="00957DA3">
      <w:pPr>
        <w:spacing w:after="0"/>
        <w:ind w:left="567"/>
      </w:pPr>
    </w:p>
    <w:p w14:paraId="415927B7" w14:textId="77777777" w:rsidR="00B31271" w:rsidRDefault="00B31271" w:rsidP="00957DA3">
      <w:pPr>
        <w:spacing w:after="0"/>
        <w:ind w:left="567"/>
      </w:pPr>
      <w:r w:rsidRPr="00ED4243">
        <w:t xml:space="preserve">Figures or expressions that are being followed through are sometimes encompassed by single quotation marks after the word </w:t>
      </w:r>
      <w:proofErr w:type="spellStart"/>
      <w:proofErr w:type="gramStart"/>
      <w:r w:rsidRPr="002341D4">
        <w:rPr>
          <w:i/>
        </w:rPr>
        <w:t>their</w:t>
      </w:r>
      <w:proofErr w:type="spellEnd"/>
      <w:proofErr w:type="gramEnd"/>
      <w:r w:rsidRPr="00236712">
        <w:t xml:space="preserve"> </w:t>
      </w:r>
      <w:r w:rsidRPr="00ED4243">
        <w:t>for clarity, e</w:t>
      </w:r>
      <w:r>
        <w:t>.</w:t>
      </w:r>
      <w:r w:rsidRPr="00ED4243">
        <w:t>g</w:t>
      </w:r>
      <w:r>
        <w:t>.</w:t>
      </w:r>
      <w:r w:rsidRPr="00ED4243">
        <w:t xml:space="preserve"> FT 180 × (</w:t>
      </w:r>
      <w:r w:rsidRPr="00E9247E">
        <w:rPr>
          <w:i/>
          <w:iCs/>
        </w:rPr>
        <w:t>their</w:t>
      </w:r>
      <w:r w:rsidRPr="00ED4243">
        <w:t xml:space="preserve"> ‘37’ + 16), or FT 300 – </w:t>
      </w:r>
      <w:r w:rsidRPr="00ED4243">
        <w:sym w:font="Symbol" w:char="F0D6"/>
      </w:r>
      <w:r w:rsidRPr="00ED4243">
        <w:t>(</w:t>
      </w:r>
      <w:r w:rsidRPr="00E9247E">
        <w:rPr>
          <w:i/>
          <w:iCs/>
        </w:rPr>
        <w:t>their</w:t>
      </w:r>
      <w:r w:rsidRPr="00ED4243">
        <w:t xml:space="preserve"> </w:t>
      </w:r>
      <w:r>
        <w:t>‘</w:t>
      </w:r>
      <w:r w:rsidRPr="00ED4243">
        <w:t>5</w:t>
      </w:r>
      <w:r w:rsidRPr="00906726">
        <w:t>2</w:t>
      </w:r>
      <w:r w:rsidRPr="00ED4243">
        <w:t xml:space="preserve"> + 7</w:t>
      </w:r>
      <w:r w:rsidRPr="00906726">
        <w:t>2</w:t>
      </w:r>
      <w:r>
        <w:t>’).</w:t>
      </w:r>
      <w:r w:rsidRPr="00ED4243">
        <w:t xml:space="preserve"> Answers to part questions which are being followed through are indicated by </w:t>
      </w:r>
      <w:r>
        <w:br/>
      </w:r>
      <w:r w:rsidRPr="00ED4243">
        <w:t>e</w:t>
      </w:r>
      <w:r>
        <w:t>.</w:t>
      </w:r>
      <w:r w:rsidRPr="00ED4243">
        <w:t>g</w:t>
      </w:r>
      <w:r>
        <w:t>.</w:t>
      </w:r>
      <w:r w:rsidRPr="00ED4243">
        <w:t xml:space="preserve"> FT 3 × </w:t>
      </w:r>
      <w:r w:rsidRPr="00E9247E">
        <w:rPr>
          <w:i/>
          <w:iCs/>
        </w:rPr>
        <w:t>their</w:t>
      </w:r>
      <w:r w:rsidRPr="00ED4243">
        <w:t xml:space="preserve"> (a).  </w:t>
      </w:r>
    </w:p>
    <w:p w14:paraId="14557BF6" w14:textId="77777777" w:rsidR="00B31271" w:rsidRDefault="00B31271" w:rsidP="00957DA3">
      <w:pPr>
        <w:spacing w:after="0"/>
        <w:ind w:left="567"/>
      </w:pPr>
    </w:p>
    <w:p w14:paraId="2E815619" w14:textId="77777777" w:rsidR="00B31271" w:rsidRDefault="00B31271" w:rsidP="00957DA3">
      <w:pPr>
        <w:numPr>
          <w:ilvl w:val="0"/>
          <w:numId w:val="1"/>
        </w:numPr>
        <w:spacing w:after="0"/>
      </w:pPr>
      <w:r>
        <w:lastRenderedPageBreak/>
        <w:t xml:space="preserve">In questions </w:t>
      </w:r>
      <w:r w:rsidRPr="00906726">
        <w:rPr>
          <w:b/>
        </w:rPr>
        <w:t>with no final answer line</w:t>
      </w:r>
      <w:r>
        <w:t>, m</w:t>
      </w:r>
      <w:r w:rsidRPr="00ED4243">
        <w:t xml:space="preserve">ake no deductions for wrong work after an acceptable answer </w:t>
      </w:r>
      <w:r>
        <w:t xml:space="preserve">(i.e. </w:t>
      </w:r>
      <w:proofErr w:type="spellStart"/>
      <w:r w:rsidRPr="0070113D">
        <w:rPr>
          <w:b/>
        </w:rPr>
        <w:t>isw</w:t>
      </w:r>
      <w:proofErr w:type="spellEnd"/>
      <w:r>
        <w:t xml:space="preserve">) </w:t>
      </w:r>
      <w:r w:rsidRPr="00ED4243">
        <w:t>unless the mark scheme says otherwise, indicated</w:t>
      </w:r>
      <w:r w:rsidRPr="00F95B29">
        <w:rPr>
          <w:color w:val="FF0000"/>
        </w:rPr>
        <w:t xml:space="preserve"> </w:t>
      </w:r>
      <w:r w:rsidRPr="00ED4243">
        <w:t>by the instruction ‘mark final answer’.</w:t>
      </w:r>
    </w:p>
    <w:p w14:paraId="32D0CCBB" w14:textId="77777777" w:rsidR="00B31271" w:rsidRDefault="00B31271" w:rsidP="00957DA3">
      <w:pPr>
        <w:spacing w:after="0"/>
      </w:pPr>
    </w:p>
    <w:p w14:paraId="0F4AFEFF" w14:textId="77777777" w:rsidR="00B31271" w:rsidRDefault="00B31271" w:rsidP="00957DA3">
      <w:pPr>
        <w:numPr>
          <w:ilvl w:val="0"/>
          <w:numId w:val="1"/>
        </w:numPr>
        <w:spacing w:after="0"/>
        <w:rPr>
          <w:lang w:val="en-US"/>
        </w:rPr>
      </w:pPr>
      <w:r>
        <w:t xml:space="preserve">In questions </w:t>
      </w:r>
      <w:r w:rsidRPr="00906726">
        <w:rPr>
          <w:b/>
        </w:rPr>
        <w:t>with a final answer line and incorrect answer given</w:t>
      </w:r>
      <w:r>
        <w:t xml:space="preserve">: </w:t>
      </w:r>
    </w:p>
    <w:p w14:paraId="4B25470A" w14:textId="77777777" w:rsidR="00B31271" w:rsidRPr="00BA596A" w:rsidRDefault="00B31271" w:rsidP="00957DA3">
      <w:pPr>
        <w:spacing w:after="0"/>
        <w:ind w:left="720"/>
        <w:rPr>
          <w:lang w:val="en-US"/>
        </w:rPr>
      </w:pPr>
    </w:p>
    <w:p w14:paraId="702332A1" w14:textId="77777777" w:rsidR="00B31271" w:rsidRPr="00ED4243" w:rsidRDefault="00B31271" w:rsidP="00957DA3">
      <w:pPr>
        <w:spacing w:after="0"/>
        <w:ind w:left="993" w:hanging="426"/>
        <w:rPr>
          <w:lang w:val="en-US"/>
        </w:rPr>
      </w:pPr>
      <w:r>
        <w:rPr>
          <w:lang w:val="en-US"/>
        </w:rPr>
        <w:t>(i)</w:t>
      </w:r>
      <w:r w:rsidR="0045010B">
        <w:rPr>
          <w:lang w:val="en-US"/>
        </w:rPr>
        <w:tab/>
      </w:r>
      <w:r>
        <w:rPr>
          <w:lang w:val="en-US"/>
        </w:rPr>
        <w:t>I</w:t>
      </w:r>
      <w:r w:rsidRPr="00ED4243">
        <w:rPr>
          <w:lang w:val="en-US"/>
        </w:rPr>
        <w:t xml:space="preserve">f the correct answer is seen in the body </w:t>
      </w:r>
      <w:r>
        <w:rPr>
          <w:lang w:val="en-US"/>
        </w:rPr>
        <w:t>of working and the answer given o</w:t>
      </w:r>
      <w:r w:rsidRPr="00ED4243">
        <w:rPr>
          <w:lang w:val="en-US"/>
        </w:rPr>
        <w:t xml:space="preserve">n the answer </w:t>
      </w:r>
      <w:r>
        <w:rPr>
          <w:lang w:val="en-US"/>
        </w:rPr>
        <w:t>line</w:t>
      </w:r>
      <w:r w:rsidRPr="00ED4243">
        <w:rPr>
          <w:lang w:val="en-US"/>
        </w:rPr>
        <w:t xml:space="preserve"> is a clear transcription error allow full marks unless the mark scheme </w:t>
      </w:r>
      <w:proofErr w:type="gramStart"/>
      <w:r w:rsidRPr="00ED4243">
        <w:rPr>
          <w:lang w:val="en-US"/>
        </w:rPr>
        <w:t>says</w:t>
      </w:r>
      <w:proofErr w:type="gramEnd"/>
      <w:r w:rsidRPr="00ED4243">
        <w:rPr>
          <w:lang w:val="en-US"/>
        </w:rPr>
        <w:t xml:space="preserve"> ‘mark final answer’.  Place the annotation</w:t>
      </w:r>
      <w:r w:rsidRPr="00121F10">
        <w:rPr>
          <w:lang w:val="en-US"/>
        </w:rPr>
        <w:t xml:space="preserve"> </w:t>
      </w:r>
      <w:r w:rsidRPr="00121F10">
        <w:sym w:font="Wingdings" w:char="F0FC"/>
      </w:r>
      <w:r w:rsidRPr="00ED4243">
        <w:rPr>
          <w:lang w:val="en-US"/>
        </w:rPr>
        <w:t xml:space="preserve"> next to the correct answer.</w:t>
      </w:r>
    </w:p>
    <w:p w14:paraId="115A4F31" w14:textId="77777777" w:rsidR="00B31271" w:rsidRPr="00ED4243" w:rsidRDefault="00B31271" w:rsidP="00957DA3">
      <w:pPr>
        <w:spacing w:after="0"/>
        <w:ind w:firstLine="567"/>
        <w:rPr>
          <w:lang w:val="en-US"/>
        </w:rPr>
      </w:pPr>
    </w:p>
    <w:p w14:paraId="509CB24A" w14:textId="77777777" w:rsidR="00B31271" w:rsidRDefault="00B31271" w:rsidP="00957DA3">
      <w:pPr>
        <w:spacing w:after="0"/>
        <w:ind w:left="993" w:hanging="426"/>
        <w:rPr>
          <w:lang w:val="en-US"/>
        </w:rPr>
      </w:pPr>
      <w:r>
        <w:rPr>
          <w:lang w:val="en-US"/>
        </w:rPr>
        <w:t>(ii)</w:t>
      </w:r>
      <w:r w:rsidR="0045010B">
        <w:rPr>
          <w:lang w:val="en-US"/>
        </w:rPr>
        <w:tab/>
      </w:r>
      <w:r>
        <w:rPr>
          <w:lang w:val="en-US"/>
        </w:rPr>
        <w:t>I</w:t>
      </w:r>
      <w:r w:rsidRPr="00ED4243">
        <w:rPr>
          <w:lang w:val="en-US"/>
        </w:rPr>
        <w:t xml:space="preserve">f the correct answer is seen in the body </w:t>
      </w:r>
      <w:r>
        <w:rPr>
          <w:lang w:val="en-US"/>
        </w:rPr>
        <w:t>of working but the answer line</w:t>
      </w:r>
      <w:r w:rsidRPr="00ED4243">
        <w:rPr>
          <w:lang w:val="en-US"/>
        </w:rPr>
        <w:t xml:space="preserve"> is blank</w:t>
      </w:r>
      <w:r>
        <w:rPr>
          <w:lang w:val="en-US"/>
        </w:rPr>
        <w:t>,</w:t>
      </w:r>
      <w:r w:rsidRPr="00ED4243">
        <w:rPr>
          <w:lang w:val="en-US"/>
        </w:rPr>
        <w:t xml:space="preserve"> allow full marks. Place the annotation</w:t>
      </w:r>
      <w:r w:rsidRPr="00121F10">
        <w:rPr>
          <w:lang w:val="en-US"/>
        </w:rPr>
        <w:t xml:space="preserve"> </w:t>
      </w:r>
      <w:r w:rsidRPr="00121F10">
        <w:sym w:font="Wingdings" w:char="F0FC"/>
      </w:r>
      <w:r w:rsidRPr="00ED4243">
        <w:rPr>
          <w:lang w:val="en-US"/>
        </w:rPr>
        <w:t xml:space="preserve"> next to the correct answer. </w:t>
      </w:r>
    </w:p>
    <w:p w14:paraId="26709029" w14:textId="77777777" w:rsidR="00B31271" w:rsidRDefault="00B31271" w:rsidP="00957DA3">
      <w:pPr>
        <w:spacing w:after="0"/>
        <w:ind w:left="993" w:hanging="284"/>
        <w:rPr>
          <w:lang w:val="en-US"/>
        </w:rPr>
      </w:pPr>
    </w:p>
    <w:p w14:paraId="47572F1D" w14:textId="77777777" w:rsidR="00B31271" w:rsidRPr="00ED4243" w:rsidRDefault="00B31271" w:rsidP="00957DA3">
      <w:pPr>
        <w:spacing w:after="0"/>
        <w:ind w:left="993" w:hanging="426"/>
        <w:rPr>
          <w:lang w:val="en-US"/>
        </w:rPr>
      </w:pPr>
      <w:r>
        <w:rPr>
          <w:lang w:val="en-US"/>
        </w:rPr>
        <w:t>(iii)</w:t>
      </w:r>
      <w:r w:rsidR="0045010B">
        <w:rPr>
          <w:lang w:val="en-US"/>
        </w:rPr>
        <w:tab/>
      </w:r>
      <w:r>
        <w:rPr>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E9247E">
        <w:rPr>
          <w:b/>
          <w:bCs/>
          <w:lang w:val="en-US"/>
        </w:rPr>
        <w:t>M0</w:t>
      </w:r>
      <w:r>
        <w:rPr>
          <w:lang w:val="en-US"/>
        </w:rPr>
        <w:t xml:space="preserve">, </w:t>
      </w:r>
      <w:r w:rsidRPr="00E9247E">
        <w:rPr>
          <w:b/>
          <w:bCs/>
          <w:lang w:val="en-US"/>
        </w:rPr>
        <w:t>M1</w:t>
      </w:r>
      <w:r>
        <w:rPr>
          <w:lang w:val="en-US"/>
        </w:rPr>
        <w:t xml:space="preserve">, </w:t>
      </w:r>
      <w:r w:rsidRPr="00E9247E">
        <w:rPr>
          <w:b/>
          <w:bCs/>
          <w:lang w:val="en-US"/>
        </w:rPr>
        <w:t>M2</w:t>
      </w:r>
      <w:r>
        <w:rPr>
          <w:lang w:val="en-US"/>
        </w:rPr>
        <w:t xml:space="preserve"> annotations as appropriate and place the annotation </w:t>
      </w:r>
      <w:r w:rsidRPr="000C690A">
        <w:sym w:font="Wingdings" w:char="F0FB"/>
      </w:r>
      <w:r>
        <w:t xml:space="preserve"> next to the wrong answer.</w:t>
      </w:r>
      <w:r>
        <w:rPr>
          <w:lang w:val="en-US"/>
        </w:rPr>
        <w:t xml:space="preserve"> </w:t>
      </w:r>
    </w:p>
    <w:p w14:paraId="76B74A8B" w14:textId="77777777" w:rsidR="00B31271" w:rsidRPr="009E25C9" w:rsidRDefault="00B31271" w:rsidP="00957DA3">
      <w:pPr>
        <w:spacing w:after="0"/>
      </w:pPr>
    </w:p>
    <w:p w14:paraId="70B39C9F" w14:textId="77777777" w:rsidR="00B31271" w:rsidRPr="009E25C9" w:rsidRDefault="00B31271" w:rsidP="00957DA3">
      <w:pPr>
        <w:numPr>
          <w:ilvl w:val="0"/>
          <w:numId w:val="1"/>
        </w:numPr>
        <w:spacing w:after="0"/>
      </w:pPr>
      <w:r w:rsidRPr="009E25C9">
        <w:t xml:space="preserve">In questions </w:t>
      </w:r>
      <w:r w:rsidRPr="00906726">
        <w:rPr>
          <w:b/>
        </w:rPr>
        <w:t>with a final answer lin</w:t>
      </w:r>
      <w:r>
        <w:rPr>
          <w:b/>
        </w:rPr>
        <w:t>e</w:t>
      </w:r>
      <w:r w:rsidRPr="009E25C9">
        <w:t>:</w:t>
      </w:r>
    </w:p>
    <w:p w14:paraId="358C6FC8" w14:textId="77777777" w:rsidR="00B31271" w:rsidRPr="009E25C9" w:rsidRDefault="00B31271" w:rsidP="00957DA3">
      <w:pPr>
        <w:spacing w:after="0"/>
        <w:rPr>
          <w:lang w:val="en-US"/>
        </w:rPr>
      </w:pPr>
    </w:p>
    <w:p w14:paraId="67A91469" w14:textId="77777777" w:rsidR="0045010B" w:rsidRPr="00BA596A" w:rsidRDefault="0045010B" w:rsidP="00957DA3">
      <w:pPr>
        <w:spacing w:after="0"/>
        <w:ind w:left="993" w:hanging="426"/>
      </w:pPr>
      <w:r w:rsidRPr="00BA596A">
        <w:rPr>
          <w:lang w:val="en-US"/>
        </w:rPr>
        <w:t>(i)</w:t>
      </w:r>
      <w:r>
        <w:rPr>
          <w:lang w:val="en-US"/>
        </w:rPr>
        <w:tab/>
      </w:r>
      <w:r w:rsidRPr="00BA596A">
        <w:t xml:space="preserve">If one answer is provided on the answer line, mark the method that leads to that answer. A correct step, value or statement that is not </w:t>
      </w:r>
      <w:r w:rsidRPr="00BA596A">
        <w:br/>
        <w:t xml:space="preserve">part of the method that leads to the given answer should be awarded </w:t>
      </w:r>
      <w:r w:rsidRPr="00BA596A">
        <w:rPr>
          <w:b/>
        </w:rPr>
        <w:t>M0</w:t>
      </w:r>
      <w:r w:rsidRPr="00BA596A">
        <w:t xml:space="preserve"> and/or </w:t>
      </w:r>
      <w:r w:rsidRPr="00BA596A">
        <w:rPr>
          <w:b/>
        </w:rPr>
        <w:t>B0</w:t>
      </w:r>
      <w:r w:rsidRPr="00BA596A">
        <w:t>.</w:t>
      </w:r>
    </w:p>
    <w:p w14:paraId="5C80E84B" w14:textId="77777777" w:rsidR="0045010B" w:rsidRPr="00BA596A" w:rsidRDefault="0045010B" w:rsidP="00957DA3">
      <w:pPr>
        <w:spacing w:after="0"/>
        <w:ind w:left="993" w:hanging="426"/>
        <w:rPr>
          <w:lang w:val="en-US"/>
        </w:rPr>
      </w:pPr>
    </w:p>
    <w:p w14:paraId="585C7184" w14:textId="77777777" w:rsidR="00B31271" w:rsidRPr="009E25C9" w:rsidRDefault="00B31271" w:rsidP="00957DA3">
      <w:pPr>
        <w:spacing w:after="0"/>
        <w:ind w:left="993" w:hanging="426"/>
        <w:rPr>
          <w:lang w:val="en-US"/>
        </w:rPr>
      </w:pPr>
      <w:r w:rsidRPr="009E25C9">
        <w:rPr>
          <w:lang w:val="en-US"/>
        </w:rPr>
        <w:t>(ii)</w:t>
      </w:r>
      <w:r w:rsidR="0045010B">
        <w:rPr>
          <w:lang w:val="en-US"/>
        </w:rPr>
        <w:tab/>
      </w:r>
      <w:r w:rsidRPr="009E25C9">
        <w:t>If more than one answer is provided on the answer line and</w:t>
      </w:r>
      <w:r w:rsidRPr="009E25C9">
        <w:rPr>
          <w:lang w:val="en-US"/>
        </w:rPr>
        <w:t xml:space="preserve"> there is a single method provided, award method marks only.</w:t>
      </w:r>
    </w:p>
    <w:p w14:paraId="6D7BC0D9" w14:textId="77777777" w:rsidR="00B31271" w:rsidRPr="009E25C9" w:rsidRDefault="00B31271" w:rsidP="00957DA3">
      <w:pPr>
        <w:spacing w:after="0"/>
        <w:ind w:left="993" w:hanging="426"/>
        <w:rPr>
          <w:lang w:val="en-US"/>
        </w:rPr>
      </w:pPr>
    </w:p>
    <w:p w14:paraId="3FA23440" w14:textId="77777777" w:rsidR="00B31271" w:rsidRPr="009E25C9" w:rsidRDefault="00B31271" w:rsidP="00957DA3">
      <w:pPr>
        <w:spacing w:after="0"/>
        <w:ind w:left="993" w:hanging="426"/>
        <w:rPr>
          <w:lang w:val="en-US"/>
        </w:rPr>
      </w:pPr>
      <w:r w:rsidRPr="009E25C9">
        <w:rPr>
          <w:lang w:val="en-US"/>
        </w:rPr>
        <w:t>(iii)</w:t>
      </w:r>
      <w:r w:rsidR="0045010B">
        <w:rPr>
          <w:lang w:val="en-US"/>
        </w:rPr>
        <w:tab/>
      </w:r>
      <w:r w:rsidRPr="009E25C9">
        <w:t>If more than one answer is provided on the answer line and</w:t>
      </w:r>
      <w:r w:rsidRPr="009E25C9">
        <w:rPr>
          <w:lang w:val="en-US"/>
        </w:rPr>
        <w:t xml:space="preserve"> there is more than one method provided, award marks for the </w:t>
      </w:r>
      <w:r>
        <w:rPr>
          <w:lang w:val="en-US"/>
        </w:rPr>
        <w:t xml:space="preserve">poorer response </w:t>
      </w:r>
      <w:r w:rsidRPr="009E25C9">
        <w:rPr>
          <w:lang w:val="en-US"/>
        </w:rPr>
        <w:t xml:space="preserve">unless the candidate has clearly indicated which method is to be marked. </w:t>
      </w:r>
      <w:r>
        <w:rPr>
          <w:lang w:val="en-US"/>
        </w:rPr>
        <w:t xml:space="preserve"> </w:t>
      </w:r>
    </w:p>
    <w:p w14:paraId="4CBB58FC" w14:textId="77777777" w:rsidR="00B31271" w:rsidRPr="009E25C9" w:rsidRDefault="00B31271" w:rsidP="00957DA3">
      <w:pPr>
        <w:spacing w:after="0"/>
        <w:ind w:left="720"/>
      </w:pPr>
    </w:p>
    <w:p w14:paraId="4A519E4D" w14:textId="77777777" w:rsidR="00B31271" w:rsidRPr="009E25C9" w:rsidRDefault="00B31271" w:rsidP="00957DA3">
      <w:pPr>
        <w:numPr>
          <w:ilvl w:val="0"/>
          <w:numId w:val="1"/>
        </w:numPr>
        <w:spacing w:after="0"/>
      </w:pPr>
      <w:r w:rsidRPr="009E25C9">
        <w:t xml:space="preserve">In questions with </w:t>
      </w:r>
      <w:r w:rsidRPr="00DF6E08">
        <w:rPr>
          <w:b/>
        </w:rPr>
        <w:t>no final answer line</w:t>
      </w:r>
      <w:r w:rsidRPr="009E25C9">
        <w:t>:</w:t>
      </w:r>
    </w:p>
    <w:p w14:paraId="3832D93F" w14:textId="77777777" w:rsidR="00B31271" w:rsidRPr="009E25C9" w:rsidRDefault="00B31271" w:rsidP="00957DA3">
      <w:pPr>
        <w:spacing w:after="0"/>
        <w:ind w:left="720"/>
      </w:pPr>
    </w:p>
    <w:p w14:paraId="11C52799" w14:textId="77777777" w:rsidR="0045010B" w:rsidRPr="00BA596A" w:rsidRDefault="0045010B" w:rsidP="00957DA3">
      <w:pPr>
        <w:spacing w:after="0"/>
        <w:ind w:left="993" w:hanging="426"/>
        <w:rPr>
          <w:lang w:val="en-US"/>
        </w:rPr>
      </w:pPr>
      <w:r w:rsidRPr="00BA596A">
        <w:rPr>
          <w:lang w:val="en-US"/>
        </w:rPr>
        <w:t>(i)</w:t>
      </w:r>
      <w:r>
        <w:rPr>
          <w:lang w:val="en-US"/>
        </w:rPr>
        <w:tab/>
      </w:r>
      <w:r w:rsidRPr="00BA596A">
        <w:rPr>
          <w:lang w:val="en-US"/>
        </w:rPr>
        <w:t>If a single response is provided, mark as usual.</w:t>
      </w:r>
    </w:p>
    <w:p w14:paraId="538CC6A9" w14:textId="77777777" w:rsidR="0045010B" w:rsidRPr="00BA596A" w:rsidRDefault="0045010B" w:rsidP="00957DA3">
      <w:pPr>
        <w:spacing w:after="0"/>
        <w:ind w:left="993" w:hanging="426"/>
        <w:rPr>
          <w:lang w:val="en-US"/>
        </w:rPr>
      </w:pPr>
    </w:p>
    <w:p w14:paraId="5AAE366E" w14:textId="77777777" w:rsidR="00B31271" w:rsidRPr="009E25C9" w:rsidRDefault="00B31271" w:rsidP="00957DA3">
      <w:pPr>
        <w:spacing w:after="0"/>
        <w:ind w:left="993" w:hanging="426"/>
        <w:rPr>
          <w:lang w:val="en-US"/>
        </w:rPr>
      </w:pPr>
      <w:r w:rsidRPr="009E25C9">
        <w:rPr>
          <w:lang w:val="en-US"/>
        </w:rPr>
        <w:t>(ii)</w:t>
      </w:r>
      <w:r w:rsidR="0045010B">
        <w:rPr>
          <w:lang w:val="en-US"/>
        </w:rPr>
        <w:tab/>
      </w:r>
      <w:r w:rsidRPr="009E25C9">
        <w:rPr>
          <w:lang w:val="en-US"/>
        </w:rPr>
        <w:t xml:space="preserve">If more than one response is provided, award marks for the </w:t>
      </w:r>
      <w:r>
        <w:rPr>
          <w:lang w:val="en-US"/>
        </w:rPr>
        <w:t xml:space="preserve">poorer response </w:t>
      </w:r>
      <w:r w:rsidRPr="009E25C9">
        <w:rPr>
          <w:lang w:val="en-US"/>
        </w:rPr>
        <w:t>unless the candidate has clearly indicated which response is to be marked.</w:t>
      </w:r>
    </w:p>
    <w:p w14:paraId="686B0F85" w14:textId="77777777" w:rsidR="00B31271" w:rsidRPr="00ED4243" w:rsidRDefault="00B31271" w:rsidP="00957DA3">
      <w:pPr>
        <w:tabs>
          <w:tab w:val="num" w:pos="567"/>
        </w:tabs>
        <w:spacing w:after="0"/>
      </w:pPr>
    </w:p>
    <w:p w14:paraId="6E3F614B" w14:textId="77777777" w:rsidR="00B31271" w:rsidRDefault="00B31271" w:rsidP="00957DA3">
      <w:pPr>
        <w:numPr>
          <w:ilvl w:val="0"/>
          <w:numId w:val="1"/>
        </w:numPr>
        <w:spacing w:after="0"/>
      </w:pPr>
      <w:r w:rsidRPr="00ED4243">
        <w:t xml:space="preserve">When the data of a question is consistently misread in such a way as not to alter the nature or difficulty of the question, please follow the candidate’s work and allow follow through for </w:t>
      </w:r>
      <w:r w:rsidRPr="00ED4243">
        <w:rPr>
          <w:b/>
        </w:rPr>
        <w:t>A</w:t>
      </w:r>
      <w:r w:rsidRPr="00ED4243">
        <w:t xml:space="preserve"> and </w:t>
      </w:r>
      <w:r w:rsidRPr="00ED4243">
        <w:rPr>
          <w:b/>
        </w:rPr>
        <w:t>B</w:t>
      </w:r>
      <w:r w:rsidRPr="00ED4243">
        <w:t xml:space="preserve"> marks. Deduct 1 mark from any </w:t>
      </w:r>
      <w:r w:rsidRPr="00ED4243">
        <w:rPr>
          <w:b/>
        </w:rPr>
        <w:t>A</w:t>
      </w:r>
      <w:r w:rsidRPr="00ED4243">
        <w:t xml:space="preserve"> or </w:t>
      </w:r>
      <w:r w:rsidRPr="00ED4243">
        <w:rPr>
          <w:b/>
        </w:rPr>
        <w:t>B</w:t>
      </w:r>
      <w:r w:rsidRPr="00ED4243">
        <w:t xml:space="preserve"> marks earned and record this by using the </w:t>
      </w:r>
      <w:r w:rsidRPr="00E9247E">
        <w:rPr>
          <w:b/>
          <w:bCs/>
        </w:rPr>
        <w:t>MR</w:t>
      </w:r>
      <w:r w:rsidRPr="00121F10">
        <w:t xml:space="preserve"> </w:t>
      </w:r>
      <w:r w:rsidRPr="00ED4243">
        <w:t xml:space="preserve">annotation. </w:t>
      </w:r>
      <w:r w:rsidRPr="00ED4243">
        <w:rPr>
          <w:b/>
        </w:rPr>
        <w:t>M</w:t>
      </w:r>
      <w:r w:rsidRPr="00ED4243">
        <w:t xml:space="preserve"> marks are not deducted for misreads.</w:t>
      </w:r>
      <w:r>
        <w:t xml:space="preserve"> </w:t>
      </w:r>
      <w:r w:rsidRPr="00FE5313">
        <w:t>If a candidate corrects the misread in a later part, do not continue to follow through</w:t>
      </w:r>
      <w:r>
        <w:t xml:space="preserve">, but award </w:t>
      </w:r>
      <w:r w:rsidRPr="007E0AD2">
        <w:rPr>
          <w:b/>
        </w:rPr>
        <w:t>A</w:t>
      </w:r>
      <w:r w:rsidRPr="007E0AD2">
        <w:t xml:space="preserve"> and </w:t>
      </w:r>
      <w:r>
        <w:rPr>
          <w:b/>
        </w:rPr>
        <w:t>B</w:t>
      </w:r>
      <w:r>
        <w:t xml:space="preserve"> marks for the correct answer only</w:t>
      </w:r>
      <w:r w:rsidRPr="00FE5313">
        <w:t>.</w:t>
      </w:r>
    </w:p>
    <w:p w14:paraId="10845D61" w14:textId="77777777" w:rsidR="00B31271" w:rsidRPr="00ED4243" w:rsidRDefault="00B31271" w:rsidP="00957DA3">
      <w:pPr>
        <w:spacing w:after="0"/>
      </w:pPr>
    </w:p>
    <w:p w14:paraId="40FF11B4" w14:textId="77777777" w:rsidR="00B31271" w:rsidRPr="00ED4243" w:rsidRDefault="00B31271" w:rsidP="00957DA3">
      <w:pPr>
        <w:numPr>
          <w:ilvl w:val="0"/>
          <w:numId w:val="1"/>
        </w:numPr>
        <w:spacing w:after="0"/>
      </w:pPr>
      <w:r w:rsidRPr="00ED4243">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456FA77" w14:textId="77777777" w:rsidR="00B31271" w:rsidRPr="00ED4243" w:rsidRDefault="00B31271" w:rsidP="00957DA3">
      <w:pPr>
        <w:spacing w:after="0"/>
        <w:rPr>
          <w:lang w:val="en-US"/>
        </w:rPr>
      </w:pPr>
    </w:p>
    <w:p w14:paraId="67D35310" w14:textId="77777777" w:rsidR="00B31271" w:rsidRPr="00ED4243" w:rsidRDefault="00B31271" w:rsidP="00957DA3">
      <w:pPr>
        <w:numPr>
          <w:ilvl w:val="0"/>
          <w:numId w:val="1"/>
        </w:numPr>
        <w:spacing w:after="0"/>
        <w:rPr>
          <w:lang w:val="en-US"/>
        </w:rPr>
      </w:pPr>
      <w:r w:rsidRPr="00ED4243">
        <w:t>Ranges of answers given in the mark scheme are always inclusive.</w:t>
      </w:r>
    </w:p>
    <w:p w14:paraId="3126709E" w14:textId="77777777" w:rsidR="00B31271" w:rsidRPr="00ED4243" w:rsidRDefault="00B31271" w:rsidP="00957DA3">
      <w:pPr>
        <w:spacing w:after="0"/>
        <w:rPr>
          <w:lang w:val="en-US"/>
        </w:rPr>
      </w:pPr>
    </w:p>
    <w:p w14:paraId="2ABB3524" w14:textId="77777777" w:rsidR="00B31271" w:rsidRPr="007A175E" w:rsidRDefault="00B31271" w:rsidP="00957DA3">
      <w:pPr>
        <w:numPr>
          <w:ilvl w:val="0"/>
          <w:numId w:val="1"/>
        </w:numPr>
        <w:spacing w:after="0"/>
        <w:rPr>
          <w:lang w:val="en-US"/>
        </w:rPr>
      </w:pPr>
      <w:r w:rsidRPr="00ED4243">
        <w:t>For methods not provided for in the mark scheme give as far as possible equivalent marks for equivalent work. If in doubt, consult your Team Leader.</w:t>
      </w:r>
    </w:p>
    <w:p w14:paraId="6AF27473" w14:textId="77777777" w:rsidR="00B31271" w:rsidRPr="007A175E" w:rsidRDefault="00B31271" w:rsidP="00957DA3">
      <w:pPr>
        <w:spacing w:after="0"/>
        <w:rPr>
          <w:lang w:val="en-US"/>
        </w:rPr>
      </w:pPr>
    </w:p>
    <w:p w14:paraId="726A5FD4" w14:textId="77777777" w:rsidR="00B31271" w:rsidRPr="00ED4243" w:rsidRDefault="00B31271" w:rsidP="00957DA3">
      <w:pPr>
        <w:numPr>
          <w:ilvl w:val="0"/>
          <w:numId w:val="1"/>
        </w:numPr>
        <w:spacing w:after="0"/>
        <w:rPr>
          <w:lang w:val="en-US"/>
        </w:rPr>
      </w:pPr>
      <w:r w:rsidRPr="00223B00">
        <w:t xml:space="preserve">If in any case the </w:t>
      </w:r>
      <w:r>
        <w:t xml:space="preserve">mark </w:t>
      </w:r>
      <w:r w:rsidRPr="00223B00">
        <w:t>scheme operates with considerable unfairness consult your Team Leader.</w:t>
      </w:r>
    </w:p>
    <w:p w14:paraId="75EB3230" w14:textId="77777777" w:rsidR="0045010B" w:rsidRDefault="0045010B" w:rsidP="00957DA3">
      <w:pPr>
        <w:spacing w:after="0"/>
      </w:pPr>
    </w:p>
    <w:p w14:paraId="5AF1441C" w14:textId="77777777" w:rsidR="0045010B" w:rsidRDefault="0045010B" w:rsidP="00957DA3">
      <w:pPr>
        <w:spacing w:after="0"/>
      </w:pPr>
    </w:p>
    <w:p w14:paraId="621498C6" w14:textId="77777777" w:rsidR="001E6D47" w:rsidRPr="00B31271" w:rsidRDefault="001E6D47" w:rsidP="004864C8">
      <w:pPr>
        <w:jc w:val="both"/>
        <w:rPr>
          <w:lang w:val="en-US"/>
        </w:rPr>
      </w:pPr>
    </w:p>
    <w:p w14:paraId="4B35C0C4" w14:textId="1C7943E0" w:rsidR="001E6D47" w:rsidRPr="00D35414" w:rsidRDefault="001E6D47" w:rsidP="004864C8"/>
    <w:p w14:paraId="4BF3AAD6" w14:textId="77777777" w:rsidR="006B2728" w:rsidRPr="001E3196" w:rsidRDefault="006B2728" w:rsidP="00777D56">
      <w:pPr>
        <w:sectPr w:rsidR="006B2728" w:rsidRPr="001E3196" w:rsidSect="00B53208">
          <w:headerReference w:type="default" r:id="rId15"/>
          <w:footerReference w:type="default" r:id="rId16"/>
          <w:pgSz w:w="16838" w:h="11906" w:orient="landscape" w:code="9"/>
          <w:pgMar w:top="1247" w:right="1134" w:bottom="992" w:left="1134" w:header="680" w:footer="454" w:gutter="0"/>
          <w:cols w:space="708"/>
          <w:titlePg/>
          <w:docGrid w:linePitch="360"/>
        </w:sectPr>
      </w:pPr>
    </w:p>
    <w:tbl>
      <w:tblPr>
        <w:tblW w:w="5341"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566"/>
        <w:gridCol w:w="569"/>
        <w:gridCol w:w="3443"/>
        <w:gridCol w:w="927"/>
        <w:gridCol w:w="4909"/>
        <w:gridCol w:w="4573"/>
      </w:tblGrid>
      <w:tr w:rsidR="006B2728" w:rsidRPr="00A34ABA" w14:paraId="30C01FC9" w14:textId="77777777" w:rsidTr="004864C8">
        <w:trPr>
          <w:cantSplit/>
          <w:trHeight w:val="340"/>
          <w:tblHeader/>
        </w:trPr>
        <w:tc>
          <w:tcPr>
            <w:tcW w:w="547" w:type="pct"/>
            <w:gridSpan w:val="3"/>
            <w:vAlign w:val="center"/>
          </w:tcPr>
          <w:p w14:paraId="5DEDB153" w14:textId="77777777" w:rsidR="006B2728" w:rsidRPr="00A34ABA" w:rsidRDefault="006B2728" w:rsidP="00A34ABA">
            <w:pPr>
              <w:jc w:val="center"/>
              <w:rPr>
                <w:b/>
              </w:rPr>
            </w:pPr>
            <w:r w:rsidRPr="00A34ABA">
              <w:rPr>
                <w:b/>
              </w:rPr>
              <w:lastRenderedPageBreak/>
              <w:t>Question</w:t>
            </w:r>
          </w:p>
        </w:tc>
        <w:tc>
          <w:tcPr>
            <w:tcW w:w="1107" w:type="pct"/>
            <w:vAlign w:val="center"/>
          </w:tcPr>
          <w:p w14:paraId="02B8B857" w14:textId="77777777" w:rsidR="006B2728" w:rsidRPr="00A34ABA" w:rsidRDefault="006B2728" w:rsidP="00A34ABA">
            <w:pPr>
              <w:jc w:val="center"/>
              <w:rPr>
                <w:b/>
              </w:rPr>
            </w:pPr>
            <w:r w:rsidRPr="00A34ABA">
              <w:rPr>
                <w:b/>
              </w:rPr>
              <w:t>Answer</w:t>
            </w:r>
          </w:p>
        </w:tc>
        <w:tc>
          <w:tcPr>
            <w:tcW w:w="298" w:type="pct"/>
            <w:vAlign w:val="center"/>
          </w:tcPr>
          <w:p w14:paraId="03848666" w14:textId="77777777" w:rsidR="006B2728" w:rsidRPr="00A34ABA" w:rsidRDefault="006B2728" w:rsidP="00A34ABA">
            <w:pPr>
              <w:jc w:val="center"/>
              <w:rPr>
                <w:b/>
              </w:rPr>
            </w:pPr>
            <w:r w:rsidRPr="00A34ABA">
              <w:rPr>
                <w:b/>
              </w:rPr>
              <w:t>Marks</w:t>
            </w:r>
          </w:p>
        </w:tc>
        <w:tc>
          <w:tcPr>
            <w:tcW w:w="3048" w:type="pct"/>
            <w:gridSpan w:val="2"/>
            <w:vAlign w:val="center"/>
          </w:tcPr>
          <w:p w14:paraId="0E24B1A8" w14:textId="77777777" w:rsidR="006B2728" w:rsidRPr="00A34ABA" w:rsidRDefault="006B2728" w:rsidP="00A34ABA">
            <w:pPr>
              <w:jc w:val="center"/>
              <w:rPr>
                <w:b/>
              </w:rPr>
            </w:pPr>
            <w:r w:rsidRPr="00A34ABA">
              <w:rPr>
                <w:b/>
              </w:rPr>
              <w:t>Part marks and guidance</w:t>
            </w:r>
          </w:p>
        </w:tc>
      </w:tr>
      <w:tr w:rsidR="00884F00" w:rsidRPr="00A34ABA" w14:paraId="2DFE17A3" w14:textId="77777777" w:rsidTr="00BF3608">
        <w:trPr>
          <w:cantSplit/>
          <w:trHeight w:val="680"/>
        </w:trPr>
        <w:tc>
          <w:tcPr>
            <w:tcW w:w="182" w:type="pct"/>
            <w:shd w:val="clear" w:color="auto" w:fill="auto"/>
          </w:tcPr>
          <w:p w14:paraId="4710486F" w14:textId="07498B1D" w:rsidR="00884F00" w:rsidRPr="00A34ABA" w:rsidRDefault="009241D9" w:rsidP="002C770F">
            <w:pPr>
              <w:rPr>
                <w:b/>
              </w:rPr>
            </w:pPr>
            <w:r>
              <w:rPr>
                <w:b/>
              </w:rPr>
              <w:t>1</w:t>
            </w:r>
          </w:p>
        </w:tc>
        <w:tc>
          <w:tcPr>
            <w:tcW w:w="182" w:type="pct"/>
          </w:tcPr>
          <w:p w14:paraId="56B7982C" w14:textId="0D545065" w:rsidR="00884F00" w:rsidRPr="00A34ABA" w:rsidRDefault="009241D9" w:rsidP="00E1158D">
            <w:pPr>
              <w:rPr>
                <w:b/>
              </w:rPr>
            </w:pPr>
            <w:r>
              <w:rPr>
                <w:b/>
              </w:rPr>
              <w:t>(a)</w:t>
            </w:r>
          </w:p>
        </w:tc>
        <w:tc>
          <w:tcPr>
            <w:tcW w:w="183" w:type="pct"/>
          </w:tcPr>
          <w:p w14:paraId="5C55C59F" w14:textId="77777777" w:rsidR="00884F00" w:rsidRPr="00A34ABA" w:rsidRDefault="00884F00" w:rsidP="002C770F">
            <w:pPr>
              <w:rPr>
                <w:b/>
              </w:rPr>
            </w:pPr>
          </w:p>
        </w:tc>
        <w:tc>
          <w:tcPr>
            <w:tcW w:w="1107" w:type="pct"/>
          </w:tcPr>
          <w:p w14:paraId="618B4558" w14:textId="0EE48B82" w:rsidR="00884F00" w:rsidRPr="00622162" w:rsidRDefault="00C54218" w:rsidP="00DE7C30">
            <w:pPr>
              <w:spacing w:line="240" w:lineRule="atLeast"/>
              <w:rPr>
                <w:color w:val="000000" w:themeColor="text1"/>
              </w:rPr>
            </w:pPr>
            <w:r>
              <w:rPr>
                <w:color w:val="000000" w:themeColor="text1"/>
              </w:rPr>
              <w:t>7</w:t>
            </w:r>
            <w:r w:rsidR="009241D9" w:rsidRPr="00622162">
              <w:rPr>
                <w:color w:val="000000" w:themeColor="text1"/>
              </w:rPr>
              <w:t>5</w:t>
            </w:r>
          </w:p>
        </w:tc>
        <w:tc>
          <w:tcPr>
            <w:tcW w:w="298" w:type="pct"/>
          </w:tcPr>
          <w:p w14:paraId="36F01FFB" w14:textId="595E9F7C" w:rsidR="00884F00" w:rsidRPr="00622162" w:rsidRDefault="009241D9" w:rsidP="00DE7C30">
            <w:pPr>
              <w:spacing w:line="240" w:lineRule="atLeast"/>
              <w:jc w:val="center"/>
              <w:rPr>
                <w:b/>
                <w:color w:val="000000" w:themeColor="text1"/>
              </w:rPr>
            </w:pPr>
            <w:r w:rsidRPr="00622162">
              <w:rPr>
                <w:b/>
                <w:color w:val="000000" w:themeColor="text1"/>
              </w:rPr>
              <w:t>1</w:t>
            </w:r>
          </w:p>
        </w:tc>
        <w:tc>
          <w:tcPr>
            <w:tcW w:w="1578" w:type="pct"/>
          </w:tcPr>
          <w:p w14:paraId="35079FF3" w14:textId="77777777" w:rsidR="00884F00" w:rsidRPr="0025080C" w:rsidRDefault="00884F00" w:rsidP="00AC7CCB">
            <w:pPr>
              <w:spacing w:line="240" w:lineRule="atLeast"/>
            </w:pPr>
          </w:p>
        </w:tc>
        <w:tc>
          <w:tcPr>
            <w:tcW w:w="1470" w:type="pct"/>
          </w:tcPr>
          <w:p w14:paraId="008FF6DC" w14:textId="77777777" w:rsidR="00884F00" w:rsidRPr="0025080C" w:rsidRDefault="00884F00" w:rsidP="00265354"/>
        </w:tc>
      </w:tr>
      <w:tr w:rsidR="00884F00" w:rsidRPr="00A34ABA" w14:paraId="2FC61730" w14:textId="77777777" w:rsidTr="00BF3608">
        <w:trPr>
          <w:cantSplit/>
          <w:trHeight w:val="680"/>
        </w:trPr>
        <w:tc>
          <w:tcPr>
            <w:tcW w:w="182" w:type="pct"/>
            <w:shd w:val="clear" w:color="auto" w:fill="auto"/>
          </w:tcPr>
          <w:p w14:paraId="07DD8729" w14:textId="3C0AF772" w:rsidR="00884F00" w:rsidRPr="00A34ABA" w:rsidRDefault="00884F00" w:rsidP="002C770F">
            <w:pPr>
              <w:rPr>
                <w:b/>
              </w:rPr>
            </w:pPr>
          </w:p>
        </w:tc>
        <w:tc>
          <w:tcPr>
            <w:tcW w:w="182" w:type="pct"/>
          </w:tcPr>
          <w:p w14:paraId="5896DEB0" w14:textId="02A910E9" w:rsidR="00884F00" w:rsidRPr="00A34ABA" w:rsidRDefault="009241D9" w:rsidP="00E1158D">
            <w:pPr>
              <w:rPr>
                <w:b/>
              </w:rPr>
            </w:pPr>
            <w:r>
              <w:rPr>
                <w:b/>
              </w:rPr>
              <w:t>(b)</w:t>
            </w:r>
          </w:p>
        </w:tc>
        <w:tc>
          <w:tcPr>
            <w:tcW w:w="183" w:type="pct"/>
          </w:tcPr>
          <w:p w14:paraId="2EE9DD45" w14:textId="77777777" w:rsidR="00884F00" w:rsidRPr="00A34ABA" w:rsidRDefault="00884F00" w:rsidP="002C770F">
            <w:pPr>
              <w:rPr>
                <w:b/>
              </w:rPr>
            </w:pPr>
          </w:p>
        </w:tc>
        <w:tc>
          <w:tcPr>
            <w:tcW w:w="1107" w:type="pct"/>
          </w:tcPr>
          <w:p w14:paraId="5CDA5B42" w14:textId="70C8C5D4" w:rsidR="00884F00" w:rsidRPr="00622162" w:rsidRDefault="009241D9" w:rsidP="00DE7C30">
            <w:pPr>
              <w:spacing w:line="240" w:lineRule="atLeast"/>
              <w:rPr>
                <w:color w:val="000000" w:themeColor="text1"/>
              </w:rPr>
            </w:pPr>
            <w:r w:rsidRPr="00622162">
              <w:rPr>
                <w:color w:val="000000" w:themeColor="text1"/>
              </w:rPr>
              <w:t xml:space="preserve">Any </w:t>
            </w:r>
            <w:r w:rsidR="00C54218">
              <w:rPr>
                <w:color w:val="000000" w:themeColor="text1"/>
              </w:rPr>
              <w:t>2</w:t>
            </w:r>
            <w:r w:rsidRPr="00622162">
              <w:rPr>
                <w:color w:val="000000" w:themeColor="text1"/>
              </w:rPr>
              <w:t xml:space="preserve"> sections indicated</w:t>
            </w:r>
          </w:p>
        </w:tc>
        <w:tc>
          <w:tcPr>
            <w:tcW w:w="298" w:type="pct"/>
          </w:tcPr>
          <w:p w14:paraId="3FEBDFD9" w14:textId="1E193E54" w:rsidR="00884F00" w:rsidRPr="00622162" w:rsidRDefault="009241D9" w:rsidP="00DE7C30">
            <w:pPr>
              <w:spacing w:line="240" w:lineRule="atLeast"/>
              <w:jc w:val="center"/>
              <w:rPr>
                <w:b/>
                <w:color w:val="000000" w:themeColor="text1"/>
              </w:rPr>
            </w:pPr>
            <w:r w:rsidRPr="00622162">
              <w:rPr>
                <w:b/>
                <w:color w:val="000000" w:themeColor="text1"/>
              </w:rPr>
              <w:t>1</w:t>
            </w:r>
          </w:p>
        </w:tc>
        <w:tc>
          <w:tcPr>
            <w:tcW w:w="1578" w:type="pct"/>
          </w:tcPr>
          <w:p w14:paraId="56F75EBF" w14:textId="77777777" w:rsidR="00884F00" w:rsidRPr="0025080C" w:rsidRDefault="00884F00" w:rsidP="00AC7CCB">
            <w:pPr>
              <w:spacing w:line="240" w:lineRule="atLeast"/>
            </w:pPr>
          </w:p>
        </w:tc>
        <w:tc>
          <w:tcPr>
            <w:tcW w:w="1470" w:type="pct"/>
          </w:tcPr>
          <w:p w14:paraId="6AFABA33" w14:textId="49817BC9" w:rsidR="00884F00" w:rsidRPr="0025080C" w:rsidRDefault="00805DC8" w:rsidP="00265354">
            <w:r w:rsidRPr="0025080C">
              <w:t>Mark clear intention</w:t>
            </w:r>
          </w:p>
        </w:tc>
      </w:tr>
      <w:tr w:rsidR="00884F00" w:rsidRPr="00A34ABA" w14:paraId="693D6910" w14:textId="77777777" w:rsidTr="00BF3608">
        <w:trPr>
          <w:cantSplit/>
          <w:trHeight w:val="680"/>
        </w:trPr>
        <w:tc>
          <w:tcPr>
            <w:tcW w:w="182" w:type="pct"/>
            <w:shd w:val="clear" w:color="auto" w:fill="auto"/>
          </w:tcPr>
          <w:p w14:paraId="5D744C33" w14:textId="2E7C680F" w:rsidR="00884F00" w:rsidRPr="00A34ABA" w:rsidRDefault="00865755" w:rsidP="002C770F">
            <w:pPr>
              <w:rPr>
                <w:b/>
              </w:rPr>
            </w:pPr>
            <w:r>
              <w:rPr>
                <w:b/>
              </w:rPr>
              <w:t>2</w:t>
            </w:r>
          </w:p>
        </w:tc>
        <w:tc>
          <w:tcPr>
            <w:tcW w:w="182" w:type="pct"/>
          </w:tcPr>
          <w:p w14:paraId="519C3078" w14:textId="7E8608EB" w:rsidR="00884F00" w:rsidRPr="00A34ABA" w:rsidRDefault="00865755" w:rsidP="00E1158D">
            <w:pPr>
              <w:rPr>
                <w:b/>
              </w:rPr>
            </w:pPr>
            <w:r>
              <w:rPr>
                <w:b/>
              </w:rPr>
              <w:t>(a)</w:t>
            </w:r>
          </w:p>
        </w:tc>
        <w:tc>
          <w:tcPr>
            <w:tcW w:w="183" w:type="pct"/>
          </w:tcPr>
          <w:p w14:paraId="6FFC53AB" w14:textId="77777777" w:rsidR="00884F00" w:rsidRPr="00A34ABA" w:rsidRDefault="00884F00" w:rsidP="002C770F">
            <w:pPr>
              <w:rPr>
                <w:b/>
              </w:rPr>
            </w:pPr>
          </w:p>
        </w:tc>
        <w:tc>
          <w:tcPr>
            <w:tcW w:w="1107" w:type="pct"/>
          </w:tcPr>
          <w:p w14:paraId="3E22AC6D" w14:textId="615A3A6B" w:rsidR="00884F00" w:rsidRPr="00383F73" w:rsidRDefault="00C54218" w:rsidP="00DE7C30">
            <w:pPr>
              <w:spacing w:line="240" w:lineRule="atLeast"/>
              <w:rPr>
                <w:color w:val="000000" w:themeColor="text1"/>
              </w:rPr>
            </w:pPr>
            <w:r>
              <w:rPr>
                <w:color w:val="000000" w:themeColor="text1"/>
              </w:rPr>
              <w:t>21</w:t>
            </w:r>
          </w:p>
        </w:tc>
        <w:tc>
          <w:tcPr>
            <w:tcW w:w="298" w:type="pct"/>
          </w:tcPr>
          <w:p w14:paraId="533D9B40" w14:textId="1934757F" w:rsidR="00884F00" w:rsidRPr="00383F73" w:rsidRDefault="00865755" w:rsidP="00DE7C30">
            <w:pPr>
              <w:spacing w:line="240" w:lineRule="atLeast"/>
              <w:jc w:val="center"/>
              <w:rPr>
                <w:b/>
                <w:color w:val="000000" w:themeColor="text1"/>
              </w:rPr>
            </w:pPr>
            <w:r>
              <w:rPr>
                <w:b/>
                <w:color w:val="000000" w:themeColor="text1"/>
              </w:rPr>
              <w:t>1</w:t>
            </w:r>
          </w:p>
        </w:tc>
        <w:tc>
          <w:tcPr>
            <w:tcW w:w="1578" w:type="pct"/>
          </w:tcPr>
          <w:p w14:paraId="7D79D54A" w14:textId="77777777" w:rsidR="00884F00" w:rsidRPr="0025080C" w:rsidRDefault="00884F00" w:rsidP="00AC7CCB">
            <w:pPr>
              <w:spacing w:line="240" w:lineRule="atLeast"/>
            </w:pPr>
          </w:p>
        </w:tc>
        <w:tc>
          <w:tcPr>
            <w:tcW w:w="1470" w:type="pct"/>
          </w:tcPr>
          <w:p w14:paraId="45F87F6E" w14:textId="77777777" w:rsidR="00884F00" w:rsidRPr="0025080C" w:rsidRDefault="00884F00" w:rsidP="00265354"/>
        </w:tc>
      </w:tr>
      <w:tr w:rsidR="00884F00" w:rsidRPr="00A34ABA" w14:paraId="1A1776B7" w14:textId="77777777" w:rsidTr="00751713">
        <w:trPr>
          <w:cantSplit/>
          <w:trHeight w:val="680"/>
        </w:trPr>
        <w:tc>
          <w:tcPr>
            <w:tcW w:w="182" w:type="pct"/>
            <w:shd w:val="clear" w:color="auto" w:fill="auto"/>
          </w:tcPr>
          <w:p w14:paraId="73F47D4D" w14:textId="0BC3A5E9" w:rsidR="00884F00" w:rsidRPr="00A34ABA" w:rsidRDefault="00884F00" w:rsidP="002C770F">
            <w:pPr>
              <w:rPr>
                <w:b/>
              </w:rPr>
            </w:pPr>
          </w:p>
        </w:tc>
        <w:tc>
          <w:tcPr>
            <w:tcW w:w="182" w:type="pct"/>
          </w:tcPr>
          <w:p w14:paraId="0577E1CC" w14:textId="07B748C2" w:rsidR="00884F00" w:rsidRPr="00A34ABA" w:rsidRDefault="00865755" w:rsidP="00E1158D">
            <w:pPr>
              <w:rPr>
                <w:b/>
              </w:rPr>
            </w:pPr>
            <w:r>
              <w:rPr>
                <w:b/>
              </w:rPr>
              <w:t>(b)</w:t>
            </w:r>
          </w:p>
        </w:tc>
        <w:tc>
          <w:tcPr>
            <w:tcW w:w="183" w:type="pct"/>
          </w:tcPr>
          <w:p w14:paraId="631DF519" w14:textId="77777777" w:rsidR="00884F00" w:rsidRPr="00A34ABA" w:rsidRDefault="00884F00" w:rsidP="002C770F">
            <w:pPr>
              <w:rPr>
                <w:b/>
              </w:rPr>
            </w:pPr>
          </w:p>
        </w:tc>
        <w:tc>
          <w:tcPr>
            <w:tcW w:w="1107" w:type="pct"/>
          </w:tcPr>
          <w:p w14:paraId="0F509D72" w14:textId="3B2BF08F" w:rsidR="00884F00" w:rsidRPr="00383F73" w:rsidRDefault="00C54218" w:rsidP="00DE7C30">
            <w:pPr>
              <w:spacing w:line="240" w:lineRule="atLeast"/>
              <w:rPr>
                <w:color w:val="000000" w:themeColor="text1"/>
              </w:rPr>
            </w:pPr>
            <w:r>
              <w:rPr>
                <w:color w:val="000000" w:themeColor="text1"/>
              </w:rPr>
              <w:t>7</w:t>
            </w:r>
            <w:r w:rsidR="00C309EF">
              <w:rPr>
                <w:color w:val="000000" w:themeColor="text1"/>
              </w:rPr>
              <w:t xml:space="preserve"> + </w:t>
            </w:r>
            <w:r w:rsidR="00436052">
              <w:rPr>
                <w:color w:val="000000" w:themeColor="text1"/>
              </w:rPr>
              <w:t>(</w:t>
            </w:r>
            <w:r>
              <w:rPr>
                <w:color w:val="000000" w:themeColor="text1"/>
              </w:rPr>
              <w:t>6</w:t>
            </w:r>
            <w:r w:rsidR="00C309EF">
              <w:rPr>
                <w:color w:val="000000" w:themeColor="text1"/>
              </w:rPr>
              <w:t xml:space="preserve"> – </w:t>
            </w:r>
            <w:r>
              <w:rPr>
                <w:color w:val="000000" w:themeColor="text1"/>
              </w:rPr>
              <w:t>2</w:t>
            </w:r>
            <w:r w:rsidR="00436052">
              <w:rPr>
                <w:color w:val="000000" w:themeColor="text1"/>
              </w:rPr>
              <w:t>)</w:t>
            </w:r>
            <w:r w:rsidR="00C309EF">
              <w:rPr>
                <w:color w:val="000000" w:themeColor="text1"/>
              </w:rPr>
              <w:t xml:space="preserve"> </w:t>
            </w:r>
            <w:bookmarkStart w:id="0" w:name="_Hlk149472120"/>
            <w:r w:rsidR="00C309EF">
              <w:rPr>
                <w:color w:val="000000" w:themeColor="text1"/>
              </w:rPr>
              <w:t>×</w:t>
            </w:r>
            <w:bookmarkEnd w:id="0"/>
            <w:r w:rsidR="00C309EF">
              <w:rPr>
                <w:color w:val="000000" w:themeColor="text1"/>
              </w:rPr>
              <w:t xml:space="preserve"> </w:t>
            </w:r>
            <w:r>
              <w:rPr>
                <w:color w:val="000000" w:themeColor="text1"/>
              </w:rPr>
              <w:t>5</w:t>
            </w:r>
            <w:r w:rsidR="00C309EF">
              <w:rPr>
                <w:color w:val="000000" w:themeColor="text1"/>
              </w:rPr>
              <w:t xml:space="preserve"> = </w:t>
            </w:r>
            <w:r>
              <w:rPr>
                <w:color w:val="000000" w:themeColor="text1"/>
              </w:rPr>
              <w:t>27</w:t>
            </w:r>
            <w:r w:rsidR="00C309EF">
              <w:rPr>
                <w:color w:val="000000" w:themeColor="text1"/>
              </w:rPr>
              <w:t xml:space="preserve"> </w:t>
            </w:r>
          </w:p>
        </w:tc>
        <w:tc>
          <w:tcPr>
            <w:tcW w:w="298" w:type="pct"/>
          </w:tcPr>
          <w:p w14:paraId="22B4DE54" w14:textId="0C8C3E44" w:rsidR="00884F00" w:rsidRPr="00383F73" w:rsidRDefault="00865755" w:rsidP="00DE7C30">
            <w:pPr>
              <w:spacing w:line="240" w:lineRule="atLeast"/>
              <w:jc w:val="center"/>
              <w:rPr>
                <w:b/>
                <w:color w:val="000000" w:themeColor="text1"/>
              </w:rPr>
            </w:pPr>
            <w:r>
              <w:rPr>
                <w:b/>
                <w:color w:val="000000" w:themeColor="text1"/>
              </w:rPr>
              <w:t>1</w:t>
            </w:r>
          </w:p>
        </w:tc>
        <w:tc>
          <w:tcPr>
            <w:tcW w:w="1578" w:type="pct"/>
          </w:tcPr>
          <w:p w14:paraId="0FC21409" w14:textId="77777777" w:rsidR="00884F00" w:rsidRPr="0025080C" w:rsidRDefault="00884F00" w:rsidP="00AC7CCB">
            <w:pPr>
              <w:spacing w:line="240" w:lineRule="atLeast"/>
            </w:pPr>
          </w:p>
        </w:tc>
        <w:tc>
          <w:tcPr>
            <w:tcW w:w="1470" w:type="pct"/>
          </w:tcPr>
          <w:p w14:paraId="238756BE" w14:textId="75157E34" w:rsidR="00884F00" w:rsidRPr="0025080C" w:rsidRDefault="00CD1CC1" w:rsidP="00265354">
            <w:r w:rsidRPr="0025080C">
              <w:t>Condone additional bracket(s) as long as mathematically correct</w:t>
            </w:r>
            <w:r w:rsidR="005331F8">
              <w:t>.</w:t>
            </w:r>
          </w:p>
        </w:tc>
      </w:tr>
      <w:tr w:rsidR="00EE7EE9" w:rsidRPr="00837933" w14:paraId="0F744FAA" w14:textId="77777777" w:rsidTr="00833A56">
        <w:trPr>
          <w:cantSplit/>
          <w:trHeight w:val="680"/>
        </w:trPr>
        <w:tc>
          <w:tcPr>
            <w:tcW w:w="182" w:type="pct"/>
            <w:shd w:val="clear" w:color="auto" w:fill="auto"/>
          </w:tcPr>
          <w:p w14:paraId="450C4220" w14:textId="03406B5A" w:rsidR="00EE7EE9" w:rsidRPr="003A0F9C" w:rsidRDefault="006D7F82" w:rsidP="002C770F">
            <w:pPr>
              <w:rPr>
                <w:b/>
              </w:rPr>
            </w:pPr>
            <w:r>
              <w:rPr>
                <w:b/>
              </w:rPr>
              <w:t>3</w:t>
            </w:r>
          </w:p>
        </w:tc>
        <w:tc>
          <w:tcPr>
            <w:tcW w:w="182" w:type="pct"/>
          </w:tcPr>
          <w:p w14:paraId="0251AA55" w14:textId="0F8477F2" w:rsidR="00EE7EE9" w:rsidRDefault="006D7F82" w:rsidP="002C770F">
            <w:pPr>
              <w:rPr>
                <w:b/>
              </w:rPr>
            </w:pPr>
            <w:r>
              <w:rPr>
                <w:b/>
              </w:rPr>
              <w:t>(a)</w:t>
            </w:r>
          </w:p>
        </w:tc>
        <w:tc>
          <w:tcPr>
            <w:tcW w:w="183" w:type="pct"/>
          </w:tcPr>
          <w:p w14:paraId="12003727" w14:textId="77777777" w:rsidR="00EE7EE9" w:rsidRPr="00DE5320" w:rsidRDefault="00EE7EE9" w:rsidP="000631CF">
            <w:pPr>
              <w:rPr>
                <w:b/>
              </w:rPr>
            </w:pPr>
          </w:p>
        </w:tc>
        <w:tc>
          <w:tcPr>
            <w:tcW w:w="1107" w:type="pct"/>
          </w:tcPr>
          <w:p w14:paraId="2D509675" w14:textId="4FCE9831" w:rsidR="001B4246" w:rsidRPr="00622162" w:rsidRDefault="006D7F82" w:rsidP="006D7F82">
            <w:pPr>
              <w:tabs>
                <w:tab w:val="left" w:pos="567"/>
                <w:tab w:val="left" w:pos="1418"/>
                <w:tab w:val="left" w:pos="1701"/>
              </w:tabs>
              <w:rPr>
                <w:color w:val="000000" w:themeColor="text1"/>
              </w:rPr>
            </w:pPr>
            <w:r w:rsidRPr="00622162">
              <w:rPr>
                <w:color w:val="000000" w:themeColor="text1"/>
              </w:rPr>
              <w:t>45</w:t>
            </w:r>
          </w:p>
        </w:tc>
        <w:tc>
          <w:tcPr>
            <w:tcW w:w="298" w:type="pct"/>
          </w:tcPr>
          <w:p w14:paraId="07A8D555" w14:textId="740EBB35" w:rsidR="00EE7EE9" w:rsidRPr="00622162" w:rsidRDefault="006D7F82" w:rsidP="00A34ABA">
            <w:pPr>
              <w:jc w:val="center"/>
              <w:rPr>
                <w:b/>
                <w:color w:val="000000" w:themeColor="text1"/>
              </w:rPr>
            </w:pPr>
            <w:r w:rsidRPr="00622162">
              <w:rPr>
                <w:b/>
                <w:color w:val="000000" w:themeColor="text1"/>
              </w:rPr>
              <w:t>2</w:t>
            </w:r>
          </w:p>
        </w:tc>
        <w:tc>
          <w:tcPr>
            <w:tcW w:w="1578" w:type="pct"/>
          </w:tcPr>
          <w:p w14:paraId="730CD4A6" w14:textId="279051BB" w:rsidR="00B71775" w:rsidRPr="0025080C" w:rsidRDefault="006D7F82" w:rsidP="00D60D7B">
            <w:pPr>
              <w:tabs>
                <w:tab w:val="left" w:pos="567"/>
                <w:tab w:val="left" w:pos="1418"/>
                <w:tab w:val="left" w:pos="1701"/>
              </w:tabs>
            </w:pPr>
            <w:r w:rsidRPr="0025080C">
              <w:rPr>
                <w:b/>
                <w:bCs/>
              </w:rPr>
              <w:t>M</w:t>
            </w:r>
            <w:r w:rsidR="00BB7D94" w:rsidRPr="0025080C">
              <w:rPr>
                <w:b/>
                <w:bCs/>
              </w:rPr>
              <w:t>1</w:t>
            </w:r>
            <w:r w:rsidR="00BB7D94" w:rsidRPr="0025080C">
              <w:t xml:space="preserve"> for</w:t>
            </w:r>
            <w:r w:rsidRPr="0025080C">
              <w:t xml:space="preserve"> at least two of</w:t>
            </w:r>
            <w:r w:rsidR="00BB7D94" w:rsidRPr="0025080C">
              <w:t xml:space="preserve"> </w:t>
            </w:r>
            <w:r w:rsidRPr="0025080C">
              <w:t>2</w:t>
            </w:r>
            <w:r w:rsidR="00C603C8" w:rsidRPr="0025080C">
              <w:t>0</w:t>
            </w:r>
            <w:r w:rsidRPr="0025080C">
              <w:t>,</w:t>
            </w:r>
            <w:r w:rsidR="00563B18">
              <w:t xml:space="preserve"> </w:t>
            </w:r>
            <w:r w:rsidRPr="0025080C">
              <w:t>1</w:t>
            </w:r>
            <w:r w:rsidR="00C603C8" w:rsidRPr="0025080C">
              <w:t>6</w:t>
            </w:r>
            <w:r w:rsidRPr="0025080C">
              <w:t xml:space="preserve"> and 9 </w:t>
            </w:r>
            <w:r w:rsidRPr="0025080C">
              <w:br/>
              <w:t xml:space="preserve">or for attempt to sum </w:t>
            </w:r>
            <w:r w:rsidRPr="0025080C">
              <w:rPr>
                <w:i/>
                <w:iCs/>
              </w:rPr>
              <w:t>their</w:t>
            </w:r>
            <w:r w:rsidRPr="0025080C">
              <w:t xml:space="preserve"> three values</w:t>
            </w:r>
          </w:p>
        </w:tc>
        <w:tc>
          <w:tcPr>
            <w:tcW w:w="1470" w:type="pct"/>
          </w:tcPr>
          <w:p w14:paraId="2EA9B0B1" w14:textId="77777777" w:rsidR="001D664D" w:rsidRPr="0025080C" w:rsidRDefault="001D664D" w:rsidP="001909BB">
            <w:r w:rsidRPr="0025080C">
              <w:t>May be seen on bar chart</w:t>
            </w:r>
          </w:p>
          <w:p w14:paraId="4E46DC0A" w14:textId="7EC0640D" w:rsidR="00D6122B" w:rsidRPr="0025080C" w:rsidRDefault="00CD1CC1" w:rsidP="001909BB">
            <w:r w:rsidRPr="0025080C">
              <w:rPr>
                <w:i/>
                <w:iCs/>
              </w:rPr>
              <w:t>t</w:t>
            </w:r>
            <w:r w:rsidR="00D6122B" w:rsidRPr="0025080C">
              <w:rPr>
                <w:i/>
                <w:iCs/>
              </w:rPr>
              <w:t>heir</w:t>
            </w:r>
            <w:r w:rsidR="00D6122B" w:rsidRPr="0025080C">
              <w:t xml:space="preserve"> three values MUST be stated</w:t>
            </w:r>
            <w:r w:rsidR="00296D51">
              <w:t>.</w:t>
            </w:r>
          </w:p>
        </w:tc>
      </w:tr>
      <w:tr w:rsidR="006D7F82" w:rsidRPr="00837933" w14:paraId="7334A792" w14:textId="77777777" w:rsidTr="00F049B6">
        <w:trPr>
          <w:cantSplit/>
          <w:trHeight w:val="733"/>
        </w:trPr>
        <w:tc>
          <w:tcPr>
            <w:tcW w:w="182" w:type="pct"/>
            <w:shd w:val="clear" w:color="auto" w:fill="auto"/>
          </w:tcPr>
          <w:p w14:paraId="528EADBD" w14:textId="6BC098C9" w:rsidR="006D7F82" w:rsidRDefault="006D7F82" w:rsidP="009241D9">
            <w:pPr>
              <w:rPr>
                <w:b/>
              </w:rPr>
            </w:pPr>
          </w:p>
        </w:tc>
        <w:tc>
          <w:tcPr>
            <w:tcW w:w="182" w:type="pct"/>
          </w:tcPr>
          <w:p w14:paraId="46AC1037" w14:textId="4B2BB3EB" w:rsidR="006D7F82" w:rsidRDefault="006D7F82" w:rsidP="009241D9">
            <w:pPr>
              <w:rPr>
                <w:b/>
              </w:rPr>
            </w:pPr>
            <w:r>
              <w:rPr>
                <w:b/>
              </w:rPr>
              <w:t>(b)</w:t>
            </w:r>
          </w:p>
        </w:tc>
        <w:tc>
          <w:tcPr>
            <w:tcW w:w="183" w:type="pct"/>
          </w:tcPr>
          <w:p w14:paraId="51F6DEAD" w14:textId="77777777" w:rsidR="006D7F82" w:rsidRPr="00DE5320" w:rsidRDefault="006D7F82" w:rsidP="009241D9">
            <w:pPr>
              <w:rPr>
                <w:b/>
              </w:rPr>
            </w:pPr>
          </w:p>
        </w:tc>
        <w:tc>
          <w:tcPr>
            <w:tcW w:w="1107" w:type="pct"/>
          </w:tcPr>
          <w:p w14:paraId="55B87A6D" w14:textId="0F87B534" w:rsidR="006D7F82" w:rsidRPr="00622162" w:rsidRDefault="00121670" w:rsidP="009241D9">
            <w:pPr>
              <w:tabs>
                <w:tab w:val="left" w:pos="567"/>
                <w:tab w:val="left" w:pos="1418"/>
                <w:tab w:val="left" w:pos="1701"/>
              </w:tabs>
              <w:rPr>
                <w:color w:val="000000" w:themeColor="text1"/>
              </w:rPr>
            </w:pPr>
            <w:r w:rsidRPr="00142487">
              <w:rPr>
                <w:color w:val="000000" w:themeColor="text1"/>
                <w:position w:val="-16"/>
              </w:rPr>
              <w:object w:dxaOrig="360" w:dyaOrig="400" w14:anchorId="1F8DCE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pt" o:ole="">
                  <v:imagedata r:id="rId17" o:title=""/>
                </v:shape>
                <o:OLEObject Type="Embed" ProgID="Equation.DSMT4" ShapeID="_x0000_i1025" DrawAspect="Content" ObjectID="_1772018356" r:id="rId18"/>
              </w:object>
            </w:r>
            <w:r w:rsidR="00142487">
              <w:rPr>
                <w:color w:val="000000" w:themeColor="text1"/>
              </w:rPr>
              <w:t xml:space="preserve"> </w:t>
            </w:r>
            <w:r w:rsidR="006D7F82" w:rsidRPr="00622162">
              <w:rPr>
                <w:color w:val="000000" w:themeColor="text1"/>
              </w:rPr>
              <w:t>squares drawn</w:t>
            </w:r>
          </w:p>
          <w:p w14:paraId="69CBECC5" w14:textId="4F473F4C" w:rsidR="006D7F82" w:rsidRPr="00622162" w:rsidRDefault="006D7F82" w:rsidP="009241D9">
            <w:pPr>
              <w:tabs>
                <w:tab w:val="left" w:pos="567"/>
                <w:tab w:val="left" w:pos="1418"/>
                <w:tab w:val="left" w:pos="1701"/>
              </w:tabs>
              <w:rPr>
                <w:color w:val="000000" w:themeColor="text1"/>
              </w:rPr>
            </w:pPr>
          </w:p>
          <w:p w14:paraId="06C984BE" w14:textId="6A8593D9" w:rsidR="006D7F82" w:rsidRPr="00622162" w:rsidRDefault="006D7F82" w:rsidP="009241D9">
            <w:pPr>
              <w:tabs>
                <w:tab w:val="left" w:pos="567"/>
                <w:tab w:val="left" w:pos="1418"/>
                <w:tab w:val="left" w:pos="1701"/>
              </w:tabs>
              <w:rPr>
                <w:color w:val="000000" w:themeColor="text1"/>
              </w:rPr>
            </w:pPr>
            <w:r w:rsidRPr="00B66334">
              <w:rPr>
                <w:color w:val="000000" w:themeColor="text1"/>
              </w:rPr>
              <w:t xml:space="preserve">Key:    </w:t>
            </w:r>
            <w:r w:rsidR="00C603C8">
              <w:rPr>
                <w:color w:val="000000" w:themeColor="text1"/>
              </w:rPr>
              <w:t>4</w:t>
            </w:r>
          </w:p>
        </w:tc>
        <w:tc>
          <w:tcPr>
            <w:tcW w:w="298" w:type="pct"/>
          </w:tcPr>
          <w:p w14:paraId="73C6739B" w14:textId="77777777" w:rsidR="006D7F82" w:rsidRPr="00622162" w:rsidRDefault="006D7F82" w:rsidP="009241D9">
            <w:pPr>
              <w:jc w:val="center"/>
              <w:rPr>
                <w:b/>
                <w:color w:val="000000" w:themeColor="text1"/>
              </w:rPr>
            </w:pPr>
            <w:r w:rsidRPr="00622162">
              <w:rPr>
                <w:b/>
                <w:color w:val="000000" w:themeColor="text1"/>
              </w:rPr>
              <w:t>1</w:t>
            </w:r>
          </w:p>
          <w:p w14:paraId="0CFEE2F7" w14:textId="77777777" w:rsidR="006D7F82" w:rsidRPr="00622162" w:rsidRDefault="006D7F82" w:rsidP="009241D9">
            <w:pPr>
              <w:jc w:val="center"/>
              <w:rPr>
                <w:b/>
                <w:color w:val="000000" w:themeColor="text1"/>
              </w:rPr>
            </w:pPr>
          </w:p>
          <w:p w14:paraId="7BF62418" w14:textId="2955C359" w:rsidR="006D7F82" w:rsidRPr="00622162" w:rsidRDefault="006D7F82" w:rsidP="009241D9">
            <w:pPr>
              <w:jc w:val="center"/>
              <w:rPr>
                <w:b/>
                <w:color w:val="000000" w:themeColor="text1"/>
              </w:rPr>
            </w:pPr>
            <w:r w:rsidRPr="00622162">
              <w:rPr>
                <w:b/>
                <w:color w:val="000000" w:themeColor="text1"/>
              </w:rPr>
              <w:t>1</w:t>
            </w:r>
          </w:p>
        </w:tc>
        <w:tc>
          <w:tcPr>
            <w:tcW w:w="1578" w:type="pct"/>
          </w:tcPr>
          <w:p w14:paraId="2CD399F7" w14:textId="77777777" w:rsidR="006D7F82" w:rsidRPr="0025080C" w:rsidRDefault="006D7F82" w:rsidP="009241D9">
            <w:pPr>
              <w:tabs>
                <w:tab w:val="left" w:pos="567"/>
                <w:tab w:val="left" w:pos="1418"/>
                <w:tab w:val="left" w:pos="1701"/>
              </w:tabs>
              <w:rPr>
                <w:b/>
                <w:bCs/>
              </w:rPr>
            </w:pPr>
          </w:p>
        </w:tc>
        <w:tc>
          <w:tcPr>
            <w:tcW w:w="1470" w:type="pct"/>
          </w:tcPr>
          <w:p w14:paraId="53FB3636" w14:textId="2A5EBEC0" w:rsidR="006D7F82" w:rsidRPr="0025080C" w:rsidRDefault="009373B1" w:rsidP="009241D9">
            <w:r w:rsidRPr="0025080C">
              <w:t>Mark intention</w:t>
            </w:r>
            <w:r w:rsidR="00CD1CC1" w:rsidRPr="0025080C">
              <w:t xml:space="preserve"> to draw </w:t>
            </w:r>
            <w:r w:rsidR="00C603C8" w:rsidRPr="0025080C">
              <w:t xml:space="preserve">quarter of </w:t>
            </w:r>
            <w:r w:rsidR="00CD1CC1" w:rsidRPr="0025080C">
              <w:t>a square in any orientation</w:t>
            </w:r>
            <w:r w:rsidR="008820AF">
              <w:t>.</w:t>
            </w:r>
          </w:p>
          <w:p w14:paraId="4CC66C46" w14:textId="3C4B2888" w:rsidR="00E35D8E" w:rsidRPr="0025080C" w:rsidRDefault="00E81CEE" w:rsidP="009241D9">
            <w:r w:rsidRPr="0025080C">
              <w:t>A</w:t>
            </w:r>
            <w:r w:rsidR="00E35D8E" w:rsidRPr="0025080C">
              <w:t xml:space="preserve">llow for </w:t>
            </w:r>
            <w:r w:rsidRPr="0025080C">
              <w:t>internal line of picture</w:t>
            </w:r>
            <w:r w:rsidR="00E35D8E" w:rsidRPr="0025080C">
              <w:t xml:space="preserve"> to be omitted</w:t>
            </w:r>
            <w:r w:rsidR="008820AF">
              <w:t>.</w:t>
            </w:r>
          </w:p>
        </w:tc>
      </w:tr>
      <w:tr w:rsidR="009241D9" w:rsidRPr="00837933" w14:paraId="24B31997" w14:textId="77777777" w:rsidTr="00BF3608">
        <w:trPr>
          <w:cantSplit/>
          <w:trHeight w:val="680"/>
        </w:trPr>
        <w:tc>
          <w:tcPr>
            <w:tcW w:w="182" w:type="pct"/>
            <w:shd w:val="clear" w:color="auto" w:fill="auto"/>
          </w:tcPr>
          <w:p w14:paraId="21F6ABE9" w14:textId="5E4E141D" w:rsidR="009241D9" w:rsidRPr="003A0F9C" w:rsidRDefault="00707E09" w:rsidP="009241D9">
            <w:pPr>
              <w:rPr>
                <w:b/>
              </w:rPr>
            </w:pPr>
            <w:r>
              <w:rPr>
                <w:b/>
              </w:rPr>
              <w:t>4</w:t>
            </w:r>
          </w:p>
        </w:tc>
        <w:tc>
          <w:tcPr>
            <w:tcW w:w="182" w:type="pct"/>
          </w:tcPr>
          <w:p w14:paraId="0F2DD121" w14:textId="7EA6897C" w:rsidR="009241D9" w:rsidRDefault="009241D9" w:rsidP="009241D9">
            <w:pPr>
              <w:rPr>
                <w:b/>
              </w:rPr>
            </w:pPr>
            <w:r>
              <w:rPr>
                <w:b/>
              </w:rPr>
              <w:t>(a)</w:t>
            </w:r>
          </w:p>
        </w:tc>
        <w:tc>
          <w:tcPr>
            <w:tcW w:w="183" w:type="pct"/>
          </w:tcPr>
          <w:p w14:paraId="6BBC9D67" w14:textId="77777777" w:rsidR="009241D9" w:rsidRPr="00DE5320" w:rsidRDefault="009241D9" w:rsidP="009241D9">
            <w:pPr>
              <w:rPr>
                <w:b/>
              </w:rPr>
            </w:pPr>
          </w:p>
        </w:tc>
        <w:tc>
          <w:tcPr>
            <w:tcW w:w="1107" w:type="pct"/>
          </w:tcPr>
          <w:p w14:paraId="3DEF5E05" w14:textId="194E18C2" w:rsidR="009241D9" w:rsidRPr="00622162" w:rsidRDefault="00707E09" w:rsidP="009241D9">
            <w:pPr>
              <w:tabs>
                <w:tab w:val="left" w:pos="567"/>
                <w:tab w:val="left" w:pos="1418"/>
                <w:tab w:val="left" w:pos="1701"/>
              </w:tabs>
              <w:rPr>
                <w:color w:val="000000" w:themeColor="text1"/>
              </w:rPr>
            </w:pPr>
            <w:r w:rsidRPr="00622162">
              <w:rPr>
                <w:color w:val="000000" w:themeColor="text1"/>
              </w:rPr>
              <w:t>2</w:t>
            </w:r>
          </w:p>
        </w:tc>
        <w:tc>
          <w:tcPr>
            <w:tcW w:w="298" w:type="pct"/>
          </w:tcPr>
          <w:p w14:paraId="22F6CB59" w14:textId="40775C4A" w:rsidR="009241D9" w:rsidRPr="00622162" w:rsidRDefault="009241D9" w:rsidP="009241D9">
            <w:pPr>
              <w:jc w:val="center"/>
              <w:rPr>
                <w:b/>
                <w:color w:val="000000" w:themeColor="text1"/>
              </w:rPr>
            </w:pPr>
            <w:r w:rsidRPr="00622162">
              <w:rPr>
                <w:b/>
                <w:color w:val="000000" w:themeColor="text1"/>
              </w:rPr>
              <w:t>1</w:t>
            </w:r>
          </w:p>
        </w:tc>
        <w:tc>
          <w:tcPr>
            <w:tcW w:w="1578" w:type="pct"/>
          </w:tcPr>
          <w:p w14:paraId="70E3CD87" w14:textId="59AC2D74" w:rsidR="009241D9" w:rsidRPr="0025080C" w:rsidRDefault="009241D9" w:rsidP="009241D9">
            <w:pPr>
              <w:tabs>
                <w:tab w:val="left" w:pos="567"/>
                <w:tab w:val="left" w:pos="1418"/>
                <w:tab w:val="left" w:pos="1701"/>
              </w:tabs>
              <w:rPr>
                <w:b/>
                <w:bCs/>
              </w:rPr>
            </w:pPr>
          </w:p>
        </w:tc>
        <w:tc>
          <w:tcPr>
            <w:tcW w:w="1470" w:type="pct"/>
          </w:tcPr>
          <w:p w14:paraId="6E5096B9" w14:textId="66810C09" w:rsidR="009241D9" w:rsidRPr="0025080C" w:rsidRDefault="009241D9" w:rsidP="009241D9"/>
        </w:tc>
      </w:tr>
      <w:tr w:rsidR="009241D9" w:rsidRPr="00837933" w14:paraId="5AB5B40C" w14:textId="77777777" w:rsidTr="00BF3608">
        <w:trPr>
          <w:cantSplit/>
          <w:trHeight w:val="680"/>
        </w:trPr>
        <w:tc>
          <w:tcPr>
            <w:tcW w:w="182" w:type="pct"/>
            <w:shd w:val="clear" w:color="auto" w:fill="auto"/>
          </w:tcPr>
          <w:p w14:paraId="092BBCA3" w14:textId="56B23940" w:rsidR="009241D9" w:rsidRPr="004C2A37" w:rsidRDefault="009241D9" w:rsidP="009241D9">
            <w:pPr>
              <w:rPr>
                <w:b/>
              </w:rPr>
            </w:pPr>
          </w:p>
        </w:tc>
        <w:tc>
          <w:tcPr>
            <w:tcW w:w="182" w:type="pct"/>
          </w:tcPr>
          <w:p w14:paraId="6DF07A1A" w14:textId="628546B6" w:rsidR="009241D9" w:rsidRPr="006739D5" w:rsidRDefault="009241D9" w:rsidP="009241D9">
            <w:pPr>
              <w:rPr>
                <w:b/>
              </w:rPr>
            </w:pPr>
            <w:r>
              <w:rPr>
                <w:b/>
              </w:rPr>
              <w:t>(b)</w:t>
            </w:r>
          </w:p>
        </w:tc>
        <w:tc>
          <w:tcPr>
            <w:tcW w:w="183" w:type="pct"/>
          </w:tcPr>
          <w:p w14:paraId="3D891CD3" w14:textId="77777777" w:rsidR="009241D9" w:rsidRPr="0025080C" w:rsidRDefault="009241D9" w:rsidP="009241D9">
            <w:pPr>
              <w:rPr>
                <w:b/>
              </w:rPr>
            </w:pPr>
          </w:p>
        </w:tc>
        <w:tc>
          <w:tcPr>
            <w:tcW w:w="1107" w:type="pct"/>
          </w:tcPr>
          <w:p w14:paraId="50239B59" w14:textId="3F9EBCE9" w:rsidR="00707E09" w:rsidRPr="0025080C" w:rsidRDefault="00373A75" w:rsidP="009241D9">
            <w:pPr>
              <w:tabs>
                <w:tab w:val="left" w:pos="567"/>
                <w:tab w:val="left" w:pos="1418"/>
                <w:tab w:val="left" w:pos="1701"/>
              </w:tabs>
            </w:pPr>
            <w:r w:rsidRPr="00373A75">
              <w:rPr>
                <w:position w:val="-20"/>
              </w:rPr>
              <w:object w:dxaOrig="300" w:dyaOrig="440" w14:anchorId="0E58FBBE">
                <v:shape id="_x0000_i1026" type="#_x0000_t75" style="width:15pt;height:22pt" o:ole="">
                  <v:imagedata r:id="rId19" o:title=""/>
                </v:shape>
                <o:OLEObject Type="Embed" ProgID="Equation.DSMT4" ShapeID="_x0000_i1026" DrawAspect="Content" ObjectID="_1772018357" r:id="rId20"/>
              </w:object>
            </w:r>
          </w:p>
        </w:tc>
        <w:tc>
          <w:tcPr>
            <w:tcW w:w="298" w:type="pct"/>
          </w:tcPr>
          <w:p w14:paraId="010B973A" w14:textId="69E9BC8F" w:rsidR="009241D9" w:rsidRPr="00516D0D" w:rsidRDefault="009241D9" w:rsidP="009241D9">
            <w:pPr>
              <w:jc w:val="center"/>
              <w:rPr>
                <w:b/>
                <w:color w:val="000000" w:themeColor="text1"/>
              </w:rPr>
            </w:pPr>
            <w:r>
              <w:rPr>
                <w:b/>
                <w:color w:val="000000" w:themeColor="text1"/>
              </w:rPr>
              <w:t>1</w:t>
            </w:r>
          </w:p>
        </w:tc>
        <w:tc>
          <w:tcPr>
            <w:tcW w:w="1578" w:type="pct"/>
          </w:tcPr>
          <w:p w14:paraId="34B54325" w14:textId="21CF1A79" w:rsidR="009241D9" w:rsidRPr="0025080C" w:rsidRDefault="009241D9" w:rsidP="009241D9">
            <w:pPr>
              <w:tabs>
                <w:tab w:val="left" w:pos="567"/>
                <w:tab w:val="left" w:pos="1418"/>
                <w:tab w:val="left" w:pos="1701"/>
              </w:tabs>
            </w:pPr>
          </w:p>
        </w:tc>
        <w:tc>
          <w:tcPr>
            <w:tcW w:w="1470" w:type="pct"/>
          </w:tcPr>
          <w:p w14:paraId="28DDA954" w14:textId="70587215" w:rsidR="009241D9" w:rsidRPr="0025080C" w:rsidRDefault="00792EC4" w:rsidP="009241D9">
            <w:r w:rsidRPr="0025080C">
              <w:t>Accept equivalent improper fractions</w:t>
            </w:r>
            <w:r w:rsidR="000855FA">
              <w:t>.</w:t>
            </w:r>
          </w:p>
        </w:tc>
      </w:tr>
      <w:tr w:rsidR="009241D9" w:rsidRPr="00837933" w14:paraId="7B7CC354" w14:textId="77777777" w:rsidTr="00E36CE2">
        <w:trPr>
          <w:cantSplit/>
        </w:trPr>
        <w:tc>
          <w:tcPr>
            <w:tcW w:w="182" w:type="pct"/>
            <w:shd w:val="clear" w:color="auto" w:fill="auto"/>
          </w:tcPr>
          <w:p w14:paraId="07C91F38" w14:textId="0E4B2B30" w:rsidR="009241D9" w:rsidRPr="004C2A37" w:rsidRDefault="009241D9" w:rsidP="009241D9">
            <w:pPr>
              <w:rPr>
                <w:b/>
              </w:rPr>
            </w:pPr>
          </w:p>
        </w:tc>
        <w:tc>
          <w:tcPr>
            <w:tcW w:w="182" w:type="pct"/>
          </w:tcPr>
          <w:p w14:paraId="49BF63E3" w14:textId="14583526" w:rsidR="009241D9" w:rsidRPr="006739D5" w:rsidRDefault="009241D9" w:rsidP="009241D9">
            <w:pPr>
              <w:rPr>
                <w:b/>
              </w:rPr>
            </w:pPr>
            <w:r>
              <w:rPr>
                <w:b/>
              </w:rPr>
              <w:t>(</w:t>
            </w:r>
            <w:r w:rsidR="00707E09">
              <w:rPr>
                <w:b/>
              </w:rPr>
              <w:t>c</w:t>
            </w:r>
            <w:r>
              <w:rPr>
                <w:b/>
              </w:rPr>
              <w:t>)</w:t>
            </w:r>
          </w:p>
        </w:tc>
        <w:tc>
          <w:tcPr>
            <w:tcW w:w="183" w:type="pct"/>
          </w:tcPr>
          <w:p w14:paraId="4E67CC50" w14:textId="77777777" w:rsidR="009241D9" w:rsidRPr="0025080C" w:rsidRDefault="009241D9" w:rsidP="009241D9">
            <w:pPr>
              <w:rPr>
                <w:b/>
              </w:rPr>
            </w:pPr>
          </w:p>
        </w:tc>
        <w:tc>
          <w:tcPr>
            <w:tcW w:w="1107" w:type="pct"/>
          </w:tcPr>
          <w:p w14:paraId="23063E78" w14:textId="2D599747" w:rsidR="009241D9" w:rsidRPr="0025080C" w:rsidRDefault="00F20B8A" w:rsidP="008C2E6A">
            <w:pPr>
              <w:tabs>
                <w:tab w:val="left" w:pos="567"/>
                <w:tab w:val="left" w:pos="1418"/>
                <w:tab w:val="left" w:pos="1701"/>
              </w:tabs>
              <w:rPr>
                <w:b/>
                <w:bCs/>
              </w:rPr>
            </w:pPr>
            <w:r w:rsidRPr="00F20B8A">
              <w:rPr>
                <w:position w:val="-18"/>
              </w:rPr>
              <w:object w:dxaOrig="300" w:dyaOrig="440" w14:anchorId="090A904F">
                <v:shape id="_x0000_i1027" type="#_x0000_t75" style="width:15pt;height:21.75pt" o:ole="">
                  <v:imagedata r:id="rId21" o:title=""/>
                </v:shape>
                <o:OLEObject Type="Embed" ProgID="Equation.DSMT4" ShapeID="_x0000_i1027" DrawAspect="Content" ObjectID="_1772018358" r:id="rId22"/>
              </w:object>
            </w:r>
            <w:proofErr w:type="spellStart"/>
            <w:r w:rsidR="009241D9" w:rsidRPr="0025080C">
              <w:rPr>
                <w:b/>
                <w:bCs/>
              </w:rPr>
              <w:t>oe</w:t>
            </w:r>
            <w:proofErr w:type="spellEnd"/>
          </w:p>
          <w:p w14:paraId="7F15F286" w14:textId="3DCE00EC" w:rsidR="00707E09" w:rsidRPr="0025080C" w:rsidRDefault="00707E09" w:rsidP="009241D9">
            <w:pPr>
              <w:tabs>
                <w:tab w:val="left" w:pos="567"/>
                <w:tab w:val="left" w:pos="1418"/>
                <w:tab w:val="left" w:pos="1701"/>
              </w:tabs>
            </w:pPr>
          </w:p>
        </w:tc>
        <w:tc>
          <w:tcPr>
            <w:tcW w:w="298" w:type="pct"/>
          </w:tcPr>
          <w:p w14:paraId="0805FA3D" w14:textId="7AF2FB1A" w:rsidR="009241D9" w:rsidRPr="00516D0D" w:rsidRDefault="009241D9" w:rsidP="009241D9">
            <w:pPr>
              <w:jc w:val="center"/>
              <w:rPr>
                <w:b/>
                <w:color w:val="000000" w:themeColor="text1"/>
              </w:rPr>
            </w:pPr>
            <w:r>
              <w:rPr>
                <w:b/>
                <w:color w:val="000000" w:themeColor="text1"/>
              </w:rPr>
              <w:t>2</w:t>
            </w:r>
          </w:p>
        </w:tc>
        <w:tc>
          <w:tcPr>
            <w:tcW w:w="1578" w:type="pct"/>
          </w:tcPr>
          <w:p w14:paraId="685DBDDD" w14:textId="7C75C6C7" w:rsidR="009241D9" w:rsidRPr="0025080C" w:rsidRDefault="009241D9" w:rsidP="009241D9">
            <w:pPr>
              <w:tabs>
                <w:tab w:val="left" w:pos="567"/>
                <w:tab w:val="left" w:pos="1418"/>
                <w:tab w:val="left" w:pos="1701"/>
              </w:tabs>
            </w:pPr>
            <w:r w:rsidRPr="0025080C">
              <w:rPr>
                <w:b/>
                <w:bCs/>
              </w:rPr>
              <w:t>M1</w:t>
            </w:r>
            <w:r w:rsidRPr="0025080C">
              <w:t xml:space="preserve"> for</w:t>
            </w:r>
            <w:r w:rsidR="00475976">
              <w:t xml:space="preserve"> </w:t>
            </w:r>
            <w:r w:rsidR="005D3412" w:rsidRPr="005D3412">
              <w:rPr>
                <w:position w:val="-18"/>
              </w:rPr>
              <w:object w:dxaOrig="300" w:dyaOrig="440" w14:anchorId="380240DB">
                <v:shape id="_x0000_i1028" type="#_x0000_t75" style="width:15pt;height:21.75pt" o:ole="">
                  <v:imagedata r:id="rId23" o:title=""/>
                </v:shape>
                <o:OLEObject Type="Embed" ProgID="Equation.DSMT4" ShapeID="_x0000_i1028" DrawAspect="Content" ObjectID="_1772018359" r:id="rId24"/>
              </w:object>
            </w:r>
            <w:r w:rsidRPr="0025080C">
              <w:t xml:space="preserve">  or  </w:t>
            </w:r>
            <w:r w:rsidR="002C47F9" w:rsidRPr="004125B1">
              <w:rPr>
                <w:position w:val="-18"/>
              </w:rPr>
              <w:object w:dxaOrig="960" w:dyaOrig="440" w14:anchorId="3FCCBE2E">
                <v:shape id="_x0000_i1029" type="#_x0000_t75" style="width:48pt;height:21.75pt" o:ole="">
                  <v:imagedata r:id="rId25" o:title=""/>
                </v:shape>
                <o:OLEObject Type="Embed" ProgID="Equation.DSMT4" ShapeID="_x0000_i1029" DrawAspect="Content" ObjectID="_1772018360" r:id="rId26"/>
              </w:object>
            </w:r>
          </w:p>
        </w:tc>
        <w:tc>
          <w:tcPr>
            <w:tcW w:w="1470" w:type="pct"/>
          </w:tcPr>
          <w:p w14:paraId="0C49C489" w14:textId="222C820A" w:rsidR="00DC4FD8" w:rsidRPr="0025080C" w:rsidRDefault="00502CCE" w:rsidP="009241D9">
            <w:r w:rsidRPr="0025080C">
              <w:t>e.g.</w:t>
            </w:r>
            <w:r w:rsidR="007F668E" w:rsidRPr="007F668E">
              <w:rPr>
                <w:position w:val="-18"/>
              </w:rPr>
              <w:object w:dxaOrig="940" w:dyaOrig="440" w14:anchorId="5389DF5E">
                <v:shape id="_x0000_i1030" type="#_x0000_t75" style="width:46.5pt;height:21.75pt" o:ole="">
                  <v:imagedata r:id="rId27" o:title=""/>
                </v:shape>
                <o:OLEObject Type="Embed" ProgID="Equation.DSMT4" ShapeID="_x0000_i1030" DrawAspect="Content" ObjectID="_1772018361" r:id="rId28"/>
              </w:object>
            </w:r>
            <w:r w:rsidR="00045625" w:rsidRPr="0025080C">
              <w:t xml:space="preserve"> </w:t>
            </w:r>
          </w:p>
          <w:p w14:paraId="7ADB5046" w14:textId="77777777" w:rsidR="00DC4FD8" w:rsidRPr="0025080C" w:rsidRDefault="00DC4FD8" w:rsidP="009241D9"/>
          <w:p w14:paraId="6F49C0F7" w14:textId="7FA5D940" w:rsidR="00DC4FD8" w:rsidRPr="0025080C" w:rsidRDefault="00DC4FD8" w:rsidP="009241D9">
            <w:proofErr w:type="spellStart"/>
            <w:r w:rsidRPr="00FD3C2C">
              <w:rPr>
                <w:b/>
                <w:bCs/>
              </w:rPr>
              <w:t>isw</w:t>
            </w:r>
            <w:proofErr w:type="spellEnd"/>
            <w:r w:rsidRPr="0025080C">
              <w:t xml:space="preserve"> attempts to convert after correct answer seen</w:t>
            </w:r>
          </w:p>
        </w:tc>
      </w:tr>
      <w:tr w:rsidR="009241D9" w:rsidRPr="00837933" w14:paraId="378E2756" w14:textId="77777777" w:rsidTr="00E36CE2">
        <w:trPr>
          <w:cantSplit/>
        </w:trPr>
        <w:tc>
          <w:tcPr>
            <w:tcW w:w="182" w:type="pct"/>
            <w:shd w:val="clear" w:color="auto" w:fill="auto"/>
          </w:tcPr>
          <w:p w14:paraId="7C5E7A9A" w14:textId="74C4893B" w:rsidR="009241D9" w:rsidRPr="004C2A37" w:rsidRDefault="009241D9" w:rsidP="009241D9">
            <w:pPr>
              <w:rPr>
                <w:b/>
              </w:rPr>
            </w:pPr>
          </w:p>
        </w:tc>
        <w:tc>
          <w:tcPr>
            <w:tcW w:w="182" w:type="pct"/>
          </w:tcPr>
          <w:p w14:paraId="4F926759" w14:textId="4EF8EBE6" w:rsidR="009241D9" w:rsidRPr="006739D5" w:rsidRDefault="009241D9" w:rsidP="009241D9">
            <w:pPr>
              <w:rPr>
                <w:b/>
              </w:rPr>
            </w:pPr>
            <w:r>
              <w:rPr>
                <w:b/>
              </w:rPr>
              <w:t>(</w:t>
            </w:r>
            <w:r w:rsidR="00707E09">
              <w:rPr>
                <w:b/>
              </w:rPr>
              <w:t>d</w:t>
            </w:r>
            <w:r>
              <w:rPr>
                <w:b/>
              </w:rPr>
              <w:t>)</w:t>
            </w:r>
          </w:p>
        </w:tc>
        <w:tc>
          <w:tcPr>
            <w:tcW w:w="183" w:type="pct"/>
          </w:tcPr>
          <w:p w14:paraId="3E938F7C" w14:textId="77777777" w:rsidR="009241D9" w:rsidRPr="0025080C" w:rsidRDefault="009241D9" w:rsidP="009241D9">
            <w:pPr>
              <w:rPr>
                <w:b/>
              </w:rPr>
            </w:pPr>
          </w:p>
        </w:tc>
        <w:tc>
          <w:tcPr>
            <w:tcW w:w="1107" w:type="pct"/>
          </w:tcPr>
          <w:p w14:paraId="3DF44CD5" w14:textId="198E6F2D" w:rsidR="009241D9" w:rsidRPr="0025080C" w:rsidRDefault="00645732" w:rsidP="009241D9">
            <w:pPr>
              <w:tabs>
                <w:tab w:val="left" w:pos="567"/>
                <w:tab w:val="left" w:pos="1418"/>
                <w:tab w:val="left" w:pos="1701"/>
              </w:tabs>
            </w:pPr>
            <w:r w:rsidRPr="00645732">
              <w:rPr>
                <w:position w:val="-18"/>
              </w:rPr>
              <w:object w:dxaOrig="200" w:dyaOrig="440" w14:anchorId="3AADE32B">
                <v:shape id="_x0000_i1031" type="#_x0000_t75" style="width:10.5pt;height:21.75pt" o:ole="">
                  <v:imagedata r:id="rId29" o:title=""/>
                </v:shape>
                <o:OLEObject Type="Embed" ProgID="Equation.DSMT4" ShapeID="_x0000_i1031" DrawAspect="Content" ObjectID="_1772018362" r:id="rId30"/>
              </w:object>
            </w:r>
            <w:r>
              <w:t xml:space="preserve"> </w:t>
            </w:r>
            <w:r w:rsidR="009241D9" w:rsidRPr="0025080C">
              <w:t>final answer</w:t>
            </w:r>
          </w:p>
        </w:tc>
        <w:tc>
          <w:tcPr>
            <w:tcW w:w="298" w:type="pct"/>
          </w:tcPr>
          <w:p w14:paraId="6034577A" w14:textId="3DECB51B" w:rsidR="009241D9" w:rsidRPr="00516D0D" w:rsidRDefault="009241D9" w:rsidP="009241D9">
            <w:pPr>
              <w:jc w:val="center"/>
              <w:rPr>
                <w:b/>
                <w:color w:val="000000" w:themeColor="text1"/>
              </w:rPr>
            </w:pPr>
            <w:r>
              <w:rPr>
                <w:b/>
                <w:color w:val="000000" w:themeColor="text1"/>
              </w:rPr>
              <w:t>2</w:t>
            </w:r>
          </w:p>
        </w:tc>
        <w:tc>
          <w:tcPr>
            <w:tcW w:w="1578" w:type="pct"/>
          </w:tcPr>
          <w:p w14:paraId="57135121" w14:textId="26F21324" w:rsidR="007D0068" w:rsidRPr="0025080C" w:rsidRDefault="009241D9" w:rsidP="009241D9">
            <w:pPr>
              <w:tabs>
                <w:tab w:val="left" w:pos="567"/>
                <w:tab w:val="left" w:pos="1418"/>
                <w:tab w:val="left" w:pos="1701"/>
              </w:tabs>
            </w:pPr>
            <w:r w:rsidRPr="0025080C">
              <w:rPr>
                <w:b/>
                <w:bCs/>
              </w:rPr>
              <w:t>M1</w:t>
            </w:r>
            <w:r w:rsidRPr="0025080C">
              <w:t xml:space="preserve"> for</w:t>
            </w:r>
            <w:r w:rsidR="00645732">
              <w:t xml:space="preserve"> </w:t>
            </w:r>
            <w:r w:rsidR="00324D55" w:rsidRPr="00324D55">
              <w:rPr>
                <w:position w:val="-18"/>
              </w:rPr>
              <w:object w:dxaOrig="400" w:dyaOrig="440" w14:anchorId="196309A8">
                <v:shape id="_x0000_i1032" type="#_x0000_t75" style="width:20.25pt;height:21.75pt" o:ole="">
                  <v:imagedata r:id="rId31" o:title=""/>
                </v:shape>
                <o:OLEObject Type="Embed" ProgID="Equation.DSMT4" ShapeID="_x0000_i1032" DrawAspect="Content" ObjectID="_1772018363" r:id="rId32"/>
              </w:object>
            </w:r>
            <w:r w:rsidRPr="0025080C">
              <w:t xml:space="preserve"> or equivalent fraction </w:t>
            </w:r>
          </w:p>
          <w:p w14:paraId="530CC3D4" w14:textId="179EFBDD" w:rsidR="00707E09" w:rsidRPr="0025080C" w:rsidRDefault="009241D9" w:rsidP="009241D9">
            <w:pPr>
              <w:tabs>
                <w:tab w:val="left" w:pos="567"/>
                <w:tab w:val="left" w:pos="1418"/>
                <w:tab w:val="left" w:pos="1701"/>
              </w:tabs>
            </w:pPr>
            <w:r w:rsidRPr="0025080C">
              <w:t xml:space="preserve">or for correct cancelling of </w:t>
            </w:r>
            <w:r w:rsidR="00513D24" w:rsidRPr="0025080C">
              <w:t>5</w:t>
            </w:r>
            <w:r w:rsidRPr="0025080C">
              <w:t xml:space="preserve"> and 1</w:t>
            </w:r>
            <w:r w:rsidR="00513D24" w:rsidRPr="0025080C">
              <w:t>5</w:t>
            </w:r>
            <w:r w:rsidRPr="0025080C">
              <w:rPr>
                <w:b/>
                <w:bCs/>
              </w:rPr>
              <w:t xml:space="preserve"> and</w:t>
            </w:r>
            <w:r w:rsidRPr="0025080C">
              <w:t xml:space="preserve"> </w:t>
            </w:r>
            <w:r w:rsidR="00513D24" w:rsidRPr="0025080C">
              <w:t>7</w:t>
            </w:r>
            <w:r w:rsidRPr="0025080C">
              <w:t xml:space="preserve"> and 1</w:t>
            </w:r>
            <w:r w:rsidR="00513D24" w:rsidRPr="0025080C">
              <w:t>4</w:t>
            </w:r>
          </w:p>
        </w:tc>
        <w:tc>
          <w:tcPr>
            <w:tcW w:w="1470" w:type="pct"/>
          </w:tcPr>
          <w:p w14:paraId="10E2B9F0" w14:textId="77777777" w:rsidR="009241D9" w:rsidRPr="0025080C" w:rsidRDefault="009241D9" w:rsidP="009241D9"/>
          <w:p w14:paraId="62BEF660" w14:textId="77777777" w:rsidR="005D345E" w:rsidRPr="0025080C" w:rsidRDefault="005D345E" w:rsidP="009241D9"/>
          <w:p w14:paraId="2BC1740F" w14:textId="0C6EF413" w:rsidR="005D345E" w:rsidRPr="0025080C" w:rsidRDefault="005D345E" w:rsidP="009241D9">
            <w:r w:rsidRPr="0025080C">
              <w:t>i.e.</w:t>
            </w:r>
            <w:r w:rsidR="00324D55">
              <w:t xml:space="preserve"> </w:t>
            </w:r>
            <w:r w:rsidR="00A56148" w:rsidRPr="00A56148">
              <w:rPr>
                <w:position w:val="-18"/>
              </w:rPr>
              <w:object w:dxaOrig="499" w:dyaOrig="440" w14:anchorId="20E69B62">
                <v:shape id="_x0000_i1033" type="#_x0000_t75" style="width:25.5pt;height:21.75pt" o:ole="">
                  <v:imagedata r:id="rId33" o:title=""/>
                </v:shape>
                <o:OLEObject Type="Embed" ProgID="Equation.DSMT4" ShapeID="_x0000_i1033" DrawAspect="Content" ObjectID="_1772018364" r:id="rId34"/>
              </w:object>
            </w:r>
          </w:p>
        </w:tc>
      </w:tr>
      <w:tr w:rsidR="006730F4" w:rsidRPr="00837933" w14:paraId="2E1FA50B" w14:textId="77777777" w:rsidTr="00BF3608">
        <w:trPr>
          <w:cantSplit/>
          <w:trHeight w:val="680"/>
        </w:trPr>
        <w:tc>
          <w:tcPr>
            <w:tcW w:w="182" w:type="pct"/>
            <w:shd w:val="clear" w:color="auto" w:fill="auto"/>
          </w:tcPr>
          <w:p w14:paraId="28B9005C" w14:textId="0F0B6304" w:rsidR="006730F4" w:rsidRDefault="006730F4" w:rsidP="009241D9">
            <w:pPr>
              <w:rPr>
                <w:b/>
              </w:rPr>
            </w:pPr>
            <w:r>
              <w:rPr>
                <w:b/>
              </w:rPr>
              <w:t>5</w:t>
            </w:r>
          </w:p>
        </w:tc>
        <w:tc>
          <w:tcPr>
            <w:tcW w:w="182" w:type="pct"/>
          </w:tcPr>
          <w:p w14:paraId="5C4F8BA8" w14:textId="51E7BFEA" w:rsidR="006730F4" w:rsidRDefault="006730F4" w:rsidP="009241D9">
            <w:pPr>
              <w:rPr>
                <w:b/>
              </w:rPr>
            </w:pPr>
            <w:r>
              <w:rPr>
                <w:b/>
              </w:rPr>
              <w:t>(a)</w:t>
            </w:r>
          </w:p>
        </w:tc>
        <w:tc>
          <w:tcPr>
            <w:tcW w:w="183" w:type="pct"/>
          </w:tcPr>
          <w:p w14:paraId="72AD9BBF" w14:textId="77777777" w:rsidR="006730F4" w:rsidRPr="0025080C" w:rsidRDefault="006730F4" w:rsidP="009241D9">
            <w:pPr>
              <w:rPr>
                <w:b/>
              </w:rPr>
            </w:pPr>
          </w:p>
        </w:tc>
        <w:tc>
          <w:tcPr>
            <w:tcW w:w="1107" w:type="pct"/>
          </w:tcPr>
          <w:p w14:paraId="093CE7ED" w14:textId="02C78C53" w:rsidR="006730F4" w:rsidRPr="0025080C" w:rsidRDefault="006730F4" w:rsidP="009241D9">
            <w:pPr>
              <w:tabs>
                <w:tab w:val="left" w:pos="567"/>
                <w:tab w:val="left" w:pos="1418"/>
                <w:tab w:val="left" w:pos="1701"/>
              </w:tabs>
            </w:pPr>
            <w:r w:rsidRPr="0025080C">
              <w:t>1</w:t>
            </w:r>
            <w:r w:rsidR="00ED4CE6" w:rsidRPr="0025080C">
              <w:t>5</w:t>
            </w:r>
          </w:p>
        </w:tc>
        <w:tc>
          <w:tcPr>
            <w:tcW w:w="298" w:type="pct"/>
          </w:tcPr>
          <w:p w14:paraId="009A1431" w14:textId="56B53099" w:rsidR="006730F4" w:rsidRPr="00622162" w:rsidRDefault="006730F4" w:rsidP="009241D9">
            <w:pPr>
              <w:jc w:val="center"/>
              <w:rPr>
                <w:b/>
                <w:color w:val="000000" w:themeColor="text1"/>
              </w:rPr>
            </w:pPr>
            <w:r w:rsidRPr="00622162">
              <w:rPr>
                <w:b/>
                <w:color w:val="000000" w:themeColor="text1"/>
              </w:rPr>
              <w:t>1</w:t>
            </w:r>
          </w:p>
        </w:tc>
        <w:tc>
          <w:tcPr>
            <w:tcW w:w="1578" w:type="pct"/>
          </w:tcPr>
          <w:p w14:paraId="32054BE8" w14:textId="77777777" w:rsidR="006730F4" w:rsidRPr="0025080C" w:rsidRDefault="006730F4" w:rsidP="009241D9">
            <w:pPr>
              <w:tabs>
                <w:tab w:val="left" w:pos="567"/>
                <w:tab w:val="left" w:pos="1418"/>
                <w:tab w:val="left" w:pos="1701"/>
              </w:tabs>
              <w:rPr>
                <w:b/>
                <w:bCs/>
              </w:rPr>
            </w:pPr>
          </w:p>
        </w:tc>
        <w:tc>
          <w:tcPr>
            <w:tcW w:w="1470" w:type="pct"/>
          </w:tcPr>
          <w:p w14:paraId="103DCE4A" w14:textId="77777777" w:rsidR="006730F4" w:rsidRPr="0025080C" w:rsidRDefault="006730F4" w:rsidP="009241D9"/>
        </w:tc>
      </w:tr>
      <w:tr w:rsidR="006730F4" w:rsidRPr="00837933" w14:paraId="7386F5EF" w14:textId="77777777" w:rsidTr="00E66E91">
        <w:trPr>
          <w:cantSplit/>
          <w:trHeight w:val="680"/>
        </w:trPr>
        <w:tc>
          <w:tcPr>
            <w:tcW w:w="182" w:type="pct"/>
            <w:shd w:val="clear" w:color="auto" w:fill="auto"/>
          </w:tcPr>
          <w:p w14:paraId="492DFB8F" w14:textId="32D19080" w:rsidR="006730F4" w:rsidRDefault="006730F4" w:rsidP="009241D9">
            <w:pPr>
              <w:rPr>
                <w:b/>
              </w:rPr>
            </w:pPr>
          </w:p>
        </w:tc>
        <w:tc>
          <w:tcPr>
            <w:tcW w:w="182" w:type="pct"/>
          </w:tcPr>
          <w:p w14:paraId="0418675B" w14:textId="6E15CEA0" w:rsidR="006730F4" w:rsidRDefault="006730F4" w:rsidP="009241D9">
            <w:pPr>
              <w:rPr>
                <w:b/>
              </w:rPr>
            </w:pPr>
            <w:r>
              <w:rPr>
                <w:b/>
              </w:rPr>
              <w:t>(b)</w:t>
            </w:r>
          </w:p>
        </w:tc>
        <w:tc>
          <w:tcPr>
            <w:tcW w:w="183" w:type="pct"/>
          </w:tcPr>
          <w:p w14:paraId="3741CFB2" w14:textId="77777777" w:rsidR="006730F4" w:rsidRPr="0025080C" w:rsidRDefault="006730F4" w:rsidP="009241D9">
            <w:pPr>
              <w:rPr>
                <w:b/>
              </w:rPr>
            </w:pPr>
          </w:p>
        </w:tc>
        <w:tc>
          <w:tcPr>
            <w:tcW w:w="1107" w:type="pct"/>
          </w:tcPr>
          <w:p w14:paraId="72C9BDFF" w14:textId="3C5F0B51" w:rsidR="006730F4" w:rsidRPr="0025080C" w:rsidRDefault="006730F4" w:rsidP="009241D9">
            <w:pPr>
              <w:tabs>
                <w:tab w:val="left" w:pos="567"/>
                <w:tab w:val="left" w:pos="1418"/>
                <w:tab w:val="left" w:pos="1701"/>
              </w:tabs>
            </w:pPr>
            <w:r w:rsidRPr="0025080C">
              <w:rPr>
                <w:position w:val="4"/>
              </w:rPr>
              <w:t>-</w:t>
            </w:r>
            <w:r w:rsidR="00ED4CE6" w:rsidRPr="0025080C">
              <w:t>5</w:t>
            </w:r>
          </w:p>
        </w:tc>
        <w:tc>
          <w:tcPr>
            <w:tcW w:w="298" w:type="pct"/>
          </w:tcPr>
          <w:p w14:paraId="369EC5F1" w14:textId="77777777" w:rsidR="006730F4" w:rsidRPr="0025080C" w:rsidRDefault="006730F4" w:rsidP="009241D9">
            <w:pPr>
              <w:jc w:val="center"/>
              <w:rPr>
                <w:b/>
              </w:rPr>
            </w:pPr>
            <w:r w:rsidRPr="0025080C">
              <w:rPr>
                <w:b/>
              </w:rPr>
              <w:t>1</w:t>
            </w:r>
          </w:p>
          <w:p w14:paraId="408AD3C7" w14:textId="67154902" w:rsidR="006730F4" w:rsidRPr="0025080C" w:rsidRDefault="006730F4" w:rsidP="009241D9">
            <w:pPr>
              <w:jc w:val="center"/>
              <w:rPr>
                <w:b/>
              </w:rPr>
            </w:pPr>
          </w:p>
        </w:tc>
        <w:tc>
          <w:tcPr>
            <w:tcW w:w="1578" w:type="pct"/>
          </w:tcPr>
          <w:p w14:paraId="28EB41C0" w14:textId="77777777" w:rsidR="006730F4" w:rsidRPr="0025080C" w:rsidRDefault="006730F4" w:rsidP="009241D9">
            <w:pPr>
              <w:tabs>
                <w:tab w:val="left" w:pos="567"/>
                <w:tab w:val="left" w:pos="1418"/>
                <w:tab w:val="left" w:pos="1701"/>
              </w:tabs>
              <w:rPr>
                <w:b/>
                <w:bCs/>
              </w:rPr>
            </w:pPr>
          </w:p>
        </w:tc>
        <w:tc>
          <w:tcPr>
            <w:tcW w:w="1470" w:type="pct"/>
          </w:tcPr>
          <w:p w14:paraId="64462F06" w14:textId="77777777" w:rsidR="006730F4" w:rsidRPr="0025080C" w:rsidRDefault="006730F4" w:rsidP="009241D9"/>
        </w:tc>
      </w:tr>
      <w:tr w:rsidR="009241D9" w:rsidRPr="00837933" w14:paraId="4B3D9491" w14:textId="77777777" w:rsidTr="00E36CE2">
        <w:trPr>
          <w:cantSplit/>
        </w:trPr>
        <w:tc>
          <w:tcPr>
            <w:tcW w:w="182" w:type="pct"/>
            <w:shd w:val="clear" w:color="auto" w:fill="auto"/>
          </w:tcPr>
          <w:p w14:paraId="6387D772" w14:textId="6900900B" w:rsidR="009241D9" w:rsidRPr="004C2A37" w:rsidRDefault="006730F4" w:rsidP="009241D9">
            <w:pPr>
              <w:rPr>
                <w:b/>
              </w:rPr>
            </w:pPr>
            <w:r>
              <w:rPr>
                <w:b/>
              </w:rPr>
              <w:t>6</w:t>
            </w:r>
          </w:p>
        </w:tc>
        <w:tc>
          <w:tcPr>
            <w:tcW w:w="182" w:type="pct"/>
          </w:tcPr>
          <w:p w14:paraId="6D611C02" w14:textId="2E4E1576" w:rsidR="009241D9" w:rsidRPr="006739D5" w:rsidRDefault="009241D9" w:rsidP="009241D9">
            <w:pPr>
              <w:rPr>
                <w:b/>
              </w:rPr>
            </w:pPr>
            <w:r>
              <w:rPr>
                <w:b/>
              </w:rPr>
              <w:t>(a)</w:t>
            </w:r>
          </w:p>
        </w:tc>
        <w:tc>
          <w:tcPr>
            <w:tcW w:w="183" w:type="pct"/>
          </w:tcPr>
          <w:p w14:paraId="417C72A3" w14:textId="77777777" w:rsidR="009241D9" w:rsidRPr="0025080C" w:rsidRDefault="009241D9" w:rsidP="009241D9">
            <w:pPr>
              <w:rPr>
                <w:b/>
              </w:rPr>
            </w:pPr>
          </w:p>
        </w:tc>
        <w:tc>
          <w:tcPr>
            <w:tcW w:w="1107" w:type="pct"/>
          </w:tcPr>
          <w:p w14:paraId="5E469F12" w14:textId="254200FD" w:rsidR="009241D9" w:rsidRPr="0025080C" w:rsidRDefault="00582AB6" w:rsidP="009241D9">
            <w:pPr>
              <w:tabs>
                <w:tab w:val="left" w:pos="567"/>
                <w:tab w:val="left" w:pos="1418"/>
                <w:tab w:val="left" w:pos="1701"/>
              </w:tabs>
            </w:pPr>
            <w:r w:rsidRPr="0025080C">
              <w:t>2</w:t>
            </w:r>
            <w:r w:rsidR="009241D9" w:rsidRPr="0025080C">
              <w:t>9</w:t>
            </w:r>
          </w:p>
        </w:tc>
        <w:tc>
          <w:tcPr>
            <w:tcW w:w="298" w:type="pct"/>
          </w:tcPr>
          <w:p w14:paraId="565156CC" w14:textId="268F445D" w:rsidR="009241D9" w:rsidRPr="0025080C" w:rsidRDefault="009241D9" w:rsidP="009241D9">
            <w:pPr>
              <w:jc w:val="center"/>
              <w:rPr>
                <w:b/>
              </w:rPr>
            </w:pPr>
            <w:r w:rsidRPr="0025080C">
              <w:rPr>
                <w:b/>
              </w:rPr>
              <w:t>2</w:t>
            </w:r>
          </w:p>
        </w:tc>
        <w:tc>
          <w:tcPr>
            <w:tcW w:w="1578" w:type="pct"/>
          </w:tcPr>
          <w:p w14:paraId="07DBB76D" w14:textId="702CBD3A" w:rsidR="009241D9" w:rsidRPr="0025080C" w:rsidRDefault="009241D9" w:rsidP="009241D9">
            <w:pPr>
              <w:tabs>
                <w:tab w:val="left" w:pos="567"/>
                <w:tab w:val="left" w:pos="1418"/>
                <w:tab w:val="left" w:pos="1701"/>
              </w:tabs>
            </w:pPr>
            <w:r w:rsidRPr="0025080C">
              <w:rPr>
                <w:b/>
                <w:bCs/>
              </w:rPr>
              <w:t>B1</w:t>
            </w:r>
            <w:r w:rsidRPr="0025080C">
              <w:t xml:space="preserve"> for answer 0.</w:t>
            </w:r>
            <w:r w:rsidR="00582AB6" w:rsidRPr="0025080C">
              <w:t>2</w:t>
            </w:r>
            <w:r w:rsidRPr="0025080C">
              <w:t xml:space="preserve">9 </w:t>
            </w:r>
          </w:p>
          <w:p w14:paraId="2C7F5483" w14:textId="77777777" w:rsidR="001B7E06" w:rsidRPr="0025080C" w:rsidRDefault="009241D9" w:rsidP="009241D9">
            <w:pPr>
              <w:tabs>
                <w:tab w:val="left" w:pos="567"/>
                <w:tab w:val="left" w:pos="1418"/>
                <w:tab w:val="left" w:pos="1701"/>
              </w:tabs>
            </w:pPr>
            <w:r w:rsidRPr="0025080C">
              <w:t xml:space="preserve">or </w:t>
            </w:r>
          </w:p>
          <w:p w14:paraId="08F61940" w14:textId="2CA72719" w:rsidR="009241D9" w:rsidRPr="0025080C" w:rsidRDefault="009241D9" w:rsidP="009241D9">
            <w:pPr>
              <w:tabs>
                <w:tab w:val="left" w:pos="567"/>
                <w:tab w:val="left" w:pos="1418"/>
                <w:tab w:val="left" w:pos="1701"/>
              </w:tabs>
            </w:pPr>
            <w:r w:rsidRPr="0025080C">
              <w:rPr>
                <w:b/>
                <w:bCs/>
              </w:rPr>
              <w:t>M1</w:t>
            </w:r>
            <w:r w:rsidRPr="0025080C">
              <w:t xml:space="preserve"> for 1</w:t>
            </w:r>
            <w:r w:rsidR="00582AB6" w:rsidRPr="0025080C">
              <w:t>2</w:t>
            </w:r>
            <w:r w:rsidRPr="0025080C">
              <w:t>3 – 9</w:t>
            </w:r>
            <w:r w:rsidR="00582AB6" w:rsidRPr="0025080C">
              <w:t>4</w:t>
            </w:r>
            <w:r w:rsidRPr="0025080C">
              <w:t xml:space="preserve"> </w:t>
            </w:r>
            <w:r w:rsidR="001B7E06" w:rsidRPr="0025080C">
              <w:t>or 1.</w:t>
            </w:r>
            <w:r w:rsidR="00582AB6" w:rsidRPr="0025080C">
              <w:t>2</w:t>
            </w:r>
            <w:r w:rsidR="001B7E06" w:rsidRPr="0025080C">
              <w:t xml:space="preserve">3 </w:t>
            </w:r>
            <w:r w:rsidR="00EB5364">
              <w:t>–</w:t>
            </w:r>
            <w:r w:rsidR="001B7E06" w:rsidRPr="0025080C">
              <w:t xml:space="preserve"> 0.9</w:t>
            </w:r>
            <w:r w:rsidR="00582AB6" w:rsidRPr="0025080C">
              <w:t>4</w:t>
            </w:r>
          </w:p>
          <w:p w14:paraId="097BA11C" w14:textId="700E96F2" w:rsidR="005D345E" w:rsidRPr="0025080C" w:rsidRDefault="005D345E" w:rsidP="009241D9">
            <w:pPr>
              <w:tabs>
                <w:tab w:val="left" w:pos="567"/>
                <w:tab w:val="left" w:pos="1418"/>
                <w:tab w:val="left" w:pos="1701"/>
              </w:tabs>
            </w:pPr>
          </w:p>
        </w:tc>
        <w:tc>
          <w:tcPr>
            <w:tcW w:w="1470" w:type="pct"/>
          </w:tcPr>
          <w:p w14:paraId="486DE1A4" w14:textId="77777777" w:rsidR="009241D9" w:rsidRPr="0025080C" w:rsidRDefault="009241D9" w:rsidP="009241D9"/>
          <w:p w14:paraId="619C842C" w14:textId="77777777" w:rsidR="00097EAF" w:rsidRPr="0025080C" w:rsidRDefault="00097EAF" w:rsidP="009241D9"/>
          <w:p w14:paraId="66E07035" w14:textId="3093960C" w:rsidR="00E42C5D" w:rsidRPr="0025080C" w:rsidRDefault="00097EAF" w:rsidP="00D9695B">
            <w:r w:rsidRPr="0025080C">
              <w:t xml:space="preserve">For </w:t>
            </w:r>
            <w:r w:rsidRPr="00FD3C2C">
              <w:rPr>
                <w:b/>
                <w:bCs/>
              </w:rPr>
              <w:t>M1</w:t>
            </w:r>
            <w:r w:rsidRPr="0025080C">
              <w:t xml:space="preserve"> allow embedded calculations, e.g. 9</w:t>
            </w:r>
            <w:r w:rsidR="00582AB6" w:rsidRPr="0025080C">
              <w:t>4</w:t>
            </w:r>
            <w:r w:rsidRPr="0025080C">
              <w:t xml:space="preserve"> + </w:t>
            </w:r>
            <w:r w:rsidR="00582AB6" w:rsidRPr="0025080C">
              <w:t>2</w:t>
            </w:r>
            <w:r w:rsidRPr="0025080C">
              <w:t>9 =</w:t>
            </w:r>
            <w:r w:rsidR="003E7A3D">
              <w:t xml:space="preserve"> </w:t>
            </w:r>
            <w:r w:rsidRPr="0025080C">
              <w:t>1</w:t>
            </w:r>
            <w:r w:rsidR="00582AB6" w:rsidRPr="0025080C">
              <w:t>2</w:t>
            </w:r>
            <w:r w:rsidRPr="0025080C">
              <w:t>3</w:t>
            </w:r>
          </w:p>
        </w:tc>
      </w:tr>
      <w:tr w:rsidR="009241D9" w:rsidRPr="00837933" w14:paraId="2E4AA1C8" w14:textId="77777777" w:rsidTr="00E36CE2">
        <w:trPr>
          <w:cantSplit/>
        </w:trPr>
        <w:tc>
          <w:tcPr>
            <w:tcW w:w="182" w:type="pct"/>
            <w:shd w:val="clear" w:color="auto" w:fill="auto"/>
          </w:tcPr>
          <w:p w14:paraId="14796D6C" w14:textId="2CA13FEA" w:rsidR="009241D9" w:rsidRPr="004C2A37" w:rsidRDefault="009241D9" w:rsidP="009241D9">
            <w:pPr>
              <w:rPr>
                <w:b/>
              </w:rPr>
            </w:pPr>
          </w:p>
        </w:tc>
        <w:tc>
          <w:tcPr>
            <w:tcW w:w="182" w:type="pct"/>
          </w:tcPr>
          <w:p w14:paraId="11678D8C" w14:textId="5614BE82" w:rsidR="009241D9" w:rsidRPr="006739D5" w:rsidRDefault="009241D9" w:rsidP="009241D9">
            <w:pPr>
              <w:rPr>
                <w:b/>
              </w:rPr>
            </w:pPr>
            <w:r>
              <w:rPr>
                <w:b/>
              </w:rPr>
              <w:t>(b)</w:t>
            </w:r>
          </w:p>
        </w:tc>
        <w:tc>
          <w:tcPr>
            <w:tcW w:w="183" w:type="pct"/>
          </w:tcPr>
          <w:p w14:paraId="4CADE802" w14:textId="77777777" w:rsidR="009241D9" w:rsidRPr="0025080C" w:rsidRDefault="009241D9" w:rsidP="009241D9">
            <w:pPr>
              <w:rPr>
                <w:b/>
              </w:rPr>
            </w:pPr>
          </w:p>
        </w:tc>
        <w:tc>
          <w:tcPr>
            <w:tcW w:w="1107" w:type="pct"/>
          </w:tcPr>
          <w:p w14:paraId="46AA7EC0" w14:textId="22A4846E" w:rsidR="009241D9" w:rsidRPr="0025080C" w:rsidRDefault="009241D9" w:rsidP="008C2E6A">
            <w:pPr>
              <w:tabs>
                <w:tab w:val="left" w:pos="567"/>
                <w:tab w:val="left" w:pos="1418"/>
                <w:tab w:val="left" w:pos="1701"/>
              </w:tabs>
              <w:rPr>
                <w:iCs/>
              </w:rPr>
            </w:pPr>
            <w:r w:rsidRPr="0025080C">
              <w:t>0.</w:t>
            </w:r>
            <w:r w:rsidR="00F67354" w:rsidRPr="0025080C">
              <w:t>2</w:t>
            </w:r>
            <w:r w:rsidR="00F67354" w:rsidRPr="0035464B">
              <w:rPr>
                <w:iCs/>
                <w:sz w:val="10"/>
                <w:szCs w:val="10"/>
              </w:rPr>
              <w:t xml:space="preserve"> </w:t>
            </w:r>
            <w:r w:rsidR="001B7E06" w:rsidRPr="0025080C">
              <w:rPr>
                <w:iCs/>
              </w:rPr>
              <w:t>[</w:t>
            </w:r>
            <w:r w:rsidR="008C2E6A">
              <w:rPr>
                <w:i/>
                <w:iCs/>
              </w:rPr>
              <w:t>Kg</w:t>
            </w:r>
            <w:r w:rsidR="001B7E06" w:rsidRPr="0025080C">
              <w:rPr>
                <w:iCs/>
              </w:rPr>
              <w:t>]</w:t>
            </w:r>
            <w:r w:rsidRPr="0025080C">
              <w:t>, 2</w:t>
            </w:r>
            <w:r w:rsidR="00F67354" w:rsidRPr="0025080C">
              <w:t>4</w:t>
            </w:r>
            <w:r w:rsidRPr="0025080C">
              <w:t>0</w:t>
            </w:r>
            <w:r w:rsidRPr="0035464B">
              <w:rPr>
                <w:sz w:val="10"/>
                <w:szCs w:val="10"/>
              </w:rPr>
              <w:t xml:space="preserve"> </w:t>
            </w:r>
            <w:r w:rsidR="001B7E06" w:rsidRPr="0025080C">
              <w:t>[</w:t>
            </w:r>
            <w:r w:rsidR="008C2E6A">
              <w:rPr>
                <w:i/>
              </w:rPr>
              <w:t>g</w:t>
            </w:r>
            <w:r w:rsidR="001B7E06" w:rsidRPr="0025080C">
              <w:t>]</w:t>
            </w:r>
            <w:r w:rsidRPr="0025080C">
              <w:t>, 0.</w:t>
            </w:r>
            <w:r w:rsidR="00F67354" w:rsidRPr="0025080C">
              <w:t>249</w:t>
            </w:r>
            <w:r w:rsidRPr="0035464B">
              <w:rPr>
                <w:sz w:val="10"/>
                <w:szCs w:val="10"/>
              </w:rPr>
              <w:t xml:space="preserve"> </w:t>
            </w:r>
            <w:r w:rsidR="001B7E06" w:rsidRPr="0025080C">
              <w:t>[</w:t>
            </w:r>
            <w:r w:rsidR="008C2E6A">
              <w:rPr>
                <w:i/>
                <w:iCs/>
              </w:rPr>
              <w:t>Kg</w:t>
            </w:r>
            <w:r w:rsidR="001B7E06" w:rsidRPr="0025080C">
              <w:rPr>
                <w:iCs/>
              </w:rPr>
              <w:t>]</w:t>
            </w:r>
            <w:r w:rsidR="00F67354" w:rsidRPr="0025080C">
              <w:t>,</w:t>
            </w:r>
            <w:r w:rsidR="00F42CF1">
              <w:t xml:space="preserve"> </w:t>
            </w:r>
            <w:r w:rsidR="009C3DB6" w:rsidRPr="004E21BE">
              <w:rPr>
                <w:position w:val="-16"/>
              </w:rPr>
              <w:object w:dxaOrig="660" w:dyaOrig="420" w14:anchorId="3FD639D8">
                <v:shape id="_x0000_i1034" type="#_x0000_t75" style="width:33pt;height:21pt" o:ole="">
                  <v:imagedata r:id="rId35" o:title=""/>
                </v:shape>
                <o:OLEObject Type="Embed" ProgID="Equation.DSMT4" ShapeID="_x0000_i1034" DrawAspect="Content" ObjectID="_1772018365" r:id="rId36"/>
              </w:object>
            </w:r>
          </w:p>
        </w:tc>
        <w:tc>
          <w:tcPr>
            <w:tcW w:w="298" w:type="pct"/>
          </w:tcPr>
          <w:p w14:paraId="15CD666B" w14:textId="621838BF" w:rsidR="009241D9" w:rsidRPr="0025080C" w:rsidRDefault="009241D9" w:rsidP="009241D9">
            <w:pPr>
              <w:jc w:val="center"/>
              <w:rPr>
                <w:b/>
              </w:rPr>
            </w:pPr>
            <w:r w:rsidRPr="0025080C">
              <w:rPr>
                <w:b/>
              </w:rPr>
              <w:t>2</w:t>
            </w:r>
          </w:p>
        </w:tc>
        <w:tc>
          <w:tcPr>
            <w:tcW w:w="1578" w:type="pct"/>
          </w:tcPr>
          <w:p w14:paraId="40148634" w14:textId="77777777" w:rsidR="00A76F0A" w:rsidRPr="0025080C" w:rsidRDefault="00A76F0A" w:rsidP="009241D9">
            <w:pPr>
              <w:tabs>
                <w:tab w:val="left" w:pos="567"/>
                <w:tab w:val="left" w:pos="1418"/>
                <w:tab w:val="left" w:pos="1701"/>
              </w:tabs>
              <w:rPr>
                <w:b/>
                <w:bCs/>
              </w:rPr>
            </w:pPr>
          </w:p>
          <w:p w14:paraId="74871088" w14:textId="77777777" w:rsidR="00A76F0A" w:rsidRPr="0025080C" w:rsidRDefault="00A76F0A" w:rsidP="009241D9">
            <w:pPr>
              <w:tabs>
                <w:tab w:val="left" w:pos="567"/>
                <w:tab w:val="left" w:pos="1418"/>
                <w:tab w:val="left" w:pos="1701"/>
              </w:tabs>
              <w:rPr>
                <w:b/>
                <w:bCs/>
              </w:rPr>
            </w:pPr>
          </w:p>
          <w:p w14:paraId="0E720BD6" w14:textId="77777777" w:rsidR="00A76F0A" w:rsidRPr="0025080C" w:rsidRDefault="00A76F0A" w:rsidP="009241D9">
            <w:pPr>
              <w:tabs>
                <w:tab w:val="left" w:pos="567"/>
                <w:tab w:val="left" w:pos="1418"/>
                <w:tab w:val="left" w:pos="1701"/>
              </w:tabs>
              <w:rPr>
                <w:b/>
                <w:bCs/>
              </w:rPr>
            </w:pPr>
          </w:p>
          <w:p w14:paraId="3942FE78" w14:textId="7C922A69" w:rsidR="009241D9" w:rsidRPr="0025080C" w:rsidRDefault="009241D9" w:rsidP="009241D9">
            <w:pPr>
              <w:tabs>
                <w:tab w:val="left" w:pos="567"/>
                <w:tab w:val="left" w:pos="1418"/>
                <w:tab w:val="left" w:pos="1701"/>
              </w:tabs>
            </w:pPr>
            <w:r w:rsidRPr="0025080C">
              <w:rPr>
                <w:b/>
                <w:bCs/>
              </w:rPr>
              <w:t>B1</w:t>
            </w:r>
            <w:r w:rsidRPr="0025080C">
              <w:t xml:space="preserve"> for 3 values in correct order</w:t>
            </w:r>
          </w:p>
          <w:p w14:paraId="6150C960" w14:textId="6739554E" w:rsidR="009241D9" w:rsidRPr="0025080C" w:rsidRDefault="009241D9" w:rsidP="009241D9">
            <w:pPr>
              <w:tabs>
                <w:tab w:val="left" w:pos="567"/>
                <w:tab w:val="left" w:pos="1418"/>
                <w:tab w:val="left" w:pos="1701"/>
              </w:tabs>
            </w:pPr>
            <w:r w:rsidRPr="0025080C">
              <w:t>or for 0.2</w:t>
            </w:r>
            <w:r w:rsidR="00F67354" w:rsidRPr="0025080C">
              <w:t>4</w:t>
            </w:r>
            <w:r w:rsidRPr="0025080C">
              <w:t xml:space="preserve"> and 0.2</w:t>
            </w:r>
            <w:r w:rsidR="00F67354" w:rsidRPr="0025080C">
              <w:t>5</w:t>
            </w:r>
            <w:r w:rsidRPr="0025080C">
              <w:t xml:space="preserve"> </w:t>
            </w:r>
          </w:p>
          <w:p w14:paraId="03DEC21C" w14:textId="6DC19A84" w:rsidR="001B7E06" w:rsidRPr="0025080C" w:rsidRDefault="009241D9" w:rsidP="009241D9">
            <w:pPr>
              <w:tabs>
                <w:tab w:val="left" w:pos="567"/>
                <w:tab w:val="left" w:pos="1418"/>
                <w:tab w:val="left" w:pos="1701"/>
              </w:tabs>
            </w:pPr>
            <w:r w:rsidRPr="0025080C">
              <w:t>or for 2</w:t>
            </w:r>
            <w:r w:rsidR="00F67354" w:rsidRPr="0025080C">
              <w:t>5</w:t>
            </w:r>
            <w:r w:rsidRPr="0025080C">
              <w:t xml:space="preserve">0, </w:t>
            </w:r>
            <w:r w:rsidR="00F67354" w:rsidRPr="0025080C">
              <w:t>20</w:t>
            </w:r>
            <w:r w:rsidRPr="0025080C">
              <w:t xml:space="preserve">0 and </w:t>
            </w:r>
            <w:r w:rsidR="00F67354" w:rsidRPr="0025080C">
              <w:t>24</w:t>
            </w:r>
            <w:r w:rsidRPr="0025080C">
              <w:t>9</w:t>
            </w:r>
          </w:p>
        </w:tc>
        <w:tc>
          <w:tcPr>
            <w:tcW w:w="1470" w:type="pct"/>
          </w:tcPr>
          <w:p w14:paraId="33A754FB" w14:textId="4E847860" w:rsidR="009241D9" w:rsidRPr="0025080C" w:rsidRDefault="009241D9" w:rsidP="009241D9">
            <w:r w:rsidRPr="0025080C">
              <w:t xml:space="preserve">For </w:t>
            </w:r>
            <w:r w:rsidRPr="00FD3C2C">
              <w:rPr>
                <w:b/>
                <w:bCs/>
              </w:rPr>
              <w:t>2</w:t>
            </w:r>
            <w:r w:rsidRPr="00BD5571">
              <w:rPr>
                <w:b/>
                <w:bCs/>
              </w:rPr>
              <w:t xml:space="preserve"> </w:t>
            </w:r>
            <w:r w:rsidRPr="0025080C">
              <w:t>marks accept correct equivalents</w:t>
            </w:r>
            <w:r w:rsidR="00805DC8" w:rsidRPr="0025080C">
              <w:t xml:space="preserve"> </w:t>
            </w:r>
            <w:r w:rsidR="00A76F0A" w:rsidRPr="0025080C">
              <w:t>[</w:t>
            </w:r>
            <w:r w:rsidR="00805DC8" w:rsidRPr="0025080C">
              <w:t>with correct units stated</w:t>
            </w:r>
            <w:r w:rsidR="00A76F0A" w:rsidRPr="0025080C">
              <w:t>]</w:t>
            </w:r>
          </w:p>
          <w:p w14:paraId="3B66BE64" w14:textId="77777777" w:rsidR="00E43914" w:rsidRPr="0025080C" w:rsidRDefault="00E43914" w:rsidP="009241D9"/>
          <w:p w14:paraId="13C9583C" w14:textId="6F5038C7" w:rsidR="00E43914" w:rsidRPr="0025080C" w:rsidRDefault="00E43914" w:rsidP="009241D9">
            <w:r w:rsidRPr="0025080C">
              <w:t>Use “cover up” method</w:t>
            </w:r>
          </w:p>
        </w:tc>
      </w:tr>
      <w:tr w:rsidR="009241D9" w:rsidRPr="00837933" w14:paraId="2AB7CCFE" w14:textId="77777777" w:rsidTr="00C94F47">
        <w:trPr>
          <w:cantSplit/>
          <w:trHeight w:val="567"/>
        </w:trPr>
        <w:tc>
          <w:tcPr>
            <w:tcW w:w="182" w:type="pct"/>
            <w:shd w:val="clear" w:color="auto" w:fill="auto"/>
          </w:tcPr>
          <w:p w14:paraId="5BF27D4D" w14:textId="49EAFF6B" w:rsidR="009241D9" w:rsidRDefault="00D65103" w:rsidP="009241D9">
            <w:pPr>
              <w:rPr>
                <w:b/>
              </w:rPr>
            </w:pPr>
            <w:r>
              <w:rPr>
                <w:b/>
              </w:rPr>
              <w:t>7</w:t>
            </w:r>
          </w:p>
        </w:tc>
        <w:tc>
          <w:tcPr>
            <w:tcW w:w="182" w:type="pct"/>
          </w:tcPr>
          <w:p w14:paraId="00BDCB8B" w14:textId="6B162444" w:rsidR="009241D9" w:rsidRPr="00622162" w:rsidRDefault="009241D9" w:rsidP="009241D9">
            <w:pPr>
              <w:rPr>
                <w:b/>
                <w:color w:val="000000" w:themeColor="text1"/>
              </w:rPr>
            </w:pPr>
            <w:r w:rsidRPr="00622162">
              <w:rPr>
                <w:b/>
                <w:color w:val="000000" w:themeColor="text1"/>
              </w:rPr>
              <w:t>(a)</w:t>
            </w:r>
          </w:p>
        </w:tc>
        <w:tc>
          <w:tcPr>
            <w:tcW w:w="183" w:type="pct"/>
          </w:tcPr>
          <w:p w14:paraId="0C363B70" w14:textId="77777777" w:rsidR="009241D9" w:rsidRPr="0025080C" w:rsidRDefault="009241D9" w:rsidP="009241D9">
            <w:pPr>
              <w:rPr>
                <w:b/>
              </w:rPr>
            </w:pPr>
          </w:p>
        </w:tc>
        <w:tc>
          <w:tcPr>
            <w:tcW w:w="1107" w:type="pct"/>
          </w:tcPr>
          <w:p w14:paraId="1792E40D" w14:textId="63F5E118" w:rsidR="009241D9" w:rsidRPr="0025080C" w:rsidRDefault="00B1179E" w:rsidP="009241D9">
            <w:pPr>
              <w:tabs>
                <w:tab w:val="left" w:pos="567"/>
                <w:tab w:val="left" w:pos="1418"/>
                <w:tab w:val="left" w:pos="1701"/>
              </w:tabs>
            </w:pPr>
            <w:r w:rsidRPr="0025080C">
              <w:t>12</w:t>
            </w:r>
          </w:p>
        </w:tc>
        <w:tc>
          <w:tcPr>
            <w:tcW w:w="298" w:type="pct"/>
          </w:tcPr>
          <w:p w14:paraId="794373B7" w14:textId="55F0D45A" w:rsidR="009241D9" w:rsidRPr="0025080C" w:rsidRDefault="009241D9" w:rsidP="009241D9">
            <w:pPr>
              <w:jc w:val="center"/>
              <w:rPr>
                <w:b/>
              </w:rPr>
            </w:pPr>
            <w:r w:rsidRPr="0025080C">
              <w:rPr>
                <w:b/>
              </w:rPr>
              <w:t>2</w:t>
            </w:r>
          </w:p>
        </w:tc>
        <w:tc>
          <w:tcPr>
            <w:tcW w:w="1578" w:type="pct"/>
          </w:tcPr>
          <w:p w14:paraId="2BBB2363" w14:textId="02EB0F2A" w:rsidR="009241D9" w:rsidRPr="0025080C" w:rsidRDefault="009241D9" w:rsidP="009241D9">
            <w:pPr>
              <w:tabs>
                <w:tab w:val="left" w:pos="567"/>
                <w:tab w:val="left" w:pos="1418"/>
                <w:tab w:val="left" w:pos="1701"/>
              </w:tabs>
              <w:rPr>
                <w:b/>
                <w:bCs/>
              </w:rPr>
            </w:pPr>
            <w:r w:rsidRPr="0025080C">
              <w:rPr>
                <w:b/>
                <w:bCs/>
              </w:rPr>
              <w:t>M1</w:t>
            </w:r>
            <w:r w:rsidRPr="0025080C">
              <w:t xml:space="preserve"> for </w:t>
            </w:r>
            <w:r w:rsidR="0066508B" w:rsidRPr="006511A8">
              <w:rPr>
                <w:position w:val="-18"/>
              </w:rPr>
              <w:object w:dxaOrig="639" w:dyaOrig="460" w14:anchorId="7075483C">
                <v:shape id="_x0000_i1035" type="#_x0000_t75" style="width:31.95pt;height:22.75pt" o:ole="">
                  <v:imagedata r:id="rId37" o:title=""/>
                </v:shape>
                <o:OLEObject Type="Embed" ProgID="Equation.DSMT4" ShapeID="_x0000_i1035" DrawAspect="Content" ObjectID="_1772018366" r:id="rId38"/>
              </w:object>
            </w:r>
            <w:r w:rsidRPr="0025080C">
              <w:t xml:space="preserve"> </w:t>
            </w:r>
            <w:proofErr w:type="spellStart"/>
            <w:r w:rsidRPr="0025080C">
              <w:rPr>
                <w:b/>
                <w:bCs/>
              </w:rPr>
              <w:t>oe</w:t>
            </w:r>
            <w:proofErr w:type="spellEnd"/>
          </w:p>
        </w:tc>
        <w:tc>
          <w:tcPr>
            <w:tcW w:w="1470" w:type="pct"/>
          </w:tcPr>
          <w:p w14:paraId="45495E69" w14:textId="798740FC" w:rsidR="009241D9" w:rsidRPr="0025080C" w:rsidRDefault="009241D9" w:rsidP="009241D9">
            <w:r w:rsidRPr="0025080C">
              <w:t xml:space="preserve">Answer </w:t>
            </w:r>
            <w:r w:rsidR="00FD7574" w:rsidRPr="0025080C">
              <w:t>4</w:t>
            </w:r>
            <w:r w:rsidRPr="0025080C">
              <w:t>1</w:t>
            </w:r>
            <w:r w:rsidR="00FD7574" w:rsidRPr="0025080C">
              <w:t>2</w:t>
            </w:r>
            <w:r w:rsidRPr="0025080C">
              <w:t xml:space="preserve"> implies </w:t>
            </w:r>
            <w:r w:rsidRPr="00447170">
              <w:rPr>
                <w:b/>
                <w:bCs/>
              </w:rPr>
              <w:t>M1</w:t>
            </w:r>
          </w:p>
        </w:tc>
      </w:tr>
      <w:tr w:rsidR="009241D9" w:rsidRPr="00837933" w14:paraId="51800C83" w14:textId="77777777" w:rsidTr="0081497C">
        <w:trPr>
          <w:cantSplit/>
          <w:trHeight w:val="680"/>
        </w:trPr>
        <w:tc>
          <w:tcPr>
            <w:tcW w:w="182" w:type="pct"/>
            <w:shd w:val="clear" w:color="auto" w:fill="auto"/>
          </w:tcPr>
          <w:p w14:paraId="002D410A" w14:textId="411DBD70" w:rsidR="009241D9" w:rsidRPr="004C2A37" w:rsidRDefault="009241D9" w:rsidP="009241D9">
            <w:pPr>
              <w:rPr>
                <w:b/>
              </w:rPr>
            </w:pPr>
          </w:p>
        </w:tc>
        <w:tc>
          <w:tcPr>
            <w:tcW w:w="182" w:type="pct"/>
          </w:tcPr>
          <w:p w14:paraId="6324C5C4" w14:textId="7A3DC290" w:rsidR="009241D9" w:rsidRPr="00622162" w:rsidRDefault="009241D9" w:rsidP="009241D9">
            <w:pPr>
              <w:rPr>
                <w:b/>
                <w:color w:val="000000" w:themeColor="text1"/>
              </w:rPr>
            </w:pPr>
            <w:r w:rsidRPr="00622162">
              <w:rPr>
                <w:b/>
                <w:color w:val="000000" w:themeColor="text1"/>
              </w:rPr>
              <w:t>(b)</w:t>
            </w:r>
          </w:p>
        </w:tc>
        <w:tc>
          <w:tcPr>
            <w:tcW w:w="183" w:type="pct"/>
          </w:tcPr>
          <w:p w14:paraId="14C3E5B2" w14:textId="77777777" w:rsidR="009241D9" w:rsidRPr="0025080C" w:rsidRDefault="009241D9" w:rsidP="009241D9">
            <w:pPr>
              <w:rPr>
                <w:b/>
              </w:rPr>
            </w:pPr>
          </w:p>
        </w:tc>
        <w:tc>
          <w:tcPr>
            <w:tcW w:w="1107" w:type="pct"/>
          </w:tcPr>
          <w:p w14:paraId="3A4F9855" w14:textId="54D4FCB4" w:rsidR="009241D9" w:rsidRPr="0025080C" w:rsidRDefault="00102CD4" w:rsidP="009241D9">
            <w:pPr>
              <w:tabs>
                <w:tab w:val="left" w:pos="567"/>
                <w:tab w:val="left" w:pos="1418"/>
                <w:tab w:val="left" w:pos="1701"/>
              </w:tabs>
            </w:pPr>
            <w:r w:rsidRPr="0025080C">
              <w:t>460</w:t>
            </w:r>
          </w:p>
        </w:tc>
        <w:tc>
          <w:tcPr>
            <w:tcW w:w="298" w:type="pct"/>
          </w:tcPr>
          <w:p w14:paraId="1A93D756" w14:textId="51140A34" w:rsidR="009241D9" w:rsidRPr="0025080C" w:rsidRDefault="009241D9" w:rsidP="009241D9">
            <w:pPr>
              <w:jc w:val="center"/>
              <w:rPr>
                <w:b/>
              </w:rPr>
            </w:pPr>
            <w:r w:rsidRPr="0025080C">
              <w:rPr>
                <w:b/>
              </w:rPr>
              <w:t>2</w:t>
            </w:r>
          </w:p>
        </w:tc>
        <w:tc>
          <w:tcPr>
            <w:tcW w:w="1578" w:type="pct"/>
          </w:tcPr>
          <w:p w14:paraId="3538346B" w14:textId="38C5452E" w:rsidR="0032438C" w:rsidRPr="0025080C" w:rsidRDefault="009241D9" w:rsidP="009241D9">
            <w:pPr>
              <w:tabs>
                <w:tab w:val="left" w:pos="567"/>
                <w:tab w:val="left" w:pos="1418"/>
                <w:tab w:val="left" w:pos="1701"/>
              </w:tabs>
            </w:pPr>
            <w:r w:rsidRPr="0025080C">
              <w:rPr>
                <w:b/>
                <w:bCs/>
              </w:rPr>
              <w:t xml:space="preserve">M1 </w:t>
            </w:r>
            <w:r w:rsidRPr="0025080C">
              <w:t xml:space="preserve">for </w:t>
            </w:r>
            <w:r w:rsidR="00102CD4" w:rsidRPr="0025080C">
              <w:t>4</w:t>
            </w:r>
            <w:r w:rsidR="0032438C" w:rsidRPr="0025080C">
              <w:t xml:space="preserve">00 + </w:t>
            </w:r>
            <w:r w:rsidR="00102CD4" w:rsidRPr="0025080C">
              <w:t>5</w:t>
            </w:r>
            <w:r w:rsidR="0032438C" w:rsidRPr="0025080C">
              <w:t xml:space="preserve"> × 1</w:t>
            </w:r>
            <w:r w:rsidR="00102CD4" w:rsidRPr="0025080C">
              <w:t>2</w:t>
            </w:r>
            <w:r w:rsidR="0032438C" w:rsidRPr="0025080C">
              <w:t xml:space="preserve"> </w:t>
            </w:r>
            <w:proofErr w:type="spellStart"/>
            <w:r w:rsidR="0032438C" w:rsidRPr="0025080C">
              <w:rPr>
                <w:b/>
                <w:bCs/>
              </w:rPr>
              <w:t>oe</w:t>
            </w:r>
            <w:proofErr w:type="spellEnd"/>
          </w:p>
          <w:p w14:paraId="34B8CBA5" w14:textId="59E734B2" w:rsidR="006602A5" w:rsidRPr="00C94F47" w:rsidRDefault="0032438C" w:rsidP="009241D9">
            <w:pPr>
              <w:tabs>
                <w:tab w:val="left" w:pos="567"/>
                <w:tab w:val="left" w:pos="1418"/>
                <w:tab w:val="left" w:pos="1701"/>
              </w:tabs>
              <w:rPr>
                <w:b/>
              </w:rPr>
            </w:pPr>
            <w:r w:rsidRPr="0025080C">
              <w:t xml:space="preserve">or for </w:t>
            </w:r>
            <w:r w:rsidR="00102CD4" w:rsidRPr="0025080C">
              <w:t>4</w:t>
            </w:r>
            <w:r w:rsidR="009241D9" w:rsidRPr="0025080C">
              <w:t xml:space="preserve">00 + </w:t>
            </w:r>
            <w:r w:rsidR="00102CD4" w:rsidRPr="0025080C">
              <w:t>5</w:t>
            </w:r>
            <w:r w:rsidR="009241D9" w:rsidRPr="0025080C">
              <w:t xml:space="preserve"> × </w:t>
            </w:r>
            <w:r w:rsidR="009241D9" w:rsidRPr="0025080C">
              <w:rPr>
                <w:i/>
                <w:iCs/>
              </w:rPr>
              <w:t>their</w:t>
            </w:r>
            <w:r w:rsidR="009241D9" w:rsidRPr="0025080C">
              <w:t xml:space="preserve"> (a) </w:t>
            </w:r>
            <w:proofErr w:type="spellStart"/>
            <w:r w:rsidR="009241D9" w:rsidRPr="0025080C">
              <w:rPr>
                <w:b/>
                <w:bCs/>
              </w:rPr>
              <w:t>oe</w:t>
            </w:r>
            <w:proofErr w:type="spellEnd"/>
          </w:p>
        </w:tc>
        <w:tc>
          <w:tcPr>
            <w:tcW w:w="1470" w:type="pct"/>
          </w:tcPr>
          <w:p w14:paraId="134D046E" w14:textId="11341A63" w:rsidR="009241D9" w:rsidRPr="0025080C" w:rsidRDefault="001D0453" w:rsidP="00622162">
            <w:r w:rsidRPr="00D1026E">
              <w:t xml:space="preserve">FT </w:t>
            </w:r>
            <w:r w:rsidRPr="0025080C">
              <w:t xml:space="preserve">for </w:t>
            </w:r>
            <w:r w:rsidRPr="00FD3C2C">
              <w:rPr>
                <w:b/>
                <w:bCs/>
              </w:rPr>
              <w:t>2</w:t>
            </w:r>
            <w:r w:rsidRPr="0025080C">
              <w:t xml:space="preserve"> marks</w:t>
            </w:r>
            <w:r w:rsidR="00FB652D" w:rsidRPr="0025080C">
              <w:t xml:space="preserve"> when </w:t>
            </w:r>
            <w:r w:rsidR="00FB652D" w:rsidRPr="0025080C">
              <w:rPr>
                <w:i/>
                <w:iCs/>
              </w:rPr>
              <w:t>their</w:t>
            </w:r>
            <w:r w:rsidR="00FB652D" w:rsidRPr="0025080C">
              <w:t xml:space="preserve"> (a) is &lt; </w:t>
            </w:r>
            <w:r w:rsidR="00102CD4" w:rsidRPr="0025080C">
              <w:t>4</w:t>
            </w:r>
            <w:r w:rsidR="00FB652D" w:rsidRPr="0025080C">
              <w:t>00</w:t>
            </w:r>
          </w:p>
          <w:p w14:paraId="306944C5" w14:textId="1919F15C" w:rsidR="00622162" w:rsidRPr="0025080C" w:rsidRDefault="00622162" w:rsidP="00622162"/>
        </w:tc>
      </w:tr>
      <w:tr w:rsidR="00D65103" w:rsidRPr="00837933" w14:paraId="2D6B255A" w14:textId="77777777" w:rsidTr="00E36CE2">
        <w:trPr>
          <w:cantSplit/>
        </w:trPr>
        <w:tc>
          <w:tcPr>
            <w:tcW w:w="182" w:type="pct"/>
            <w:shd w:val="clear" w:color="auto" w:fill="auto"/>
          </w:tcPr>
          <w:p w14:paraId="39CFAFC2" w14:textId="43006CC9" w:rsidR="00D65103" w:rsidRDefault="00D65103" w:rsidP="00D65103">
            <w:pPr>
              <w:rPr>
                <w:b/>
              </w:rPr>
            </w:pPr>
            <w:r>
              <w:rPr>
                <w:b/>
              </w:rPr>
              <w:t>8</w:t>
            </w:r>
          </w:p>
        </w:tc>
        <w:tc>
          <w:tcPr>
            <w:tcW w:w="182" w:type="pct"/>
          </w:tcPr>
          <w:p w14:paraId="6F966F6E" w14:textId="77777777" w:rsidR="00D65103" w:rsidRPr="006739D5" w:rsidRDefault="00D65103" w:rsidP="00D65103">
            <w:pPr>
              <w:rPr>
                <w:b/>
              </w:rPr>
            </w:pPr>
          </w:p>
        </w:tc>
        <w:tc>
          <w:tcPr>
            <w:tcW w:w="183" w:type="pct"/>
          </w:tcPr>
          <w:p w14:paraId="793DB383" w14:textId="77777777" w:rsidR="00D65103" w:rsidRPr="0025080C" w:rsidRDefault="00D65103" w:rsidP="00D65103">
            <w:pPr>
              <w:rPr>
                <w:b/>
              </w:rPr>
            </w:pPr>
          </w:p>
        </w:tc>
        <w:tc>
          <w:tcPr>
            <w:tcW w:w="1107" w:type="pct"/>
          </w:tcPr>
          <w:p w14:paraId="4F1C9FCD" w14:textId="6D51E465" w:rsidR="00D65103" w:rsidRPr="0025080C" w:rsidRDefault="001A5905" w:rsidP="00D65103">
            <w:pPr>
              <w:tabs>
                <w:tab w:val="left" w:pos="567"/>
                <w:tab w:val="left" w:pos="1418"/>
                <w:tab w:val="left" w:pos="1701"/>
              </w:tabs>
            </w:pPr>
            <w:r w:rsidRPr="0025080C">
              <w:t>3</w:t>
            </w:r>
            <w:r w:rsidR="00D65103" w:rsidRPr="0025080C">
              <w:t>3</w:t>
            </w:r>
            <w:r w:rsidRPr="0025080C">
              <w:t>6</w:t>
            </w:r>
          </w:p>
        </w:tc>
        <w:tc>
          <w:tcPr>
            <w:tcW w:w="298" w:type="pct"/>
          </w:tcPr>
          <w:p w14:paraId="182B5504" w14:textId="53D1B20C" w:rsidR="00D65103" w:rsidRPr="0025080C" w:rsidRDefault="00D65103" w:rsidP="00D65103">
            <w:pPr>
              <w:jc w:val="center"/>
              <w:rPr>
                <w:b/>
              </w:rPr>
            </w:pPr>
            <w:r w:rsidRPr="0025080C">
              <w:rPr>
                <w:b/>
              </w:rPr>
              <w:t>3</w:t>
            </w:r>
          </w:p>
        </w:tc>
        <w:tc>
          <w:tcPr>
            <w:tcW w:w="1578" w:type="pct"/>
          </w:tcPr>
          <w:p w14:paraId="2EA86627" w14:textId="716FD90E" w:rsidR="00D65103" w:rsidRPr="0025080C" w:rsidRDefault="00D65103" w:rsidP="00515BB7">
            <w:pPr>
              <w:tabs>
                <w:tab w:val="left" w:pos="567"/>
                <w:tab w:val="left" w:pos="1418"/>
                <w:tab w:val="left" w:pos="1701"/>
              </w:tabs>
              <w:spacing w:after="60"/>
            </w:pPr>
            <w:r w:rsidRPr="0025080C">
              <w:rPr>
                <w:b/>
                <w:bCs/>
              </w:rPr>
              <w:t>M2</w:t>
            </w:r>
            <w:r w:rsidRPr="0025080C">
              <w:t xml:space="preserve"> for </w:t>
            </w:r>
            <w:r w:rsidR="001A5905" w:rsidRPr="0025080C">
              <w:t>3</w:t>
            </w:r>
            <w:r w:rsidRPr="0025080C">
              <w:t>00 ×</w:t>
            </w:r>
            <w:r w:rsidR="00A43864">
              <w:t xml:space="preserve"> </w:t>
            </w:r>
            <w:r w:rsidR="004D4000" w:rsidRPr="00515BB7">
              <w:rPr>
                <w:position w:val="-18"/>
              </w:rPr>
              <w:object w:dxaOrig="720" w:dyaOrig="460" w14:anchorId="62B3BEF7">
                <v:shape id="_x0000_i1036" type="#_x0000_t75" style="width:36.25pt;height:22.75pt" o:ole="">
                  <v:imagedata r:id="rId39" o:title=""/>
                </v:shape>
                <o:OLEObject Type="Embed" ProgID="Equation.DSMT4" ShapeID="_x0000_i1036" DrawAspect="Content" ObjectID="_1772018367" r:id="rId40"/>
              </w:object>
            </w:r>
            <w:r w:rsidRPr="0025080C">
              <w:t xml:space="preserve"> </w:t>
            </w:r>
            <w:proofErr w:type="spellStart"/>
            <w:r w:rsidRPr="0025080C">
              <w:rPr>
                <w:b/>
                <w:bCs/>
              </w:rPr>
              <w:t>oe</w:t>
            </w:r>
            <w:proofErr w:type="spellEnd"/>
          </w:p>
          <w:p w14:paraId="51693040" w14:textId="78930619" w:rsidR="00D65103" w:rsidRPr="0081497C" w:rsidRDefault="00D65103" w:rsidP="00D65103">
            <w:pPr>
              <w:tabs>
                <w:tab w:val="left" w:pos="567"/>
                <w:tab w:val="left" w:pos="1418"/>
                <w:tab w:val="left" w:pos="1701"/>
              </w:tabs>
            </w:pPr>
            <w:r w:rsidRPr="0025080C">
              <w:t xml:space="preserve">or </w:t>
            </w:r>
            <w:r w:rsidRPr="0025080C">
              <w:rPr>
                <w:b/>
                <w:bCs/>
              </w:rPr>
              <w:t>M1</w:t>
            </w:r>
            <w:r w:rsidRPr="0025080C">
              <w:t xml:space="preserve"> for </w:t>
            </w:r>
            <w:r w:rsidR="001A5905" w:rsidRPr="0025080C">
              <w:t>3</w:t>
            </w:r>
            <w:r w:rsidRPr="0025080C">
              <w:t>00 ×</w:t>
            </w:r>
            <w:r w:rsidR="00515BB7">
              <w:t xml:space="preserve"> </w:t>
            </w:r>
            <w:r w:rsidR="00BB4182" w:rsidRPr="00BB4182">
              <w:rPr>
                <w:position w:val="-18"/>
              </w:rPr>
              <w:object w:dxaOrig="400" w:dyaOrig="440" w14:anchorId="3E994418">
                <v:shape id="_x0000_i1037" type="#_x0000_t75" style="width:20.25pt;height:21.75pt" o:ole="">
                  <v:imagedata r:id="rId41" o:title=""/>
                </v:shape>
                <o:OLEObject Type="Embed" ProgID="Equation.DSMT4" ShapeID="_x0000_i1037" DrawAspect="Content" ObjectID="_1772018368" r:id="rId42"/>
              </w:object>
            </w:r>
            <w:r w:rsidRPr="0025080C">
              <w:t xml:space="preserve"> </w:t>
            </w:r>
            <w:proofErr w:type="spellStart"/>
            <w:r w:rsidRPr="0025080C">
              <w:rPr>
                <w:b/>
                <w:bCs/>
              </w:rPr>
              <w:t>oe</w:t>
            </w:r>
            <w:proofErr w:type="spellEnd"/>
          </w:p>
        </w:tc>
        <w:tc>
          <w:tcPr>
            <w:tcW w:w="1470" w:type="pct"/>
          </w:tcPr>
          <w:p w14:paraId="46D55DE2" w14:textId="77777777" w:rsidR="00D65103" w:rsidRPr="0025080C" w:rsidRDefault="00D65103" w:rsidP="00D65103"/>
          <w:p w14:paraId="027F7003" w14:textId="77777777" w:rsidR="00D65103" w:rsidRPr="0025080C" w:rsidRDefault="00D65103" w:rsidP="00D65103"/>
          <w:p w14:paraId="4B6CF120" w14:textId="209E43EB" w:rsidR="00D65103" w:rsidRPr="0025080C" w:rsidRDefault="00D65103" w:rsidP="00D65103">
            <w:r w:rsidRPr="00447170">
              <w:rPr>
                <w:b/>
                <w:bCs/>
              </w:rPr>
              <w:t>M1</w:t>
            </w:r>
            <w:r w:rsidRPr="0025080C">
              <w:t xml:space="preserve"> implied by 3</w:t>
            </w:r>
            <w:r w:rsidR="001A5905" w:rsidRPr="0025080C">
              <w:t>6</w:t>
            </w:r>
          </w:p>
        </w:tc>
      </w:tr>
      <w:tr w:rsidR="00D65103" w:rsidRPr="00837933" w14:paraId="783DE7ED" w14:textId="77777777" w:rsidTr="00E36CE2">
        <w:trPr>
          <w:cantSplit/>
        </w:trPr>
        <w:tc>
          <w:tcPr>
            <w:tcW w:w="182" w:type="pct"/>
            <w:shd w:val="clear" w:color="auto" w:fill="auto"/>
          </w:tcPr>
          <w:p w14:paraId="429D0DBA" w14:textId="0DAD4B2D" w:rsidR="00D65103" w:rsidRDefault="00D65103" w:rsidP="00D65103">
            <w:pPr>
              <w:rPr>
                <w:b/>
              </w:rPr>
            </w:pPr>
            <w:r>
              <w:rPr>
                <w:b/>
              </w:rPr>
              <w:t>9</w:t>
            </w:r>
          </w:p>
        </w:tc>
        <w:tc>
          <w:tcPr>
            <w:tcW w:w="182" w:type="pct"/>
          </w:tcPr>
          <w:p w14:paraId="1E247BB4" w14:textId="162E926D" w:rsidR="00D65103" w:rsidRPr="006739D5" w:rsidRDefault="00D65103" w:rsidP="00D65103">
            <w:pPr>
              <w:rPr>
                <w:b/>
              </w:rPr>
            </w:pPr>
            <w:r>
              <w:rPr>
                <w:b/>
              </w:rPr>
              <w:t>(a)</w:t>
            </w:r>
          </w:p>
        </w:tc>
        <w:tc>
          <w:tcPr>
            <w:tcW w:w="183" w:type="pct"/>
          </w:tcPr>
          <w:p w14:paraId="78AA67C7" w14:textId="77777777" w:rsidR="00D65103" w:rsidRPr="0025080C" w:rsidRDefault="00D65103" w:rsidP="00D65103">
            <w:pPr>
              <w:rPr>
                <w:b/>
              </w:rPr>
            </w:pPr>
          </w:p>
        </w:tc>
        <w:tc>
          <w:tcPr>
            <w:tcW w:w="1107" w:type="pct"/>
          </w:tcPr>
          <w:p w14:paraId="3C5C30C2" w14:textId="72A0461D" w:rsidR="00D65103" w:rsidRPr="0025080C" w:rsidRDefault="00257A13" w:rsidP="00D65103">
            <w:pPr>
              <w:tabs>
                <w:tab w:val="left" w:pos="567"/>
                <w:tab w:val="left" w:pos="1418"/>
                <w:tab w:val="left" w:pos="1701"/>
              </w:tabs>
            </w:pPr>
            <w:r w:rsidRPr="0025080C">
              <w:t xml:space="preserve">35 </w:t>
            </w:r>
          </w:p>
        </w:tc>
        <w:tc>
          <w:tcPr>
            <w:tcW w:w="298" w:type="pct"/>
          </w:tcPr>
          <w:p w14:paraId="37C758DF" w14:textId="7FA861EC" w:rsidR="00D65103" w:rsidRPr="0025080C" w:rsidRDefault="00D65103" w:rsidP="00D65103">
            <w:pPr>
              <w:jc w:val="center"/>
              <w:rPr>
                <w:b/>
              </w:rPr>
            </w:pPr>
            <w:r w:rsidRPr="0025080C">
              <w:rPr>
                <w:b/>
              </w:rPr>
              <w:t>2</w:t>
            </w:r>
          </w:p>
        </w:tc>
        <w:tc>
          <w:tcPr>
            <w:tcW w:w="1578" w:type="pct"/>
          </w:tcPr>
          <w:p w14:paraId="79C19A8F" w14:textId="212F47DE" w:rsidR="00D65103" w:rsidRPr="0025080C" w:rsidRDefault="00D65103" w:rsidP="00D65103">
            <w:pPr>
              <w:tabs>
                <w:tab w:val="left" w:pos="567"/>
                <w:tab w:val="left" w:pos="1418"/>
                <w:tab w:val="left" w:pos="1701"/>
              </w:tabs>
            </w:pPr>
            <w:r w:rsidRPr="0025080C">
              <w:rPr>
                <w:b/>
                <w:bCs/>
              </w:rPr>
              <w:t>M1</w:t>
            </w:r>
            <w:r w:rsidRPr="0025080C">
              <w:t xml:space="preserve"> for</w:t>
            </w:r>
            <w:r w:rsidR="00670125" w:rsidRPr="0025080C">
              <w:t xml:space="preserve"> [AB=]</w:t>
            </w:r>
            <w:r w:rsidRPr="0025080C">
              <w:t xml:space="preserve"> 6.8 [cm] to 7.2 [cm] </w:t>
            </w:r>
          </w:p>
          <w:p w14:paraId="6567002C" w14:textId="77777777" w:rsidR="00847702" w:rsidRPr="0025080C" w:rsidRDefault="00022518" w:rsidP="00D65103">
            <w:pPr>
              <w:tabs>
                <w:tab w:val="left" w:pos="567"/>
                <w:tab w:val="left" w:pos="1418"/>
                <w:tab w:val="left" w:pos="1701"/>
              </w:tabs>
            </w:pPr>
            <w:r w:rsidRPr="0025080C">
              <w:t xml:space="preserve">or </w:t>
            </w:r>
          </w:p>
          <w:p w14:paraId="75A9270B" w14:textId="59A5463E" w:rsidR="00D65103" w:rsidRPr="0025080C" w:rsidRDefault="00D65103" w:rsidP="00F80424">
            <w:pPr>
              <w:tabs>
                <w:tab w:val="left" w:pos="567"/>
                <w:tab w:val="left" w:pos="1418"/>
                <w:tab w:val="left" w:pos="1701"/>
              </w:tabs>
              <w:rPr>
                <w:b/>
                <w:bCs/>
              </w:rPr>
            </w:pPr>
            <w:r w:rsidRPr="0025080C">
              <w:t xml:space="preserve">for </w:t>
            </w:r>
            <w:r w:rsidRPr="0025080C">
              <w:rPr>
                <w:i/>
                <w:iCs/>
              </w:rPr>
              <w:t>their</w:t>
            </w:r>
            <w:r w:rsidRPr="0025080C">
              <w:t xml:space="preserve"> written AB in cm × </w:t>
            </w:r>
            <w:r w:rsidR="00257A13" w:rsidRPr="0025080C">
              <w:t>5</w:t>
            </w:r>
          </w:p>
        </w:tc>
        <w:tc>
          <w:tcPr>
            <w:tcW w:w="1470" w:type="pct"/>
          </w:tcPr>
          <w:p w14:paraId="511F20D9" w14:textId="2FA557A8" w:rsidR="00D65103" w:rsidRPr="0025080C" w:rsidRDefault="00847702" w:rsidP="00D65103">
            <w:r w:rsidRPr="0025080C">
              <w:t xml:space="preserve">For </w:t>
            </w:r>
            <w:r w:rsidRPr="00447170">
              <w:rPr>
                <w:b/>
                <w:bCs/>
              </w:rPr>
              <w:t xml:space="preserve">2 </w:t>
            </w:r>
            <w:r w:rsidRPr="0025080C">
              <w:t>marks accept answers in the range 68 to 72</w:t>
            </w:r>
          </w:p>
          <w:p w14:paraId="229656EA" w14:textId="63898CCB" w:rsidR="00847702" w:rsidRPr="0025080C" w:rsidRDefault="00D24546" w:rsidP="00847702">
            <w:r w:rsidRPr="0025080C">
              <w:t>AB must be stated</w:t>
            </w:r>
            <w:r w:rsidR="00D524F1">
              <w:t>.</w:t>
            </w:r>
          </w:p>
          <w:p w14:paraId="6782A262" w14:textId="77777777" w:rsidR="00847702" w:rsidRPr="0025080C" w:rsidRDefault="00847702" w:rsidP="00847702"/>
          <w:p w14:paraId="754BCE80" w14:textId="6CB9DE10" w:rsidR="00061FFC" w:rsidRPr="0025080C" w:rsidRDefault="00847702" w:rsidP="00F80424">
            <w:r w:rsidRPr="0025080C">
              <w:t>Method may be seen on the diagram</w:t>
            </w:r>
            <w:r w:rsidR="00D524F1">
              <w:t>.</w:t>
            </w:r>
          </w:p>
        </w:tc>
      </w:tr>
      <w:tr w:rsidR="00D65103" w:rsidRPr="00837933" w14:paraId="3C0BC2CB" w14:textId="77777777" w:rsidTr="00E36CE2">
        <w:trPr>
          <w:cantSplit/>
        </w:trPr>
        <w:tc>
          <w:tcPr>
            <w:tcW w:w="182" w:type="pct"/>
            <w:shd w:val="clear" w:color="auto" w:fill="auto"/>
          </w:tcPr>
          <w:p w14:paraId="5967F764" w14:textId="2B9DCA87" w:rsidR="00D65103" w:rsidRDefault="00D65103" w:rsidP="00D65103">
            <w:pPr>
              <w:rPr>
                <w:b/>
              </w:rPr>
            </w:pPr>
          </w:p>
        </w:tc>
        <w:tc>
          <w:tcPr>
            <w:tcW w:w="182" w:type="pct"/>
          </w:tcPr>
          <w:p w14:paraId="048A9F68" w14:textId="0A2C9F44" w:rsidR="00D65103" w:rsidRPr="006739D5" w:rsidRDefault="00D65103" w:rsidP="00D65103">
            <w:pPr>
              <w:rPr>
                <w:b/>
              </w:rPr>
            </w:pPr>
            <w:r>
              <w:rPr>
                <w:b/>
              </w:rPr>
              <w:t>(b)</w:t>
            </w:r>
          </w:p>
        </w:tc>
        <w:tc>
          <w:tcPr>
            <w:tcW w:w="183" w:type="pct"/>
          </w:tcPr>
          <w:p w14:paraId="551217B8" w14:textId="77777777" w:rsidR="00D65103" w:rsidRPr="0025080C" w:rsidRDefault="00D65103" w:rsidP="00D65103">
            <w:pPr>
              <w:rPr>
                <w:b/>
              </w:rPr>
            </w:pPr>
          </w:p>
        </w:tc>
        <w:tc>
          <w:tcPr>
            <w:tcW w:w="1107" w:type="pct"/>
          </w:tcPr>
          <w:p w14:paraId="2095DE1D" w14:textId="77777777" w:rsidR="00D65103" w:rsidRPr="0025080C" w:rsidRDefault="00D65103" w:rsidP="00D65103">
            <w:pPr>
              <w:tabs>
                <w:tab w:val="left" w:pos="567"/>
                <w:tab w:val="left" w:pos="1418"/>
                <w:tab w:val="left" w:pos="1701"/>
              </w:tabs>
            </w:pPr>
            <w:r w:rsidRPr="0025080C">
              <w:t xml:space="preserve">Town C marked </w:t>
            </w:r>
          </w:p>
          <w:p w14:paraId="3224DDDD" w14:textId="30EEEE38" w:rsidR="00D65103" w:rsidRPr="0025080C" w:rsidRDefault="00990AA8" w:rsidP="00D65103">
            <w:pPr>
              <w:tabs>
                <w:tab w:val="left" w:pos="567"/>
                <w:tab w:val="left" w:pos="1418"/>
                <w:tab w:val="left" w:pos="1701"/>
              </w:tabs>
            </w:pPr>
            <w:r w:rsidRPr="0025080C">
              <w:t>4</w:t>
            </w:r>
            <w:r w:rsidR="00D65103" w:rsidRPr="0025080C">
              <w:t>.</w:t>
            </w:r>
            <w:r w:rsidRPr="0025080C">
              <w:t>8</w:t>
            </w:r>
            <w:r w:rsidR="00D65103" w:rsidRPr="0025080C">
              <w:t xml:space="preserve"> to 5.</w:t>
            </w:r>
            <w:r w:rsidRPr="0025080C">
              <w:t>2</w:t>
            </w:r>
            <w:r w:rsidR="00D65103" w:rsidRPr="00D524F1">
              <w:rPr>
                <w:sz w:val="10"/>
                <w:szCs w:val="10"/>
              </w:rPr>
              <w:t xml:space="preserve"> </w:t>
            </w:r>
            <w:r w:rsidR="00D65103" w:rsidRPr="0025080C">
              <w:t xml:space="preserve">cm from B </w:t>
            </w:r>
            <w:r w:rsidR="00D65103" w:rsidRPr="0025080C">
              <w:br/>
              <w:t>and</w:t>
            </w:r>
            <w:r w:rsidR="00D65103" w:rsidRPr="0025080C">
              <w:br/>
              <w:t xml:space="preserve">on a bearing of </w:t>
            </w:r>
            <w:r w:rsidR="00AB24FA" w:rsidRPr="0025080C">
              <w:t>2</w:t>
            </w:r>
            <w:r w:rsidR="00D65103" w:rsidRPr="0025080C">
              <w:t xml:space="preserve">28° to </w:t>
            </w:r>
            <w:r w:rsidR="00AB24FA" w:rsidRPr="0025080C">
              <w:t>2</w:t>
            </w:r>
            <w:r w:rsidR="00D65103" w:rsidRPr="0025080C">
              <w:t>32°</w:t>
            </w:r>
          </w:p>
        </w:tc>
        <w:tc>
          <w:tcPr>
            <w:tcW w:w="298" w:type="pct"/>
          </w:tcPr>
          <w:p w14:paraId="4B602FF7" w14:textId="56D40C07" w:rsidR="00D65103" w:rsidRPr="0025080C" w:rsidRDefault="00D65103" w:rsidP="00D65103">
            <w:pPr>
              <w:jc w:val="center"/>
              <w:rPr>
                <w:b/>
              </w:rPr>
            </w:pPr>
            <w:r w:rsidRPr="0025080C">
              <w:rPr>
                <w:b/>
              </w:rPr>
              <w:t>2</w:t>
            </w:r>
          </w:p>
        </w:tc>
        <w:tc>
          <w:tcPr>
            <w:tcW w:w="1578" w:type="pct"/>
          </w:tcPr>
          <w:p w14:paraId="1FDE50C5" w14:textId="77777777" w:rsidR="00D65103" w:rsidRPr="0025080C" w:rsidRDefault="00D65103" w:rsidP="00D65103">
            <w:pPr>
              <w:tabs>
                <w:tab w:val="left" w:pos="567"/>
                <w:tab w:val="left" w:pos="1418"/>
                <w:tab w:val="left" w:pos="1701"/>
              </w:tabs>
            </w:pPr>
            <w:r w:rsidRPr="0025080C">
              <w:rPr>
                <w:b/>
                <w:bCs/>
              </w:rPr>
              <w:t>M1</w:t>
            </w:r>
            <w:r w:rsidRPr="0025080C">
              <w:t xml:space="preserve"> for either length or bearing correct</w:t>
            </w:r>
          </w:p>
          <w:p w14:paraId="2ECD6272" w14:textId="77777777" w:rsidR="00D65103" w:rsidRPr="0025080C" w:rsidRDefault="00D65103" w:rsidP="00D65103">
            <w:pPr>
              <w:tabs>
                <w:tab w:val="left" w:pos="567"/>
                <w:tab w:val="left" w:pos="1418"/>
                <w:tab w:val="left" w:pos="1701"/>
              </w:tabs>
            </w:pPr>
          </w:p>
          <w:p w14:paraId="6B8B5C3A" w14:textId="77777777" w:rsidR="00D24546" w:rsidRPr="0025080C" w:rsidRDefault="00D24546" w:rsidP="00D65103">
            <w:pPr>
              <w:tabs>
                <w:tab w:val="left" w:pos="567"/>
                <w:tab w:val="left" w:pos="1418"/>
                <w:tab w:val="left" w:pos="1701"/>
              </w:tabs>
            </w:pPr>
          </w:p>
          <w:p w14:paraId="1F7C504A" w14:textId="77777777" w:rsidR="00D24546" w:rsidRPr="0025080C" w:rsidRDefault="00D24546" w:rsidP="00D65103">
            <w:pPr>
              <w:tabs>
                <w:tab w:val="left" w:pos="567"/>
                <w:tab w:val="left" w:pos="1418"/>
                <w:tab w:val="left" w:pos="1701"/>
              </w:tabs>
            </w:pPr>
          </w:p>
          <w:p w14:paraId="441CF7EA" w14:textId="0F68DE1D" w:rsidR="00D65103" w:rsidRPr="00597429" w:rsidRDefault="00D24546" w:rsidP="00D65103">
            <w:pPr>
              <w:tabs>
                <w:tab w:val="left" w:pos="567"/>
                <w:tab w:val="left" w:pos="1418"/>
                <w:tab w:val="left" w:pos="1701"/>
              </w:tabs>
            </w:pPr>
            <w:r w:rsidRPr="0025080C">
              <w:t xml:space="preserve">If 0 scored </w:t>
            </w:r>
            <w:r w:rsidRPr="0025080C">
              <w:rPr>
                <w:b/>
                <w:bCs/>
              </w:rPr>
              <w:t>SC1</w:t>
            </w:r>
            <w:r w:rsidRPr="0025080C">
              <w:t xml:space="preserve"> for correct point from A</w:t>
            </w:r>
          </w:p>
        </w:tc>
        <w:tc>
          <w:tcPr>
            <w:tcW w:w="1470" w:type="pct"/>
          </w:tcPr>
          <w:p w14:paraId="61633E72" w14:textId="18AEC06C" w:rsidR="00D65103" w:rsidRPr="0025080C" w:rsidRDefault="00D65103" w:rsidP="00D65103">
            <w:r w:rsidRPr="0025080C">
              <w:t>Allow unambiguous indication if a cross is not seen</w:t>
            </w:r>
            <w:r w:rsidR="00B55F19">
              <w:t>.</w:t>
            </w:r>
          </w:p>
          <w:p w14:paraId="265F960A" w14:textId="08909632" w:rsidR="00CC430A" w:rsidRPr="0025080C" w:rsidRDefault="00CC430A" w:rsidP="00701207"/>
        </w:tc>
      </w:tr>
      <w:tr w:rsidR="00D65103" w:rsidRPr="00837933" w14:paraId="48271AC4" w14:textId="77777777" w:rsidTr="00E36CE2">
        <w:trPr>
          <w:cantSplit/>
        </w:trPr>
        <w:tc>
          <w:tcPr>
            <w:tcW w:w="182" w:type="pct"/>
            <w:shd w:val="clear" w:color="auto" w:fill="auto"/>
          </w:tcPr>
          <w:p w14:paraId="0394F5E1" w14:textId="3ADF645A" w:rsidR="00D65103" w:rsidRPr="004C2A37" w:rsidRDefault="00D65103" w:rsidP="00D65103">
            <w:pPr>
              <w:rPr>
                <w:b/>
              </w:rPr>
            </w:pPr>
            <w:r>
              <w:rPr>
                <w:b/>
              </w:rPr>
              <w:lastRenderedPageBreak/>
              <w:t>1</w:t>
            </w:r>
            <w:r w:rsidR="0001475C">
              <w:rPr>
                <w:b/>
              </w:rPr>
              <w:t>0</w:t>
            </w:r>
          </w:p>
        </w:tc>
        <w:tc>
          <w:tcPr>
            <w:tcW w:w="182" w:type="pct"/>
          </w:tcPr>
          <w:p w14:paraId="04A9706A" w14:textId="77777777" w:rsidR="00D65103" w:rsidRPr="006739D5" w:rsidRDefault="00D65103" w:rsidP="00D65103">
            <w:pPr>
              <w:rPr>
                <w:b/>
              </w:rPr>
            </w:pPr>
          </w:p>
        </w:tc>
        <w:tc>
          <w:tcPr>
            <w:tcW w:w="183" w:type="pct"/>
          </w:tcPr>
          <w:p w14:paraId="734A4468" w14:textId="77777777" w:rsidR="00D65103" w:rsidRPr="0025080C" w:rsidRDefault="00D65103" w:rsidP="00D65103">
            <w:pPr>
              <w:rPr>
                <w:b/>
              </w:rPr>
            </w:pPr>
          </w:p>
        </w:tc>
        <w:tc>
          <w:tcPr>
            <w:tcW w:w="1107" w:type="pct"/>
          </w:tcPr>
          <w:p w14:paraId="032F48F0" w14:textId="5011B89F" w:rsidR="00D65103" w:rsidRPr="0025080C" w:rsidRDefault="00D65103" w:rsidP="00D65103">
            <w:pPr>
              <w:tabs>
                <w:tab w:val="left" w:pos="567"/>
                <w:tab w:val="left" w:pos="1418"/>
                <w:tab w:val="left" w:pos="1701"/>
              </w:tabs>
              <w:rPr>
                <w:i/>
                <w:iCs/>
              </w:rPr>
            </w:pPr>
            <w:r w:rsidRPr="0025080C">
              <w:t>2</w:t>
            </w:r>
            <w:r w:rsidR="00582960" w:rsidRPr="0025080C">
              <w:t>9</w:t>
            </w:r>
          </w:p>
        </w:tc>
        <w:tc>
          <w:tcPr>
            <w:tcW w:w="298" w:type="pct"/>
          </w:tcPr>
          <w:p w14:paraId="480DDC1B" w14:textId="63CF8EAE" w:rsidR="00D65103" w:rsidRPr="0025080C" w:rsidRDefault="00D65103" w:rsidP="00D65103">
            <w:pPr>
              <w:jc w:val="center"/>
              <w:rPr>
                <w:b/>
              </w:rPr>
            </w:pPr>
            <w:r w:rsidRPr="0025080C">
              <w:rPr>
                <w:b/>
              </w:rPr>
              <w:t>4</w:t>
            </w:r>
          </w:p>
        </w:tc>
        <w:tc>
          <w:tcPr>
            <w:tcW w:w="1578" w:type="pct"/>
          </w:tcPr>
          <w:p w14:paraId="447D5324" w14:textId="77777777" w:rsidR="0089026B" w:rsidRPr="0025080C" w:rsidRDefault="0089026B" w:rsidP="00481493">
            <w:pPr>
              <w:rPr>
                <w:b/>
                <w:bCs/>
              </w:rPr>
            </w:pPr>
          </w:p>
          <w:p w14:paraId="651B5DA9" w14:textId="7C91CA6D" w:rsidR="00481493" w:rsidRPr="0025080C" w:rsidRDefault="001D0453" w:rsidP="00481493">
            <w:r w:rsidRPr="0025080C">
              <w:rPr>
                <w:b/>
                <w:bCs/>
              </w:rPr>
              <w:t>M</w:t>
            </w:r>
            <w:r w:rsidR="00D65103" w:rsidRPr="0025080C">
              <w:rPr>
                <w:b/>
                <w:bCs/>
              </w:rPr>
              <w:t>1</w:t>
            </w:r>
            <w:r w:rsidR="00D65103" w:rsidRPr="0025080C">
              <w:t xml:space="preserve"> for </w:t>
            </w:r>
            <w:r w:rsidR="00582960" w:rsidRPr="0025080C">
              <w:t>11</w:t>
            </w:r>
            <w:r w:rsidRPr="0025080C">
              <w:t xml:space="preserve"> </w:t>
            </w:r>
            <w:r w:rsidR="008B0291" w:rsidRPr="0025080C">
              <w:t>×</w:t>
            </w:r>
            <w:r w:rsidRPr="0025080C">
              <w:t xml:space="preserve"> </w:t>
            </w:r>
            <w:r w:rsidR="00582960" w:rsidRPr="0025080C">
              <w:t>2</w:t>
            </w:r>
            <w:r w:rsidRPr="0025080C">
              <w:t xml:space="preserve">0 </w:t>
            </w:r>
            <w:r w:rsidR="00481493" w:rsidRPr="0025080C">
              <w:t>implied by 2</w:t>
            </w:r>
            <w:r w:rsidR="00582960" w:rsidRPr="0025080C">
              <w:t>2</w:t>
            </w:r>
            <w:r w:rsidR="00481493" w:rsidRPr="0025080C">
              <w:t>0</w:t>
            </w:r>
          </w:p>
          <w:p w14:paraId="4E0507B4" w14:textId="01914F23" w:rsidR="00A912FD" w:rsidRPr="0025080C" w:rsidRDefault="00A912FD" w:rsidP="00D65103">
            <w:pPr>
              <w:tabs>
                <w:tab w:val="left" w:pos="567"/>
                <w:tab w:val="left" w:pos="1418"/>
                <w:tab w:val="left" w:pos="1701"/>
              </w:tabs>
            </w:pPr>
          </w:p>
          <w:p w14:paraId="10FD3D22" w14:textId="409A05FB" w:rsidR="00A912FD" w:rsidRPr="0025080C" w:rsidRDefault="00A912FD" w:rsidP="00D65103">
            <w:pPr>
              <w:tabs>
                <w:tab w:val="left" w:pos="567"/>
                <w:tab w:val="left" w:pos="1418"/>
                <w:tab w:val="left" w:pos="1701"/>
              </w:tabs>
            </w:pPr>
            <w:r w:rsidRPr="0025080C">
              <w:rPr>
                <w:b/>
                <w:bCs/>
              </w:rPr>
              <w:t>M1</w:t>
            </w:r>
            <w:r w:rsidRPr="0025080C">
              <w:t xml:space="preserve"> for </w:t>
            </w:r>
            <w:r w:rsidRPr="0025080C">
              <w:rPr>
                <w:i/>
                <w:iCs/>
              </w:rPr>
              <w:t>their</w:t>
            </w:r>
            <w:r w:rsidRPr="0025080C">
              <w:t xml:space="preserve"> </w:t>
            </w:r>
            <w:r w:rsidR="00481493" w:rsidRPr="0025080C">
              <w:t>2</w:t>
            </w:r>
            <w:r w:rsidR="00582960" w:rsidRPr="0025080C">
              <w:t>2</w:t>
            </w:r>
            <w:r w:rsidR="00481493" w:rsidRPr="0025080C">
              <w:t>0</w:t>
            </w:r>
            <w:r w:rsidRPr="0025080C">
              <w:t xml:space="preserve"> + </w:t>
            </w:r>
            <w:r w:rsidR="00582960" w:rsidRPr="0025080C">
              <w:t>7</w:t>
            </w:r>
            <w:r w:rsidRPr="0025080C">
              <w:t xml:space="preserve">0 </w:t>
            </w:r>
            <w:r w:rsidR="008361B7">
              <w:t>i</w:t>
            </w:r>
            <w:r w:rsidRPr="0025080C">
              <w:t>mplied by 2</w:t>
            </w:r>
            <w:r w:rsidR="00582960" w:rsidRPr="0025080C">
              <w:t>9</w:t>
            </w:r>
            <w:r w:rsidRPr="0025080C">
              <w:t>0</w:t>
            </w:r>
          </w:p>
          <w:p w14:paraId="05509250" w14:textId="3C77F2FC" w:rsidR="00A912FD" w:rsidRPr="0025080C" w:rsidRDefault="00A912FD" w:rsidP="00D65103">
            <w:pPr>
              <w:tabs>
                <w:tab w:val="left" w:pos="567"/>
                <w:tab w:val="left" w:pos="1418"/>
                <w:tab w:val="left" w:pos="1701"/>
              </w:tabs>
            </w:pPr>
          </w:p>
          <w:p w14:paraId="56C1C523" w14:textId="2DEA0D46" w:rsidR="00D65103" w:rsidRPr="0025080C" w:rsidRDefault="00A912FD" w:rsidP="00D65103">
            <w:pPr>
              <w:tabs>
                <w:tab w:val="left" w:pos="567"/>
                <w:tab w:val="left" w:pos="1418"/>
                <w:tab w:val="left" w:pos="1701"/>
              </w:tabs>
            </w:pPr>
            <w:r w:rsidRPr="0025080C">
              <w:rPr>
                <w:b/>
                <w:bCs/>
              </w:rPr>
              <w:t>M1</w:t>
            </w:r>
            <w:r w:rsidRPr="0025080C">
              <w:t xml:space="preserve"> for </w:t>
            </w:r>
            <w:r w:rsidRPr="0025080C">
              <w:rPr>
                <w:i/>
                <w:iCs/>
              </w:rPr>
              <w:t>their</w:t>
            </w:r>
            <w:r w:rsidRPr="0025080C">
              <w:t xml:space="preserve"> total </w:t>
            </w:r>
            <w:r w:rsidR="00481493" w:rsidRPr="0025080C">
              <w:t>earnings</w:t>
            </w:r>
            <w:r w:rsidRPr="0025080C">
              <w:t xml:space="preserve"> ÷ 1</w:t>
            </w:r>
            <w:r w:rsidR="00481493" w:rsidRPr="0025080C">
              <w:t>0 (could be implied by their answer)</w:t>
            </w:r>
          </w:p>
        </w:tc>
        <w:tc>
          <w:tcPr>
            <w:tcW w:w="1470" w:type="pct"/>
          </w:tcPr>
          <w:p w14:paraId="1CCF20F7" w14:textId="187DF090" w:rsidR="001D0453" w:rsidRPr="0025080C" w:rsidRDefault="001D0453" w:rsidP="00D65103">
            <w:pPr>
              <w:rPr>
                <w:u w:val="single"/>
              </w:rPr>
            </w:pPr>
            <w:r w:rsidRPr="0025080C">
              <w:rPr>
                <w:u w:val="single"/>
              </w:rPr>
              <w:t xml:space="preserve">Alternative </w:t>
            </w:r>
            <w:r w:rsidR="00452806">
              <w:rPr>
                <w:u w:val="single"/>
              </w:rPr>
              <w:t>m</w:t>
            </w:r>
            <w:r w:rsidRPr="0025080C">
              <w:rPr>
                <w:u w:val="single"/>
              </w:rPr>
              <w:t>ethod</w:t>
            </w:r>
            <w:r w:rsidR="00BA0B35">
              <w:rPr>
                <w:u w:val="single"/>
              </w:rPr>
              <w:t>:</w:t>
            </w:r>
          </w:p>
          <w:p w14:paraId="206C9F2E" w14:textId="77777777" w:rsidR="0089026B" w:rsidRPr="0025080C" w:rsidRDefault="0089026B" w:rsidP="00D65103"/>
          <w:p w14:paraId="41B3B548" w14:textId="2C3BD6BA" w:rsidR="00A912FD" w:rsidRPr="0025080C" w:rsidRDefault="0089026B" w:rsidP="00D65103">
            <w:r w:rsidRPr="00447170">
              <w:rPr>
                <w:b/>
                <w:bCs/>
              </w:rPr>
              <w:t>M1</w:t>
            </w:r>
            <w:r w:rsidRPr="0025080C">
              <w:t xml:space="preserve"> for </w:t>
            </w:r>
            <w:r w:rsidR="00582960" w:rsidRPr="0025080C">
              <w:t>11</w:t>
            </w:r>
            <w:r w:rsidRPr="0025080C">
              <w:t xml:space="preserve"> </w:t>
            </w:r>
            <w:r w:rsidR="008B0291" w:rsidRPr="0025080C">
              <w:t>×</w:t>
            </w:r>
            <w:r w:rsidRPr="0025080C">
              <w:t xml:space="preserve"> </w:t>
            </w:r>
            <w:r w:rsidR="00582960" w:rsidRPr="0025080C">
              <w:t>2</w:t>
            </w:r>
            <w:r w:rsidRPr="0025080C">
              <w:t>0 implied by 2</w:t>
            </w:r>
            <w:r w:rsidR="00582960" w:rsidRPr="0025080C">
              <w:t>2</w:t>
            </w:r>
            <w:r w:rsidRPr="0025080C">
              <w:t>0</w:t>
            </w:r>
          </w:p>
          <w:p w14:paraId="3964BE3A" w14:textId="1182C06E" w:rsidR="00A912FD" w:rsidRPr="0025080C" w:rsidRDefault="0089026B" w:rsidP="00D65103">
            <w:r w:rsidRPr="00447170">
              <w:rPr>
                <w:b/>
                <w:bCs/>
              </w:rPr>
              <w:t>M1</w:t>
            </w:r>
            <w:r w:rsidRPr="0025080C">
              <w:t xml:space="preserve"> for </w:t>
            </w:r>
            <w:r w:rsidR="00582960" w:rsidRPr="0025080C">
              <w:t>7</w:t>
            </w:r>
            <w:r w:rsidR="00A912FD" w:rsidRPr="0025080C">
              <w:t>0</w:t>
            </w:r>
            <w:r w:rsidR="00E1302C" w:rsidRPr="0025080C">
              <w:t xml:space="preserve"> ÷ </w:t>
            </w:r>
            <w:r w:rsidR="00A912FD" w:rsidRPr="0025080C">
              <w:t>10</w:t>
            </w:r>
            <w:r w:rsidRPr="0025080C">
              <w:t xml:space="preserve"> and </w:t>
            </w:r>
            <w:r w:rsidR="00E1302C" w:rsidRPr="0025080C">
              <w:rPr>
                <w:i/>
                <w:iCs/>
              </w:rPr>
              <w:t xml:space="preserve">their </w:t>
            </w:r>
            <w:r w:rsidRPr="0025080C">
              <w:t>2</w:t>
            </w:r>
            <w:r w:rsidR="00582960" w:rsidRPr="0025080C">
              <w:t>2</w:t>
            </w:r>
            <w:r w:rsidRPr="0025080C">
              <w:t>0</w:t>
            </w:r>
            <w:r w:rsidR="00E1302C" w:rsidRPr="0025080C">
              <w:t xml:space="preserve"> ÷ </w:t>
            </w:r>
            <w:r w:rsidRPr="0025080C">
              <w:t>10</w:t>
            </w:r>
          </w:p>
          <w:p w14:paraId="1CC5B377" w14:textId="5222E176" w:rsidR="00A912FD" w:rsidRPr="0025080C" w:rsidRDefault="0089026B" w:rsidP="00D65103">
            <w:r w:rsidRPr="00447170">
              <w:rPr>
                <w:b/>
                <w:bCs/>
              </w:rPr>
              <w:t>M1</w:t>
            </w:r>
            <w:r w:rsidRPr="0025080C">
              <w:t xml:space="preserve"> for </w:t>
            </w:r>
            <w:r w:rsidR="00A912FD" w:rsidRPr="0025080C">
              <w:t>2</w:t>
            </w:r>
            <w:r w:rsidR="00582960" w:rsidRPr="0025080C">
              <w:t>2</w:t>
            </w:r>
            <w:r w:rsidR="00E1302C" w:rsidRPr="0025080C">
              <w:t xml:space="preserve"> </w:t>
            </w:r>
            <w:r w:rsidR="00A912FD" w:rsidRPr="0025080C">
              <w:t>+</w:t>
            </w:r>
            <w:r w:rsidR="00E1302C" w:rsidRPr="0025080C">
              <w:t xml:space="preserve"> </w:t>
            </w:r>
            <w:r w:rsidR="00343BD2" w:rsidRPr="0025080C">
              <w:t>7</w:t>
            </w:r>
          </w:p>
          <w:p w14:paraId="419034F7" w14:textId="77777777" w:rsidR="00A912FD" w:rsidRPr="0025080C" w:rsidRDefault="00A912FD" w:rsidP="00D65103"/>
          <w:p w14:paraId="62B4AB93" w14:textId="3B2FB3CB" w:rsidR="00A912FD" w:rsidRPr="0025080C" w:rsidRDefault="00DE2882" w:rsidP="00D65103">
            <w:r>
              <w:t>S</w:t>
            </w:r>
            <w:r w:rsidR="00D11380" w:rsidRPr="0025080C">
              <w:t xml:space="preserve">ee </w:t>
            </w:r>
            <w:r w:rsidR="00447170">
              <w:t>A</w:t>
            </w:r>
            <w:r w:rsidR="00D11380" w:rsidRPr="0025080C">
              <w:t>ppendix</w:t>
            </w:r>
          </w:p>
        </w:tc>
      </w:tr>
      <w:tr w:rsidR="00D65103" w:rsidRPr="00837933" w14:paraId="7EC9FFD8" w14:textId="77777777" w:rsidTr="00E36CE2">
        <w:trPr>
          <w:cantSplit/>
        </w:trPr>
        <w:tc>
          <w:tcPr>
            <w:tcW w:w="182" w:type="pct"/>
            <w:shd w:val="clear" w:color="auto" w:fill="auto"/>
          </w:tcPr>
          <w:p w14:paraId="634E1F3C" w14:textId="206AC787" w:rsidR="00D65103" w:rsidRDefault="00D65103" w:rsidP="00D65103">
            <w:pPr>
              <w:rPr>
                <w:b/>
              </w:rPr>
            </w:pPr>
            <w:r>
              <w:rPr>
                <w:b/>
              </w:rPr>
              <w:t>1</w:t>
            </w:r>
            <w:r w:rsidR="0001475C">
              <w:rPr>
                <w:b/>
              </w:rPr>
              <w:t>1</w:t>
            </w:r>
          </w:p>
          <w:p w14:paraId="1F3AAE6B" w14:textId="145D8899" w:rsidR="00D65103" w:rsidRPr="004C2A37" w:rsidRDefault="00D65103" w:rsidP="00D65103">
            <w:pPr>
              <w:rPr>
                <w:b/>
              </w:rPr>
            </w:pPr>
          </w:p>
        </w:tc>
        <w:tc>
          <w:tcPr>
            <w:tcW w:w="182" w:type="pct"/>
          </w:tcPr>
          <w:p w14:paraId="2941F0DA" w14:textId="77777777" w:rsidR="00D65103" w:rsidRPr="006739D5" w:rsidRDefault="00D65103" w:rsidP="00D65103">
            <w:pPr>
              <w:rPr>
                <w:b/>
              </w:rPr>
            </w:pPr>
          </w:p>
        </w:tc>
        <w:tc>
          <w:tcPr>
            <w:tcW w:w="183" w:type="pct"/>
          </w:tcPr>
          <w:p w14:paraId="61C19497" w14:textId="77777777" w:rsidR="00D65103" w:rsidRPr="0025080C" w:rsidRDefault="00D65103" w:rsidP="00D65103">
            <w:pPr>
              <w:rPr>
                <w:b/>
              </w:rPr>
            </w:pPr>
          </w:p>
        </w:tc>
        <w:tc>
          <w:tcPr>
            <w:tcW w:w="1107" w:type="pct"/>
          </w:tcPr>
          <w:p w14:paraId="79057D89" w14:textId="407CD50F" w:rsidR="00170500" w:rsidRPr="0025080C" w:rsidRDefault="003C1FA1" w:rsidP="00D65103">
            <w:pPr>
              <w:tabs>
                <w:tab w:val="left" w:pos="567"/>
                <w:tab w:val="left" w:pos="1418"/>
                <w:tab w:val="left" w:pos="1701"/>
              </w:tabs>
            </w:pPr>
            <w:r w:rsidRPr="003C1FA1">
              <w:rPr>
                <w:position w:val="-18"/>
              </w:rPr>
              <w:object w:dxaOrig="200" w:dyaOrig="440" w14:anchorId="740D3752">
                <v:shape id="_x0000_i1038" type="#_x0000_t75" style="width:10.5pt;height:21.75pt" o:ole="">
                  <v:imagedata r:id="rId43" o:title=""/>
                </v:shape>
                <o:OLEObject Type="Embed" ProgID="Equation.DSMT4" ShapeID="_x0000_i1038" DrawAspect="Content" ObjectID="_1772018369" r:id="rId44"/>
              </w:object>
            </w:r>
          </w:p>
          <w:p w14:paraId="5A6E43F0" w14:textId="60B1E8F1" w:rsidR="00D65103" w:rsidRPr="0025080C" w:rsidRDefault="00D65103" w:rsidP="00D65103">
            <w:pPr>
              <w:tabs>
                <w:tab w:val="left" w:pos="567"/>
                <w:tab w:val="left" w:pos="1418"/>
                <w:tab w:val="left" w:pos="1701"/>
              </w:tabs>
            </w:pPr>
          </w:p>
        </w:tc>
        <w:tc>
          <w:tcPr>
            <w:tcW w:w="298" w:type="pct"/>
          </w:tcPr>
          <w:p w14:paraId="53313B48" w14:textId="1A93D8ED" w:rsidR="00D65103" w:rsidRPr="0025080C" w:rsidRDefault="00D65103" w:rsidP="00D65103">
            <w:pPr>
              <w:jc w:val="center"/>
              <w:rPr>
                <w:b/>
              </w:rPr>
            </w:pPr>
            <w:r w:rsidRPr="0025080C">
              <w:rPr>
                <w:b/>
              </w:rPr>
              <w:t>3</w:t>
            </w:r>
          </w:p>
        </w:tc>
        <w:tc>
          <w:tcPr>
            <w:tcW w:w="1578" w:type="pct"/>
          </w:tcPr>
          <w:p w14:paraId="0C7D7823" w14:textId="1F8E4D3B" w:rsidR="00D65103" w:rsidRPr="0025080C" w:rsidRDefault="00D65103" w:rsidP="00501338">
            <w:pPr>
              <w:tabs>
                <w:tab w:val="left" w:pos="567"/>
                <w:tab w:val="left" w:pos="1418"/>
                <w:tab w:val="left" w:pos="1701"/>
              </w:tabs>
              <w:spacing w:after="60"/>
            </w:pPr>
            <w:r w:rsidRPr="0025080C">
              <w:rPr>
                <w:b/>
                <w:bCs/>
              </w:rPr>
              <w:t xml:space="preserve">B1 </w:t>
            </w:r>
            <w:r w:rsidRPr="0025080C">
              <w:t>for</w:t>
            </w:r>
            <w:r w:rsidR="000D2ED7">
              <w:t xml:space="preserve"> </w:t>
            </w:r>
            <w:r w:rsidR="00501338" w:rsidRPr="00AD1960">
              <w:rPr>
                <w:position w:val="-10"/>
              </w:rPr>
              <w:object w:dxaOrig="940" w:dyaOrig="360" w14:anchorId="67DD7A68">
                <v:shape id="_x0000_i1039" type="#_x0000_t75" style="width:46.5pt;height:18pt" o:ole="">
                  <v:imagedata r:id="rId45" o:title=""/>
                </v:shape>
                <o:OLEObject Type="Embed" ProgID="Equation.DSMT4" ShapeID="_x0000_i1039" DrawAspect="Content" ObjectID="_1772018370" r:id="rId46"/>
              </w:object>
            </w:r>
          </w:p>
          <w:p w14:paraId="22BC24FB" w14:textId="08207840" w:rsidR="00D65103" w:rsidRPr="0025080C" w:rsidRDefault="00D65103" w:rsidP="00D65103">
            <w:pPr>
              <w:tabs>
                <w:tab w:val="left" w:pos="567"/>
                <w:tab w:val="left" w:pos="1418"/>
                <w:tab w:val="left" w:pos="1701"/>
              </w:tabs>
            </w:pPr>
            <w:r w:rsidRPr="0025080C">
              <w:rPr>
                <w:b/>
                <w:bCs/>
              </w:rPr>
              <w:t>B1</w:t>
            </w:r>
            <w:r w:rsidRPr="0025080C">
              <w:t xml:space="preserve"> for</w:t>
            </w:r>
            <w:r w:rsidR="00501338">
              <w:t xml:space="preserve"> </w:t>
            </w:r>
            <w:r w:rsidR="00A90CC8" w:rsidRPr="0047388C">
              <w:rPr>
                <w:position w:val="-18"/>
              </w:rPr>
              <w:object w:dxaOrig="940" w:dyaOrig="499" w14:anchorId="72CF8D54">
                <v:shape id="_x0000_i1040" type="#_x0000_t75" style="width:46.5pt;height:25.5pt" o:ole="">
                  <v:imagedata r:id="rId47" o:title=""/>
                </v:shape>
                <o:OLEObject Type="Embed" ProgID="Equation.DSMT4" ShapeID="_x0000_i1040" DrawAspect="Content" ObjectID="_1772018371" r:id="rId48"/>
              </w:object>
            </w:r>
            <w:r w:rsidR="00964F83" w:rsidRPr="0025080C">
              <w:t xml:space="preserve"> </w:t>
            </w:r>
            <w:proofErr w:type="spellStart"/>
            <w:r w:rsidRPr="0025080C">
              <w:rPr>
                <w:b/>
                <w:bCs/>
              </w:rPr>
              <w:t>oe</w:t>
            </w:r>
            <w:proofErr w:type="spellEnd"/>
          </w:p>
        </w:tc>
        <w:tc>
          <w:tcPr>
            <w:tcW w:w="1470" w:type="pct"/>
          </w:tcPr>
          <w:p w14:paraId="26E37346" w14:textId="1291C373" w:rsidR="00D65103" w:rsidRPr="0025080C" w:rsidRDefault="00EB5B2D" w:rsidP="00D65103">
            <w:r w:rsidRPr="00EB5B2D">
              <w:rPr>
                <w:position w:val="-18"/>
              </w:rPr>
              <w:object w:dxaOrig="200" w:dyaOrig="440" w14:anchorId="49A2352B">
                <v:shape id="_x0000_i1041" type="#_x0000_t75" style="width:10.5pt;height:21.75pt" o:ole="">
                  <v:imagedata r:id="rId49" o:title=""/>
                </v:shape>
                <o:OLEObject Type="Embed" ProgID="Equation.DSMT4" ShapeID="_x0000_i1041" DrawAspect="Content" ObjectID="_1772018372" r:id="rId50"/>
              </w:object>
            </w:r>
            <w:r w:rsidR="00A343A3" w:rsidRPr="0025080C">
              <w:t xml:space="preserve">scores </w:t>
            </w:r>
            <w:r w:rsidR="00A343A3" w:rsidRPr="00447170">
              <w:rPr>
                <w:b/>
                <w:bCs/>
              </w:rPr>
              <w:t>B1B1</w:t>
            </w:r>
          </w:p>
        </w:tc>
      </w:tr>
      <w:tr w:rsidR="00D65103" w:rsidRPr="00837933" w14:paraId="725D73C5" w14:textId="77777777" w:rsidTr="00E36CE2">
        <w:trPr>
          <w:cantSplit/>
        </w:trPr>
        <w:tc>
          <w:tcPr>
            <w:tcW w:w="182" w:type="pct"/>
            <w:shd w:val="clear" w:color="auto" w:fill="auto"/>
          </w:tcPr>
          <w:p w14:paraId="2669033F" w14:textId="1DBBD781" w:rsidR="00D65103" w:rsidRPr="004C2A37" w:rsidRDefault="00D65103" w:rsidP="00D65103">
            <w:pPr>
              <w:rPr>
                <w:b/>
              </w:rPr>
            </w:pPr>
            <w:r>
              <w:rPr>
                <w:b/>
              </w:rPr>
              <w:t>1</w:t>
            </w:r>
            <w:r w:rsidR="0001475C">
              <w:rPr>
                <w:b/>
              </w:rPr>
              <w:t>2</w:t>
            </w:r>
          </w:p>
        </w:tc>
        <w:tc>
          <w:tcPr>
            <w:tcW w:w="182" w:type="pct"/>
          </w:tcPr>
          <w:p w14:paraId="25AE5271" w14:textId="57C801F0" w:rsidR="00D65103" w:rsidRPr="006739D5" w:rsidRDefault="00D65103" w:rsidP="00D65103">
            <w:pPr>
              <w:rPr>
                <w:b/>
              </w:rPr>
            </w:pPr>
            <w:r>
              <w:rPr>
                <w:b/>
              </w:rPr>
              <w:t>(a)</w:t>
            </w:r>
          </w:p>
        </w:tc>
        <w:tc>
          <w:tcPr>
            <w:tcW w:w="183" w:type="pct"/>
          </w:tcPr>
          <w:p w14:paraId="2B9D88A0" w14:textId="77777777" w:rsidR="00D65103" w:rsidRPr="0025080C" w:rsidRDefault="00D65103" w:rsidP="00D65103">
            <w:pPr>
              <w:rPr>
                <w:b/>
              </w:rPr>
            </w:pPr>
          </w:p>
        </w:tc>
        <w:tc>
          <w:tcPr>
            <w:tcW w:w="1107" w:type="pct"/>
          </w:tcPr>
          <w:p w14:paraId="3CE1686A" w14:textId="102E7A3B" w:rsidR="00D65103" w:rsidRPr="0025080C" w:rsidRDefault="00D65103" w:rsidP="00D65103">
            <w:pPr>
              <w:tabs>
                <w:tab w:val="left" w:pos="567"/>
                <w:tab w:val="left" w:pos="1418"/>
                <w:tab w:val="left" w:pos="1701"/>
              </w:tabs>
            </w:pPr>
            <w:r w:rsidRPr="0025080C">
              <w:t>9 3 2 7</w:t>
            </w:r>
          </w:p>
          <w:p w14:paraId="2C0C7B96" w14:textId="6213DD6F" w:rsidR="00D65103" w:rsidRPr="0025080C" w:rsidRDefault="00D65103" w:rsidP="00D65103">
            <w:pPr>
              <w:tabs>
                <w:tab w:val="left" w:pos="567"/>
                <w:tab w:val="left" w:pos="1418"/>
                <w:tab w:val="left" w:pos="1701"/>
              </w:tabs>
            </w:pPr>
            <w:r w:rsidRPr="0025080C">
              <w:t xml:space="preserve">9 </w:t>
            </w:r>
            <w:r w:rsidR="00245991" w:rsidRPr="0025080C">
              <w:t>2</w:t>
            </w:r>
            <w:r w:rsidRPr="0025080C">
              <w:t xml:space="preserve"> </w:t>
            </w:r>
            <w:r w:rsidR="00245991" w:rsidRPr="0025080C">
              <w:t xml:space="preserve">3 </w:t>
            </w:r>
            <w:r w:rsidRPr="0025080C">
              <w:t>7</w:t>
            </w:r>
          </w:p>
          <w:p w14:paraId="4AAC2CB2" w14:textId="2F22C76A" w:rsidR="00D65103" w:rsidRPr="0025080C" w:rsidRDefault="00245991" w:rsidP="00D65103">
            <w:pPr>
              <w:tabs>
                <w:tab w:val="left" w:pos="567"/>
                <w:tab w:val="left" w:pos="1418"/>
                <w:tab w:val="left" w:pos="1701"/>
              </w:tabs>
            </w:pPr>
            <w:r w:rsidRPr="0025080C">
              <w:t xml:space="preserve">2 3 </w:t>
            </w:r>
            <w:r w:rsidR="00D65103" w:rsidRPr="0025080C">
              <w:t xml:space="preserve">9 7 </w:t>
            </w:r>
          </w:p>
          <w:p w14:paraId="60668208" w14:textId="6448EA0C" w:rsidR="00D65103" w:rsidRPr="0025080C" w:rsidRDefault="00245991" w:rsidP="00D65103">
            <w:pPr>
              <w:tabs>
                <w:tab w:val="left" w:pos="567"/>
                <w:tab w:val="left" w:pos="1418"/>
                <w:tab w:val="left" w:pos="1701"/>
              </w:tabs>
            </w:pPr>
            <w:r w:rsidRPr="0025080C">
              <w:t xml:space="preserve">2 </w:t>
            </w:r>
            <w:r w:rsidR="00D65103" w:rsidRPr="0025080C">
              <w:t xml:space="preserve">9 </w:t>
            </w:r>
            <w:r w:rsidRPr="0025080C">
              <w:t xml:space="preserve">3 </w:t>
            </w:r>
            <w:r w:rsidR="00D65103" w:rsidRPr="0025080C">
              <w:t xml:space="preserve">7 </w:t>
            </w:r>
          </w:p>
          <w:p w14:paraId="0BF7DBFB" w14:textId="5C47C592" w:rsidR="00D65103" w:rsidRPr="0025080C" w:rsidRDefault="00D65103" w:rsidP="00D65103">
            <w:pPr>
              <w:tabs>
                <w:tab w:val="left" w:pos="567"/>
                <w:tab w:val="left" w:pos="1418"/>
                <w:tab w:val="left" w:pos="1701"/>
              </w:tabs>
            </w:pPr>
            <w:r w:rsidRPr="0025080C">
              <w:t xml:space="preserve">3 </w:t>
            </w:r>
            <w:r w:rsidR="00245991" w:rsidRPr="0025080C">
              <w:t xml:space="preserve">2 9 </w:t>
            </w:r>
            <w:r w:rsidRPr="0025080C">
              <w:t xml:space="preserve">7 </w:t>
            </w:r>
          </w:p>
          <w:p w14:paraId="558F3837" w14:textId="5BD3FA10" w:rsidR="005B400B" w:rsidRPr="0025080C" w:rsidRDefault="00245991" w:rsidP="00D65103">
            <w:pPr>
              <w:tabs>
                <w:tab w:val="left" w:pos="567"/>
                <w:tab w:val="left" w:pos="1418"/>
                <w:tab w:val="left" w:pos="1701"/>
              </w:tabs>
            </w:pPr>
            <w:r w:rsidRPr="0025080C">
              <w:t xml:space="preserve">3 </w:t>
            </w:r>
            <w:r w:rsidR="00D65103" w:rsidRPr="0025080C">
              <w:t xml:space="preserve">9 2 7 </w:t>
            </w:r>
          </w:p>
        </w:tc>
        <w:tc>
          <w:tcPr>
            <w:tcW w:w="298" w:type="pct"/>
          </w:tcPr>
          <w:p w14:paraId="726C8ADE" w14:textId="6F7D660E" w:rsidR="00D65103" w:rsidRPr="0025080C" w:rsidRDefault="00D65103" w:rsidP="00D65103">
            <w:pPr>
              <w:jc w:val="center"/>
              <w:rPr>
                <w:b/>
              </w:rPr>
            </w:pPr>
            <w:r w:rsidRPr="0025080C">
              <w:rPr>
                <w:b/>
              </w:rPr>
              <w:t>2</w:t>
            </w:r>
          </w:p>
        </w:tc>
        <w:tc>
          <w:tcPr>
            <w:tcW w:w="1578" w:type="pct"/>
          </w:tcPr>
          <w:p w14:paraId="68195301" w14:textId="12B1EBC6" w:rsidR="00D65103" w:rsidRPr="0025080C" w:rsidRDefault="00D65103" w:rsidP="00D65103">
            <w:pPr>
              <w:tabs>
                <w:tab w:val="left" w:pos="567"/>
                <w:tab w:val="left" w:pos="1418"/>
                <w:tab w:val="left" w:pos="1701"/>
              </w:tabs>
            </w:pPr>
            <w:r w:rsidRPr="0025080C">
              <w:rPr>
                <w:b/>
                <w:bCs/>
              </w:rPr>
              <w:t>B1</w:t>
            </w:r>
            <w:r w:rsidRPr="0025080C">
              <w:t xml:space="preserve"> for</w:t>
            </w:r>
            <w:r w:rsidR="00435817" w:rsidRPr="0025080C">
              <w:t xml:space="preserve"> at least</w:t>
            </w:r>
            <w:r w:rsidR="00964F83" w:rsidRPr="0025080C">
              <w:t xml:space="preserve"> </w:t>
            </w:r>
            <w:r w:rsidR="00F37D4F" w:rsidRPr="0025080C">
              <w:t>5</w:t>
            </w:r>
            <w:r w:rsidRPr="0025080C">
              <w:t xml:space="preserve"> </w:t>
            </w:r>
            <w:r w:rsidR="00964F83" w:rsidRPr="0025080C">
              <w:t xml:space="preserve">out of 6 </w:t>
            </w:r>
            <w:r w:rsidRPr="0025080C">
              <w:t xml:space="preserve">correct with </w:t>
            </w:r>
            <w:r w:rsidR="00D24546" w:rsidRPr="0025080C">
              <w:t xml:space="preserve">maximum </w:t>
            </w:r>
            <w:r w:rsidR="00964F83" w:rsidRPr="0025080C">
              <w:t>1</w:t>
            </w:r>
            <w:r w:rsidR="00D24546" w:rsidRPr="0025080C">
              <w:t xml:space="preserve"> </w:t>
            </w:r>
            <w:r w:rsidRPr="0025080C">
              <w:t>repeat</w:t>
            </w:r>
            <w:r w:rsidR="00D24546" w:rsidRPr="0025080C">
              <w:t>/</w:t>
            </w:r>
            <w:r w:rsidRPr="0025080C">
              <w:t>extra</w:t>
            </w:r>
          </w:p>
          <w:p w14:paraId="49184E46" w14:textId="7426CEFD" w:rsidR="00D65103" w:rsidRPr="0025080C" w:rsidRDefault="00D65103" w:rsidP="00D65103">
            <w:pPr>
              <w:tabs>
                <w:tab w:val="left" w:pos="567"/>
                <w:tab w:val="left" w:pos="1418"/>
                <w:tab w:val="left" w:pos="1701"/>
              </w:tabs>
            </w:pPr>
            <w:r w:rsidRPr="0025080C">
              <w:t>or for 4</w:t>
            </w:r>
            <w:r w:rsidR="00964F83" w:rsidRPr="0025080C">
              <w:t xml:space="preserve"> out of 6</w:t>
            </w:r>
            <w:r w:rsidRPr="0025080C">
              <w:t xml:space="preserve"> correct (no </w:t>
            </w:r>
            <w:r w:rsidR="00F37D4F" w:rsidRPr="0025080C">
              <w:t>repeats/</w:t>
            </w:r>
            <w:r w:rsidRPr="0025080C">
              <w:t>extras)</w:t>
            </w:r>
          </w:p>
        </w:tc>
        <w:tc>
          <w:tcPr>
            <w:tcW w:w="1470" w:type="pct"/>
          </w:tcPr>
          <w:p w14:paraId="1EA8645E" w14:textId="77777777" w:rsidR="008254C2" w:rsidRPr="0025080C" w:rsidRDefault="00C41155" w:rsidP="00D65103">
            <w:r w:rsidRPr="0025080C">
              <w:t>If</w:t>
            </w:r>
            <w:r w:rsidR="00F37D4F" w:rsidRPr="0025080C">
              <w:t xml:space="preserve"> 9 3 2 7 </w:t>
            </w:r>
            <w:r w:rsidRPr="0025080C">
              <w:t xml:space="preserve">is omitted </w:t>
            </w:r>
          </w:p>
          <w:p w14:paraId="06EFEF71" w14:textId="0643691E" w:rsidR="00D65103" w:rsidRPr="0025080C" w:rsidRDefault="00C41155" w:rsidP="00D65103">
            <w:r w:rsidRPr="0025080C">
              <w:t xml:space="preserve">allow </w:t>
            </w:r>
            <w:r w:rsidRPr="00447170">
              <w:rPr>
                <w:b/>
                <w:bCs/>
              </w:rPr>
              <w:t>2</w:t>
            </w:r>
            <w:r w:rsidRPr="0025080C">
              <w:t xml:space="preserve"> marks</w:t>
            </w:r>
            <w:r w:rsidR="008254C2" w:rsidRPr="0025080C">
              <w:t xml:space="preserve"> for 5 correct</w:t>
            </w:r>
          </w:p>
          <w:p w14:paraId="3FBB6541" w14:textId="7C4112FF" w:rsidR="00C41155" w:rsidRPr="0025080C" w:rsidRDefault="008254C2" w:rsidP="00D65103">
            <w:r w:rsidRPr="0025080C">
              <w:t>or</w:t>
            </w:r>
          </w:p>
          <w:p w14:paraId="132836C6" w14:textId="653E42B7" w:rsidR="00C41155" w:rsidRPr="0025080C" w:rsidRDefault="00C41155" w:rsidP="00C41155">
            <w:pPr>
              <w:tabs>
                <w:tab w:val="left" w:pos="567"/>
                <w:tab w:val="left" w:pos="1418"/>
                <w:tab w:val="left" w:pos="1701"/>
              </w:tabs>
            </w:pPr>
            <w:r w:rsidRPr="00447170">
              <w:rPr>
                <w:b/>
                <w:bCs/>
              </w:rPr>
              <w:t xml:space="preserve">B1 </w:t>
            </w:r>
            <w:r w:rsidRPr="0025080C">
              <w:t>for at least 4 out of 5 correct with maximum 1 repeat/extra</w:t>
            </w:r>
          </w:p>
          <w:p w14:paraId="447FB55C" w14:textId="46C05F1A" w:rsidR="00C41155" w:rsidRPr="0025080C" w:rsidRDefault="00C41155" w:rsidP="00C41155">
            <w:r w:rsidRPr="0025080C">
              <w:t>or for 3 out of 5 correct (no repeats/extras)</w:t>
            </w:r>
          </w:p>
        </w:tc>
      </w:tr>
      <w:tr w:rsidR="00D65103" w:rsidRPr="00837933" w14:paraId="51293B11" w14:textId="77777777" w:rsidTr="00E36CE2">
        <w:trPr>
          <w:cantSplit/>
        </w:trPr>
        <w:tc>
          <w:tcPr>
            <w:tcW w:w="182" w:type="pct"/>
            <w:shd w:val="clear" w:color="auto" w:fill="auto"/>
          </w:tcPr>
          <w:p w14:paraId="062F353F" w14:textId="521F246F" w:rsidR="00D65103" w:rsidRPr="004C2A37" w:rsidRDefault="00D65103" w:rsidP="00D65103">
            <w:pPr>
              <w:rPr>
                <w:b/>
              </w:rPr>
            </w:pPr>
          </w:p>
        </w:tc>
        <w:tc>
          <w:tcPr>
            <w:tcW w:w="182" w:type="pct"/>
          </w:tcPr>
          <w:p w14:paraId="5C1A5BEC" w14:textId="031BF8B6" w:rsidR="00D65103" w:rsidRPr="006739D5" w:rsidRDefault="00D65103" w:rsidP="00D65103">
            <w:pPr>
              <w:rPr>
                <w:b/>
              </w:rPr>
            </w:pPr>
            <w:r>
              <w:rPr>
                <w:b/>
              </w:rPr>
              <w:t>(b)</w:t>
            </w:r>
          </w:p>
        </w:tc>
        <w:tc>
          <w:tcPr>
            <w:tcW w:w="183" w:type="pct"/>
          </w:tcPr>
          <w:p w14:paraId="7A4542C0" w14:textId="77777777" w:rsidR="00D65103" w:rsidRPr="0025080C" w:rsidRDefault="00D65103" w:rsidP="00D65103">
            <w:pPr>
              <w:rPr>
                <w:b/>
              </w:rPr>
            </w:pPr>
          </w:p>
        </w:tc>
        <w:tc>
          <w:tcPr>
            <w:tcW w:w="1107" w:type="pct"/>
          </w:tcPr>
          <w:p w14:paraId="571A34C7" w14:textId="1AA17360" w:rsidR="00D65103" w:rsidRPr="0025080C" w:rsidRDefault="00BC2C6F" w:rsidP="00D65103">
            <w:pPr>
              <w:tabs>
                <w:tab w:val="left" w:pos="567"/>
                <w:tab w:val="left" w:pos="1418"/>
                <w:tab w:val="left" w:pos="1701"/>
              </w:tabs>
              <w:spacing w:line="240" w:lineRule="atLeast"/>
            </w:pPr>
            <w:r w:rsidRPr="00BC2C6F">
              <w:rPr>
                <w:position w:val="-18"/>
              </w:rPr>
              <w:object w:dxaOrig="220" w:dyaOrig="440" w14:anchorId="36BBF38F">
                <v:shape id="_x0000_i1042" type="#_x0000_t75" style="width:10.5pt;height:21.75pt" o:ole="">
                  <v:imagedata r:id="rId51" o:title=""/>
                </v:shape>
                <o:OLEObject Type="Embed" ProgID="Equation.DSMT4" ShapeID="_x0000_i1042" DrawAspect="Content" ObjectID="_1772018373" r:id="rId52"/>
              </w:object>
            </w:r>
            <w:proofErr w:type="spellStart"/>
            <w:r w:rsidR="00D65103" w:rsidRPr="0025080C">
              <w:rPr>
                <w:b/>
                <w:bCs/>
              </w:rPr>
              <w:t>oe</w:t>
            </w:r>
            <w:proofErr w:type="spellEnd"/>
          </w:p>
          <w:p w14:paraId="4E1EADAB" w14:textId="6FD8469F" w:rsidR="00D65103" w:rsidRPr="0025080C" w:rsidRDefault="00D65103" w:rsidP="00D65103">
            <w:pPr>
              <w:tabs>
                <w:tab w:val="left" w:pos="567"/>
                <w:tab w:val="left" w:pos="1418"/>
                <w:tab w:val="left" w:pos="1701"/>
              </w:tabs>
              <w:spacing w:line="240" w:lineRule="atLeast"/>
            </w:pPr>
          </w:p>
        </w:tc>
        <w:tc>
          <w:tcPr>
            <w:tcW w:w="298" w:type="pct"/>
          </w:tcPr>
          <w:p w14:paraId="09F964F2" w14:textId="2D472FC2" w:rsidR="00D65103" w:rsidRPr="0025080C" w:rsidRDefault="00D65103" w:rsidP="00D65103">
            <w:pPr>
              <w:jc w:val="center"/>
              <w:rPr>
                <w:b/>
              </w:rPr>
            </w:pPr>
            <w:r w:rsidRPr="0025080C">
              <w:rPr>
                <w:b/>
              </w:rPr>
              <w:t>1</w:t>
            </w:r>
          </w:p>
        </w:tc>
        <w:tc>
          <w:tcPr>
            <w:tcW w:w="1578" w:type="pct"/>
          </w:tcPr>
          <w:p w14:paraId="299D5CC1" w14:textId="150B1B03" w:rsidR="00D65103" w:rsidRPr="0025080C" w:rsidRDefault="00D65103" w:rsidP="00D65103">
            <w:pPr>
              <w:tabs>
                <w:tab w:val="left" w:pos="567"/>
                <w:tab w:val="left" w:pos="1418"/>
                <w:tab w:val="left" w:pos="1701"/>
              </w:tabs>
            </w:pPr>
            <w:r w:rsidRPr="0025080C">
              <w:rPr>
                <w:b/>
                <w:bCs/>
              </w:rPr>
              <w:t>FT</w:t>
            </w:r>
            <w:r w:rsidRPr="0025080C">
              <w:t xml:space="preserve"> </w:t>
            </w:r>
            <w:r w:rsidRPr="0025080C">
              <w:rPr>
                <w:i/>
                <w:iCs/>
              </w:rPr>
              <w:t>their</w:t>
            </w:r>
            <w:r w:rsidRPr="0025080C">
              <w:t xml:space="preserve"> (a)</w:t>
            </w:r>
          </w:p>
          <w:p w14:paraId="3FA25A00" w14:textId="02808084" w:rsidR="00F14DBD" w:rsidRPr="0025080C" w:rsidRDefault="00F14DBD" w:rsidP="00D65103">
            <w:pPr>
              <w:tabs>
                <w:tab w:val="left" w:pos="567"/>
                <w:tab w:val="left" w:pos="1418"/>
                <w:tab w:val="left" w:pos="1701"/>
              </w:tabs>
            </w:pPr>
          </w:p>
        </w:tc>
        <w:tc>
          <w:tcPr>
            <w:tcW w:w="1470" w:type="pct"/>
          </w:tcPr>
          <w:p w14:paraId="67260AB6" w14:textId="2735F71A" w:rsidR="00F14DBD" w:rsidRPr="0025080C" w:rsidRDefault="00720439" w:rsidP="00D65103">
            <w:r w:rsidRPr="0025080C">
              <w:t xml:space="preserve">Mark to </w:t>
            </w:r>
            <w:r w:rsidR="0068666F" w:rsidRPr="0025080C">
              <w:t>candidate’s</w:t>
            </w:r>
            <w:r w:rsidRPr="0025080C">
              <w:t xml:space="preserve"> advantage. </w:t>
            </w:r>
            <w:r w:rsidR="00F14DBD" w:rsidRPr="0025080C">
              <w:t xml:space="preserve">Allow for </w:t>
            </w:r>
            <w:r w:rsidR="00F14DBD" w:rsidRPr="00AD2A0E">
              <w:t>FT</w:t>
            </w:r>
            <w:r w:rsidR="00F14DBD" w:rsidRPr="0025080C">
              <w:t xml:space="preserve"> either </w:t>
            </w:r>
            <w:r w:rsidR="00F14DBD" w:rsidRPr="0000100E">
              <w:t>their</w:t>
            </w:r>
            <w:r w:rsidR="00F14DBD" w:rsidRPr="0025080C">
              <w:t xml:space="preserve"> total written combinations or </w:t>
            </w:r>
            <w:r w:rsidR="00F14DBD" w:rsidRPr="0000100E">
              <w:t>their</w:t>
            </w:r>
            <w:r w:rsidR="00F14DBD" w:rsidRPr="00D2317C">
              <w:rPr>
                <w:i/>
                <w:iCs/>
              </w:rPr>
              <w:t xml:space="preserve"> </w:t>
            </w:r>
            <w:r w:rsidR="00F14DBD" w:rsidRPr="0025080C">
              <w:t>combinations including the given combination</w:t>
            </w:r>
          </w:p>
          <w:p w14:paraId="7B1F264E" w14:textId="5A1C5E62" w:rsidR="00452065" w:rsidRPr="0025080C" w:rsidRDefault="00697C31" w:rsidP="00D65103">
            <w:r w:rsidRPr="0025080C">
              <w:t>Allow 0.33</w:t>
            </w:r>
            <w:r w:rsidR="001E7CC1" w:rsidRPr="0025080C">
              <w:t xml:space="preserve"> </w:t>
            </w:r>
            <w:r w:rsidRPr="0025080C">
              <w:t>[3….] or 33.[</w:t>
            </w:r>
            <w:r w:rsidR="001E7CC1" w:rsidRPr="0025080C">
              <w:t>3</w:t>
            </w:r>
            <w:r w:rsidRPr="0025080C">
              <w:t>….]%</w:t>
            </w:r>
          </w:p>
          <w:p w14:paraId="1C68747A" w14:textId="77777777" w:rsidR="00697C31" w:rsidRPr="0025080C" w:rsidRDefault="00697C31" w:rsidP="00D65103"/>
          <w:p w14:paraId="5DA7B028" w14:textId="77777777" w:rsidR="00452065" w:rsidRPr="0025080C" w:rsidRDefault="00452065" w:rsidP="00D65103">
            <w:r w:rsidRPr="0025080C">
              <w:t xml:space="preserve">Do not accept </w:t>
            </w:r>
            <w:r w:rsidR="00B929A3" w:rsidRPr="0025080C">
              <w:t>ratio</w:t>
            </w:r>
            <w:r w:rsidR="00697C31" w:rsidRPr="0025080C">
              <w:t xml:space="preserve"> or words</w:t>
            </w:r>
          </w:p>
          <w:p w14:paraId="35E74BEC" w14:textId="77777777" w:rsidR="002C247C" w:rsidRPr="0025080C" w:rsidRDefault="002C247C" w:rsidP="00D65103"/>
          <w:p w14:paraId="526393C8" w14:textId="451FD95D" w:rsidR="002C247C" w:rsidRPr="0025080C" w:rsidRDefault="002C247C" w:rsidP="00D65103">
            <w:proofErr w:type="spellStart"/>
            <w:r w:rsidRPr="006C061A">
              <w:rPr>
                <w:b/>
                <w:bCs/>
              </w:rPr>
              <w:t>isw</w:t>
            </w:r>
            <w:proofErr w:type="spellEnd"/>
            <w:r w:rsidRPr="0025080C">
              <w:t xml:space="preserve"> attempts to convert to decimals or </w:t>
            </w:r>
            <w:r w:rsidR="00DC4FD8" w:rsidRPr="0025080C">
              <w:t>p</w:t>
            </w:r>
            <w:r w:rsidRPr="0025080C">
              <w:t>ercentages when acceptable fraction seen</w:t>
            </w:r>
          </w:p>
        </w:tc>
      </w:tr>
      <w:tr w:rsidR="00D65103" w:rsidRPr="00837933" w14:paraId="25E1C66C" w14:textId="77777777" w:rsidTr="00E36CE2">
        <w:trPr>
          <w:cantSplit/>
        </w:trPr>
        <w:tc>
          <w:tcPr>
            <w:tcW w:w="182" w:type="pct"/>
            <w:shd w:val="clear" w:color="auto" w:fill="auto"/>
          </w:tcPr>
          <w:p w14:paraId="35CBEC18" w14:textId="579977CD" w:rsidR="00D65103" w:rsidRPr="004C2A37" w:rsidRDefault="00D65103" w:rsidP="00D65103">
            <w:pPr>
              <w:rPr>
                <w:b/>
              </w:rPr>
            </w:pPr>
            <w:r>
              <w:rPr>
                <w:b/>
              </w:rPr>
              <w:lastRenderedPageBreak/>
              <w:t>1</w:t>
            </w:r>
            <w:r w:rsidR="0001475C">
              <w:rPr>
                <w:b/>
              </w:rPr>
              <w:t>3</w:t>
            </w:r>
          </w:p>
        </w:tc>
        <w:tc>
          <w:tcPr>
            <w:tcW w:w="182" w:type="pct"/>
          </w:tcPr>
          <w:p w14:paraId="6B2D244A" w14:textId="454EFB30" w:rsidR="00D65103" w:rsidRPr="006739D5" w:rsidRDefault="00D65103" w:rsidP="00D65103">
            <w:pPr>
              <w:rPr>
                <w:b/>
              </w:rPr>
            </w:pPr>
            <w:r>
              <w:rPr>
                <w:b/>
              </w:rPr>
              <w:t>(a)</w:t>
            </w:r>
          </w:p>
        </w:tc>
        <w:tc>
          <w:tcPr>
            <w:tcW w:w="183" w:type="pct"/>
          </w:tcPr>
          <w:p w14:paraId="3DD62757" w14:textId="77777777" w:rsidR="00D65103" w:rsidRPr="0025080C" w:rsidRDefault="00D65103" w:rsidP="00D65103">
            <w:pPr>
              <w:rPr>
                <w:b/>
              </w:rPr>
            </w:pPr>
          </w:p>
        </w:tc>
        <w:tc>
          <w:tcPr>
            <w:tcW w:w="1107" w:type="pct"/>
          </w:tcPr>
          <w:p w14:paraId="74EC38DE" w14:textId="2ABCE922" w:rsidR="00D65103" w:rsidRPr="0025080C" w:rsidRDefault="00D65103" w:rsidP="00D65103">
            <w:pPr>
              <w:tabs>
                <w:tab w:val="left" w:pos="567"/>
                <w:tab w:val="left" w:pos="1418"/>
                <w:tab w:val="left" w:pos="1701"/>
              </w:tabs>
              <w:rPr>
                <w:b/>
                <w:bCs/>
              </w:rPr>
            </w:pPr>
            <w:r w:rsidRPr="0025080C">
              <w:t xml:space="preserve">No and </w:t>
            </w:r>
            <w:r w:rsidR="00710C2E" w:rsidRPr="0025080C">
              <w:t xml:space="preserve">56 </w:t>
            </w:r>
            <w:proofErr w:type="spellStart"/>
            <w:r w:rsidRPr="0025080C">
              <w:rPr>
                <w:b/>
                <w:bCs/>
              </w:rPr>
              <w:t>oe</w:t>
            </w:r>
            <w:proofErr w:type="spellEnd"/>
          </w:p>
          <w:p w14:paraId="156F9ACD" w14:textId="748D0A9F" w:rsidR="00D65103" w:rsidRPr="0025080C" w:rsidRDefault="00D65103" w:rsidP="00D65103">
            <w:pPr>
              <w:tabs>
                <w:tab w:val="left" w:pos="567"/>
                <w:tab w:val="left" w:pos="1418"/>
                <w:tab w:val="left" w:pos="1701"/>
              </w:tabs>
            </w:pPr>
            <w:r w:rsidRPr="0025080C">
              <w:t>or</w:t>
            </w:r>
            <w:r w:rsidRPr="0025080C">
              <w:br/>
              <w:t xml:space="preserve">No and </w:t>
            </w:r>
            <w:r w:rsidR="00710C2E" w:rsidRPr="0025080C">
              <w:t xml:space="preserve">36 </w:t>
            </w:r>
            <w:r w:rsidRPr="0025080C">
              <w:t>and 4</w:t>
            </w:r>
            <w:r w:rsidR="00710C2E" w:rsidRPr="0025080C">
              <w:t>0</w:t>
            </w:r>
          </w:p>
          <w:p w14:paraId="12EFC6A5" w14:textId="77777777" w:rsidR="005B7D05" w:rsidRPr="0025080C" w:rsidRDefault="005B7D05" w:rsidP="00D65103">
            <w:pPr>
              <w:tabs>
                <w:tab w:val="left" w:pos="567"/>
                <w:tab w:val="left" w:pos="1418"/>
                <w:tab w:val="left" w:pos="1701"/>
              </w:tabs>
            </w:pPr>
            <w:r w:rsidRPr="0025080C">
              <w:t>or</w:t>
            </w:r>
          </w:p>
          <w:p w14:paraId="5BB00334" w14:textId="7078A12C" w:rsidR="005B7D05" w:rsidRPr="0025080C" w:rsidRDefault="005B7D05" w:rsidP="00D65103">
            <w:pPr>
              <w:tabs>
                <w:tab w:val="left" w:pos="567"/>
                <w:tab w:val="left" w:pos="1418"/>
                <w:tab w:val="left" w:pos="1701"/>
              </w:tabs>
            </w:pPr>
            <w:r w:rsidRPr="0025080C">
              <w:t xml:space="preserve">No and </w:t>
            </w:r>
            <w:r w:rsidR="004B38AA">
              <w:t>2</w:t>
            </w:r>
            <w:r w:rsidRPr="0025080C">
              <w:t xml:space="preserve">5 and </w:t>
            </w:r>
            <w:r w:rsidR="00710C2E" w:rsidRPr="0025080C">
              <w:t>21</w:t>
            </w:r>
          </w:p>
        </w:tc>
        <w:tc>
          <w:tcPr>
            <w:tcW w:w="298" w:type="pct"/>
          </w:tcPr>
          <w:p w14:paraId="0A77D07D" w14:textId="02C6151B" w:rsidR="00D65103" w:rsidRPr="0025080C" w:rsidRDefault="00D65103" w:rsidP="00D65103">
            <w:pPr>
              <w:jc w:val="center"/>
              <w:rPr>
                <w:b/>
              </w:rPr>
            </w:pPr>
            <w:r w:rsidRPr="0025080C">
              <w:rPr>
                <w:b/>
              </w:rPr>
              <w:t>4</w:t>
            </w:r>
          </w:p>
        </w:tc>
        <w:tc>
          <w:tcPr>
            <w:tcW w:w="1578" w:type="pct"/>
          </w:tcPr>
          <w:p w14:paraId="757D62E6" w14:textId="43E5CEF2" w:rsidR="00A20DBF" w:rsidRPr="0025080C" w:rsidRDefault="00D65103" w:rsidP="00D65103">
            <w:pPr>
              <w:tabs>
                <w:tab w:val="left" w:pos="567"/>
                <w:tab w:val="left" w:pos="1418"/>
                <w:tab w:val="left" w:pos="1701"/>
              </w:tabs>
            </w:pPr>
            <w:r w:rsidRPr="0025080C">
              <w:rPr>
                <w:b/>
                <w:bCs/>
              </w:rPr>
              <w:t>M3</w:t>
            </w:r>
            <w:r w:rsidRPr="0025080C">
              <w:t xml:space="preserve"> for </w:t>
            </w:r>
            <w:r w:rsidR="00710C2E" w:rsidRPr="0025080C">
              <w:t xml:space="preserve">1 + </w:t>
            </w:r>
            <w:r w:rsidRPr="0025080C">
              <w:t xml:space="preserve">3 + 6 +10 + </w:t>
            </w:r>
            <w:r w:rsidRPr="0025080C">
              <w:rPr>
                <w:i/>
                <w:iCs/>
              </w:rPr>
              <w:t>their</w:t>
            </w:r>
            <w:r w:rsidRPr="0025080C">
              <w:t xml:space="preserve"> 1</w:t>
            </w:r>
            <w:r w:rsidR="00710C2E" w:rsidRPr="0025080C">
              <w:t>5</w:t>
            </w:r>
            <w:r w:rsidRPr="0025080C">
              <w:t xml:space="preserve"> + </w:t>
            </w:r>
            <w:r w:rsidRPr="0025080C">
              <w:rPr>
                <w:i/>
                <w:iCs/>
              </w:rPr>
              <w:t>their</w:t>
            </w:r>
            <w:r w:rsidRPr="0025080C">
              <w:t xml:space="preserve"> 2</w:t>
            </w:r>
            <w:r w:rsidR="00710C2E" w:rsidRPr="0025080C">
              <w:t>1</w:t>
            </w:r>
            <w:r w:rsidRPr="0025080C">
              <w:t xml:space="preserve">  </w:t>
            </w:r>
          </w:p>
          <w:p w14:paraId="06C3637F" w14:textId="71DD1B0A" w:rsidR="00D65103" w:rsidRPr="0025080C" w:rsidRDefault="00D65103" w:rsidP="00D65103">
            <w:pPr>
              <w:tabs>
                <w:tab w:val="left" w:pos="567"/>
                <w:tab w:val="left" w:pos="1418"/>
                <w:tab w:val="left" w:pos="1701"/>
              </w:tabs>
            </w:pPr>
            <w:r w:rsidRPr="0025080C">
              <w:t xml:space="preserve">or for </w:t>
            </w:r>
            <w:r w:rsidRPr="0025080C">
              <w:rPr>
                <w:i/>
                <w:iCs/>
              </w:rPr>
              <w:t>their</w:t>
            </w:r>
            <w:r w:rsidRPr="0025080C">
              <w:t xml:space="preserve"> 1</w:t>
            </w:r>
            <w:r w:rsidR="00710C2E" w:rsidRPr="0025080C">
              <w:t>5</w:t>
            </w:r>
            <w:r w:rsidRPr="0025080C">
              <w:t xml:space="preserve"> + </w:t>
            </w:r>
            <w:r w:rsidRPr="0025080C">
              <w:rPr>
                <w:i/>
                <w:iCs/>
              </w:rPr>
              <w:t>their</w:t>
            </w:r>
            <w:r w:rsidRPr="0025080C">
              <w:t xml:space="preserve"> 2</w:t>
            </w:r>
            <w:r w:rsidR="00710C2E" w:rsidRPr="0025080C">
              <w:t>1</w:t>
            </w:r>
            <w:r w:rsidRPr="0025080C">
              <w:t xml:space="preserve"> and </w:t>
            </w:r>
            <w:r w:rsidR="00710C2E" w:rsidRPr="0025080C">
              <w:t>6</w:t>
            </w:r>
            <w:r w:rsidRPr="0025080C">
              <w:t xml:space="preserve">0 – </w:t>
            </w:r>
            <w:r w:rsidRPr="0025080C">
              <w:rPr>
                <w:i/>
                <w:iCs/>
              </w:rPr>
              <w:t xml:space="preserve">their </w:t>
            </w:r>
            <w:r w:rsidR="00710C2E" w:rsidRPr="0025080C">
              <w:t xml:space="preserve">20 </w:t>
            </w:r>
            <w:r w:rsidRPr="0025080C">
              <w:br/>
            </w:r>
            <w:r w:rsidR="005B7D05" w:rsidRPr="0025080C">
              <w:t xml:space="preserve">or for </w:t>
            </w:r>
            <w:r w:rsidR="00710C2E" w:rsidRPr="0025080C">
              <w:t>6</w:t>
            </w:r>
            <w:r w:rsidR="005B7D05" w:rsidRPr="0025080C">
              <w:t>0 – (</w:t>
            </w:r>
            <w:r w:rsidR="00D60A76" w:rsidRPr="0025080C">
              <w:rPr>
                <w:i/>
                <w:iCs/>
              </w:rPr>
              <w:t>their</w:t>
            </w:r>
            <w:r w:rsidR="00D60A76" w:rsidRPr="0025080C">
              <w:t xml:space="preserve"> </w:t>
            </w:r>
            <w:r w:rsidR="005B7D05" w:rsidRPr="0025080C">
              <w:t>15+10+6+3</w:t>
            </w:r>
            <w:r w:rsidR="00710C2E" w:rsidRPr="0025080C">
              <w:t>+1</w:t>
            </w:r>
            <w:r w:rsidR="005B7D05" w:rsidRPr="0025080C">
              <w:t>)</w:t>
            </w:r>
            <w:r w:rsidRPr="0025080C">
              <w:t xml:space="preserve"> </w:t>
            </w:r>
            <w:r w:rsidR="00341C8D" w:rsidRPr="0025080C">
              <w:t xml:space="preserve">and </w:t>
            </w:r>
            <w:r w:rsidR="00341C8D" w:rsidRPr="0025080C">
              <w:rPr>
                <w:i/>
                <w:iCs/>
              </w:rPr>
              <w:t>their</w:t>
            </w:r>
            <w:r w:rsidR="00341C8D" w:rsidRPr="0025080C">
              <w:t xml:space="preserve"> 2</w:t>
            </w:r>
            <w:r w:rsidR="00710C2E" w:rsidRPr="0025080C">
              <w:t>1</w:t>
            </w:r>
            <w:r w:rsidRPr="0025080C">
              <w:t xml:space="preserve">        </w:t>
            </w:r>
            <w:r w:rsidR="00ED36A8" w:rsidRPr="0025080C">
              <w:t xml:space="preserve"> </w:t>
            </w:r>
          </w:p>
          <w:p w14:paraId="327FE888" w14:textId="77777777" w:rsidR="00A20C46" w:rsidRPr="0025080C" w:rsidRDefault="00A20C46" w:rsidP="00D65103">
            <w:pPr>
              <w:tabs>
                <w:tab w:val="left" w:pos="567"/>
                <w:tab w:val="left" w:pos="1418"/>
                <w:tab w:val="left" w:pos="1701"/>
              </w:tabs>
            </w:pPr>
          </w:p>
          <w:p w14:paraId="69C80CB7" w14:textId="2A6F11F3" w:rsidR="00A20C46" w:rsidRPr="0025080C" w:rsidRDefault="00A20C46" w:rsidP="00D65103">
            <w:pPr>
              <w:tabs>
                <w:tab w:val="left" w:pos="567"/>
                <w:tab w:val="left" w:pos="1418"/>
                <w:tab w:val="left" w:pos="1701"/>
              </w:tabs>
            </w:pPr>
            <w:r w:rsidRPr="0025080C">
              <w:t>or</w:t>
            </w:r>
          </w:p>
          <w:p w14:paraId="74645E2C" w14:textId="5CB7D1CD" w:rsidR="00D65103" w:rsidRPr="0025080C" w:rsidRDefault="00D65103" w:rsidP="00D65103">
            <w:pPr>
              <w:tabs>
                <w:tab w:val="left" w:pos="567"/>
                <w:tab w:val="left" w:pos="1418"/>
                <w:tab w:val="left" w:pos="1701"/>
              </w:tabs>
            </w:pPr>
            <w:r w:rsidRPr="0025080C">
              <w:t xml:space="preserve"> </w:t>
            </w:r>
            <w:r w:rsidRPr="0025080C">
              <w:br/>
            </w:r>
            <w:r w:rsidRPr="0025080C">
              <w:rPr>
                <w:b/>
                <w:bCs/>
              </w:rPr>
              <w:t>B2</w:t>
            </w:r>
            <w:r w:rsidRPr="0025080C">
              <w:t xml:space="preserve"> for 1</w:t>
            </w:r>
            <w:r w:rsidR="00710C2E" w:rsidRPr="0025080C">
              <w:t>5</w:t>
            </w:r>
            <w:r w:rsidRPr="0025080C">
              <w:t xml:space="preserve"> and 2</w:t>
            </w:r>
            <w:r w:rsidR="00710C2E" w:rsidRPr="0025080C">
              <w:t>1</w:t>
            </w:r>
          </w:p>
          <w:p w14:paraId="2C7144DE" w14:textId="6452798C" w:rsidR="007524B7" w:rsidRPr="0025080C" w:rsidRDefault="00D65103" w:rsidP="00D65103">
            <w:pPr>
              <w:tabs>
                <w:tab w:val="left" w:pos="567"/>
                <w:tab w:val="left" w:pos="1418"/>
                <w:tab w:val="left" w:pos="1701"/>
              </w:tabs>
            </w:pPr>
            <w:r w:rsidRPr="0025080C">
              <w:t xml:space="preserve">or </w:t>
            </w:r>
            <w:r w:rsidRPr="0025080C">
              <w:br/>
            </w:r>
            <w:r w:rsidRPr="0025080C">
              <w:rPr>
                <w:b/>
                <w:bCs/>
              </w:rPr>
              <w:t>B1</w:t>
            </w:r>
            <w:r w:rsidRPr="0025080C">
              <w:t xml:space="preserve"> for 1</w:t>
            </w:r>
            <w:r w:rsidR="00710C2E" w:rsidRPr="0025080C">
              <w:t>5</w:t>
            </w:r>
            <w:r w:rsidRPr="0025080C">
              <w:t xml:space="preserve"> or 2</w:t>
            </w:r>
            <w:r w:rsidR="00710C2E" w:rsidRPr="0025080C">
              <w:t>1</w:t>
            </w:r>
            <w:r w:rsidRPr="0025080C">
              <w:t xml:space="preserve"> </w:t>
            </w:r>
          </w:p>
          <w:p w14:paraId="323B151B" w14:textId="106BCF58" w:rsidR="005B400B" w:rsidRPr="0025080C" w:rsidRDefault="00D65103" w:rsidP="00D65103">
            <w:pPr>
              <w:tabs>
                <w:tab w:val="left" w:pos="567"/>
                <w:tab w:val="left" w:pos="1418"/>
                <w:tab w:val="left" w:pos="1701"/>
              </w:tabs>
              <w:rPr>
                <w:b/>
              </w:rPr>
            </w:pPr>
            <w:r w:rsidRPr="0025080C">
              <w:br/>
            </w:r>
            <w:r w:rsidR="005B400B" w:rsidRPr="0025080C">
              <w:rPr>
                <w:b/>
              </w:rPr>
              <w:t>O</w:t>
            </w:r>
            <w:r w:rsidR="007524B7" w:rsidRPr="0025080C">
              <w:rPr>
                <w:b/>
              </w:rPr>
              <w:t>R</w:t>
            </w:r>
          </w:p>
          <w:p w14:paraId="12FE1C84" w14:textId="77777777" w:rsidR="007524B7" w:rsidRPr="0025080C" w:rsidRDefault="007524B7" w:rsidP="00D65103">
            <w:pPr>
              <w:tabs>
                <w:tab w:val="left" w:pos="567"/>
                <w:tab w:val="left" w:pos="1418"/>
                <w:tab w:val="left" w:pos="1701"/>
              </w:tabs>
            </w:pPr>
          </w:p>
          <w:p w14:paraId="204A8030" w14:textId="31751837" w:rsidR="005B400B" w:rsidRPr="0025080C" w:rsidRDefault="005B400B" w:rsidP="00D65103">
            <w:pPr>
              <w:tabs>
                <w:tab w:val="left" w:pos="567"/>
                <w:tab w:val="left" w:pos="1418"/>
                <w:tab w:val="left" w:pos="1701"/>
              </w:tabs>
            </w:pPr>
            <w:r w:rsidRPr="0025080C">
              <w:rPr>
                <w:b/>
                <w:bCs/>
              </w:rPr>
              <w:t>M2</w:t>
            </w:r>
            <w:r w:rsidRPr="0025080C">
              <w:t xml:space="preserve"> for </w:t>
            </w:r>
            <w:r w:rsidR="00710C2E" w:rsidRPr="0025080C">
              <w:t>6</w:t>
            </w:r>
            <w:r w:rsidRPr="0025080C">
              <w:t>0</w:t>
            </w:r>
            <w:r w:rsidR="00FD427E">
              <w:t xml:space="preserve"> </w:t>
            </w:r>
            <w:r w:rsidRPr="0025080C">
              <w:t>–</w:t>
            </w:r>
            <w:r w:rsidR="00FD427E">
              <w:t xml:space="preserve"> </w:t>
            </w:r>
            <w:r w:rsidRPr="0025080C">
              <w:t>(</w:t>
            </w:r>
            <w:r w:rsidRPr="0025080C">
              <w:rPr>
                <w:i/>
                <w:iCs/>
              </w:rPr>
              <w:t>their</w:t>
            </w:r>
            <w:r w:rsidRPr="0025080C">
              <w:t xml:space="preserve"> 15</w:t>
            </w:r>
            <w:r w:rsidR="00FD427E">
              <w:t xml:space="preserve"> </w:t>
            </w:r>
            <w:r w:rsidRPr="0025080C">
              <w:t>+</w:t>
            </w:r>
            <w:r w:rsidR="00FD427E">
              <w:t xml:space="preserve"> </w:t>
            </w:r>
            <w:r w:rsidRPr="0025080C">
              <w:t>10</w:t>
            </w:r>
            <w:r w:rsidR="00FD427E">
              <w:t xml:space="preserve"> </w:t>
            </w:r>
            <w:r w:rsidRPr="0025080C">
              <w:t>+</w:t>
            </w:r>
            <w:r w:rsidR="00FD427E">
              <w:t xml:space="preserve"> </w:t>
            </w:r>
            <w:r w:rsidRPr="0025080C">
              <w:t>6</w:t>
            </w:r>
            <w:r w:rsidR="00FD427E">
              <w:t xml:space="preserve"> </w:t>
            </w:r>
            <w:r w:rsidRPr="0025080C">
              <w:t>+</w:t>
            </w:r>
            <w:r w:rsidR="00FD427E">
              <w:t xml:space="preserve"> </w:t>
            </w:r>
            <w:r w:rsidRPr="0025080C">
              <w:t>3</w:t>
            </w:r>
            <w:r w:rsidR="00FD427E">
              <w:t xml:space="preserve"> </w:t>
            </w:r>
            <w:r w:rsidR="00710C2E" w:rsidRPr="0025080C">
              <w:t>+</w:t>
            </w:r>
            <w:r w:rsidR="00FD427E">
              <w:t xml:space="preserve"> </w:t>
            </w:r>
            <w:r w:rsidR="00710C2E" w:rsidRPr="0025080C">
              <w:t>1</w:t>
            </w:r>
            <w:r w:rsidRPr="0025080C">
              <w:t xml:space="preserve">) or </w:t>
            </w:r>
            <w:r w:rsidR="00FD427E">
              <w:br/>
            </w:r>
            <w:r w:rsidR="00710C2E" w:rsidRPr="0025080C">
              <w:t>6</w:t>
            </w:r>
            <w:r w:rsidRPr="0025080C">
              <w:t>0</w:t>
            </w:r>
            <w:r w:rsidR="00FD427E">
              <w:t xml:space="preserve"> </w:t>
            </w:r>
            <w:r w:rsidRPr="0025080C">
              <w:t>–</w:t>
            </w:r>
            <w:r w:rsidR="00FD427E">
              <w:t xml:space="preserve"> </w:t>
            </w:r>
            <w:r w:rsidRPr="0025080C">
              <w:rPr>
                <w:i/>
                <w:iCs/>
              </w:rPr>
              <w:t xml:space="preserve">their </w:t>
            </w:r>
            <w:r w:rsidR="00710C2E" w:rsidRPr="0025080C">
              <w:t>20</w:t>
            </w:r>
            <w:r w:rsidR="00D65103" w:rsidRPr="0025080C">
              <w:br/>
            </w:r>
            <w:r w:rsidRPr="0025080C">
              <w:rPr>
                <w:bCs/>
              </w:rPr>
              <w:t>or</w:t>
            </w:r>
          </w:p>
          <w:p w14:paraId="318602C9" w14:textId="238617E4" w:rsidR="00D65103" w:rsidRPr="0025080C" w:rsidRDefault="00D65103" w:rsidP="00D65103">
            <w:pPr>
              <w:tabs>
                <w:tab w:val="left" w:pos="567"/>
                <w:tab w:val="left" w:pos="1418"/>
                <w:tab w:val="left" w:pos="1701"/>
              </w:tabs>
            </w:pPr>
            <w:r w:rsidRPr="0025080C">
              <w:rPr>
                <w:b/>
                <w:bCs/>
              </w:rPr>
              <w:t>M1</w:t>
            </w:r>
            <w:r w:rsidRPr="0025080C">
              <w:t xml:space="preserve"> for </w:t>
            </w:r>
            <w:r w:rsidR="00B9531D" w:rsidRPr="0025080C">
              <w:t>[</w:t>
            </w:r>
            <w:r w:rsidR="00710C2E" w:rsidRPr="0025080C">
              <w:t>6</w:t>
            </w:r>
            <w:r w:rsidR="00B9531D" w:rsidRPr="0025080C">
              <w:t>0</w:t>
            </w:r>
            <w:r w:rsidR="00BA1502">
              <w:t xml:space="preserve"> </w:t>
            </w:r>
            <w:r w:rsidR="00C5040E">
              <w:t>–</w:t>
            </w:r>
            <w:r w:rsidR="00B9531D" w:rsidRPr="0025080C">
              <w:t xml:space="preserve">] </w:t>
            </w:r>
            <w:r w:rsidR="00710C2E" w:rsidRPr="0025080C">
              <w:t xml:space="preserve">1 + </w:t>
            </w:r>
            <w:r w:rsidRPr="0025080C">
              <w:t xml:space="preserve">3 + 6 +10 </w:t>
            </w:r>
          </w:p>
        </w:tc>
        <w:tc>
          <w:tcPr>
            <w:tcW w:w="1470" w:type="pct"/>
          </w:tcPr>
          <w:p w14:paraId="16ABA1F2" w14:textId="50754AA2" w:rsidR="008E3790" w:rsidRPr="0025080C" w:rsidRDefault="00B9531D" w:rsidP="00D65103">
            <w:r w:rsidRPr="0025080C">
              <w:t xml:space="preserve">implied by </w:t>
            </w:r>
            <w:r w:rsidR="00710C2E" w:rsidRPr="0025080C">
              <w:t>56</w:t>
            </w:r>
            <w:r w:rsidR="005B7D05" w:rsidRPr="0025080C">
              <w:t xml:space="preserve"> </w:t>
            </w:r>
          </w:p>
          <w:p w14:paraId="620893AE" w14:textId="74BB2ADB" w:rsidR="008E3790" w:rsidRPr="0025080C" w:rsidRDefault="00B9531D" w:rsidP="00D65103">
            <w:r w:rsidRPr="0025080C">
              <w:t xml:space="preserve">implied by </w:t>
            </w:r>
            <w:r w:rsidR="00710C2E" w:rsidRPr="0025080C">
              <w:t>36</w:t>
            </w:r>
            <w:r w:rsidRPr="0025080C">
              <w:t xml:space="preserve"> and 4</w:t>
            </w:r>
            <w:r w:rsidR="00710C2E" w:rsidRPr="0025080C">
              <w:t>0</w:t>
            </w:r>
          </w:p>
          <w:p w14:paraId="3BD98EEB" w14:textId="7340CC35" w:rsidR="008E3790" w:rsidRPr="0025080C" w:rsidRDefault="00341C8D" w:rsidP="00D65103">
            <w:r w:rsidRPr="0025080C">
              <w:t xml:space="preserve">implied by </w:t>
            </w:r>
            <w:r w:rsidR="00CF72E2" w:rsidRPr="0025080C">
              <w:t>1</w:t>
            </w:r>
            <w:r w:rsidRPr="0025080C">
              <w:t>5 and 2</w:t>
            </w:r>
            <w:r w:rsidR="00710C2E" w:rsidRPr="0025080C">
              <w:t>1</w:t>
            </w:r>
          </w:p>
          <w:p w14:paraId="55AA90B0" w14:textId="77777777" w:rsidR="00A20C46" w:rsidRPr="0025080C" w:rsidRDefault="00A20C46" w:rsidP="00D65103">
            <w:pPr>
              <w:rPr>
                <w:i/>
                <w:iCs/>
              </w:rPr>
            </w:pPr>
          </w:p>
          <w:p w14:paraId="2ABA9FAC" w14:textId="01B0FF7B" w:rsidR="008E3790" w:rsidRPr="0025080C" w:rsidRDefault="00A20C46" w:rsidP="00D65103">
            <w:r w:rsidRPr="0025080C">
              <w:rPr>
                <w:i/>
                <w:iCs/>
              </w:rPr>
              <w:t>their</w:t>
            </w:r>
            <w:r w:rsidRPr="0025080C">
              <w:t xml:space="preserve"> </w:t>
            </w:r>
            <w:r w:rsidR="00710C2E" w:rsidRPr="0025080C">
              <w:t xml:space="preserve">15 </w:t>
            </w:r>
            <w:r w:rsidRPr="0025080C">
              <w:t xml:space="preserve">&gt; </w:t>
            </w:r>
            <w:r w:rsidR="00710C2E" w:rsidRPr="0025080C">
              <w:t xml:space="preserve">10 </w:t>
            </w:r>
            <w:r w:rsidRPr="0025080C">
              <w:t xml:space="preserve">and </w:t>
            </w:r>
            <w:r w:rsidRPr="0025080C">
              <w:rPr>
                <w:i/>
                <w:iCs/>
              </w:rPr>
              <w:t>their</w:t>
            </w:r>
            <w:r w:rsidRPr="0025080C">
              <w:t xml:space="preserve"> </w:t>
            </w:r>
            <w:r w:rsidR="00710C2E" w:rsidRPr="0025080C">
              <w:t xml:space="preserve">21 </w:t>
            </w:r>
            <w:r w:rsidRPr="0025080C">
              <w:t>&gt; their 1</w:t>
            </w:r>
            <w:r w:rsidR="00710C2E" w:rsidRPr="0025080C">
              <w:t>5</w:t>
            </w:r>
          </w:p>
          <w:p w14:paraId="0E332102" w14:textId="77777777" w:rsidR="00A20C46" w:rsidRPr="0025080C" w:rsidRDefault="00A20C46" w:rsidP="00D65103"/>
          <w:p w14:paraId="25951DD0" w14:textId="7E45CD06" w:rsidR="008E3790" w:rsidRPr="0025080C" w:rsidRDefault="008E3790" w:rsidP="00D65103">
            <w:r w:rsidRPr="006C061A">
              <w:rPr>
                <w:b/>
                <w:bCs/>
              </w:rPr>
              <w:t>B2</w:t>
            </w:r>
            <w:r w:rsidRPr="0025080C">
              <w:t xml:space="preserve"> implied by </w:t>
            </w:r>
            <w:r w:rsidR="00710C2E" w:rsidRPr="0025080C">
              <w:t>36</w:t>
            </w:r>
          </w:p>
          <w:p w14:paraId="3CAB6A3B" w14:textId="77777777" w:rsidR="008E3790" w:rsidRPr="0025080C" w:rsidRDefault="008E3790" w:rsidP="00D65103"/>
          <w:p w14:paraId="6F701D9A" w14:textId="77777777" w:rsidR="008E3790" w:rsidRPr="0025080C" w:rsidRDefault="008E3790" w:rsidP="00D65103"/>
          <w:p w14:paraId="3517C048" w14:textId="77777777" w:rsidR="008E3790" w:rsidRPr="0025080C" w:rsidRDefault="008E3790" w:rsidP="00D65103"/>
          <w:p w14:paraId="56A55E44" w14:textId="77777777" w:rsidR="00FB2929" w:rsidRPr="0025080C" w:rsidRDefault="00FB2929" w:rsidP="00D65103"/>
          <w:p w14:paraId="1FA345E0" w14:textId="77777777" w:rsidR="00FB2929" w:rsidRPr="0025080C" w:rsidRDefault="00FB2929" w:rsidP="00D65103"/>
          <w:p w14:paraId="00D03E5F" w14:textId="56D759FD" w:rsidR="005B400B" w:rsidRPr="0025080C" w:rsidRDefault="005B400B" w:rsidP="00D65103">
            <w:r w:rsidRPr="006C061A">
              <w:rPr>
                <w:b/>
                <w:bCs/>
              </w:rPr>
              <w:t>M2</w:t>
            </w:r>
            <w:r w:rsidRPr="0025080C">
              <w:t xml:space="preserve"> implied by </w:t>
            </w:r>
            <w:r w:rsidR="0032438C" w:rsidRPr="0025080C">
              <w:t>2</w:t>
            </w:r>
            <w:r w:rsidRPr="0025080C">
              <w:t>5 or 4</w:t>
            </w:r>
            <w:r w:rsidR="00710C2E" w:rsidRPr="0025080C">
              <w:t>0</w:t>
            </w:r>
          </w:p>
          <w:p w14:paraId="174BF61F" w14:textId="77777777" w:rsidR="005B400B" w:rsidRPr="0025080C" w:rsidRDefault="005B400B" w:rsidP="00D65103"/>
          <w:p w14:paraId="7D259569" w14:textId="1A1C7AFE" w:rsidR="008E3790" w:rsidRPr="0025080C" w:rsidRDefault="008E3790" w:rsidP="00D65103">
            <w:r w:rsidRPr="006C061A">
              <w:rPr>
                <w:b/>
                <w:bCs/>
              </w:rPr>
              <w:t>M1</w:t>
            </w:r>
            <w:r w:rsidRPr="0025080C">
              <w:t xml:space="preserve"> implied by </w:t>
            </w:r>
            <w:r w:rsidR="008441E6" w:rsidRPr="0025080C">
              <w:t xml:space="preserve">20 </w:t>
            </w:r>
          </w:p>
        </w:tc>
      </w:tr>
      <w:tr w:rsidR="00D65103" w:rsidRPr="00837933" w14:paraId="75897E2B" w14:textId="77777777" w:rsidTr="00BF3608">
        <w:trPr>
          <w:cantSplit/>
          <w:trHeight w:val="680"/>
        </w:trPr>
        <w:tc>
          <w:tcPr>
            <w:tcW w:w="182" w:type="pct"/>
            <w:shd w:val="clear" w:color="auto" w:fill="auto"/>
          </w:tcPr>
          <w:p w14:paraId="69F7CFCA" w14:textId="50C3F2C8" w:rsidR="00D65103" w:rsidRPr="004C2A37" w:rsidRDefault="00D65103" w:rsidP="00D65103">
            <w:pPr>
              <w:rPr>
                <w:b/>
              </w:rPr>
            </w:pPr>
            <w:r>
              <w:rPr>
                <w:b/>
              </w:rPr>
              <w:t>1</w:t>
            </w:r>
            <w:r w:rsidR="0001475C">
              <w:rPr>
                <w:b/>
              </w:rPr>
              <w:t>3</w:t>
            </w:r>
          </w:p>
        </w:tc>
        <w:tc>
          <w:tcPr>
            <w:tcW w:w="182" w:type="pct"/>
          </w:tcPr>
          <w:p w14:paraId="62EB7822" w14:textId="6B6269B2" w:rsidR="00D65103" w:rsidRPr="006739D5" w:rsidRDefault="00D65103" w:rsidP="00D65103">
            <w:pPr>
              <w:rPr>
                <w:b/>
              </w:rPr>
            </w:pPr>
            <w:r>
              <w:rPr>
                <w:b/>
              </w:rPr>
              <w:t>(b)</w:t>
            </w:r>
          </w:p>
        </w:tc>
        <w:tc>
          <w:tcPr>
            <w:tcW w:w="183" w:type="pct"/>
          </w:tcPr>
          <w:p w14:paraId="7E6CA4F0" w14:textId="3F3D1DF5" w:rsidR="00D65103" w:rsidRPr="0025080C" w:rsidRDefault="00D65103" w:rsidP="00D65103">
            <w:pPr>
              <w:rPr>
                <w:b/>
              </w:rPr>
            </w:pPr>
            <w:r w:rsidRPr="0025080C">
              <w:rPr>
                <w:b/>
              </w:rPr>
              <w:t>(i)</w:t>
            </w:r>
          </w:p>
        </w:tc>
        <w:tc>
          <w:tcPr>
            <w:tcW w:w="1107" w:type="pct"/>
          </w:tcPr>
          <w:p w14:paraId="41736C20" w14:textId="3986AFC0" w:rsidR="00D65103" w:rsidRPr="0025080C" w:rsidRDefault="00A970B5" w:rsidP="00D65103">
            <w:pPr>
              <w:tabs>
                <w:tab w:val="left" w:pos="567"/>
                <w:tab w:val="left" w:pos="1418"/>
                <w:tab w:val="left" w:pos="1701"/>
              </w:tabs>
            </w:pPr>
            <w:r w:rsidRPr="0025080C">
              <w:t xml:space="preserve">6 </w:t>
            </w:r>
            <w:r w:rsidR="00D65103" w:rsidRPr="0025080C">
              <w:t xml:space="preserve">+ </w:t>
            </w:r>
            <w:r w:rsidRPr="0025080C">
              <w:t xml:space="preserve">10    </w:t>
            </w:r>
            <w:r w:rsidR="00D65103" w:rsidRPr="0025080C">
              <w:t xml:space="preserve">and    </w:t>
            </w:r>
            <w:r w:rsidRPr="0025080C">
              <w:t>16</w:t>
            </w:r>
          </w:p>
          <w:p w14:paraId="29007D4E" w14:textId="6E481D73" w:rsidR="003305DC" w:rsidRPr="0025080C" w:rsidRDefault="003305DC" w:rsidP="00D65103">
            <w:pPr>
              <w:tabs>
                <w:tab w:val="left" w:pos="567"/>
                <w:tab w:val="left" w:pos="1418"/>
                <w:tab w:val="left" w:pos="1701"/>
              </w:tabs>
            </w:pPr>
          </w:p>
        </w:tc>
        <w:tc>
          <w:tcPr>
            <w:tcW w:w="298" w:type="pct"/>
          </w:tcPr>
          <w:p w14:paraId="12D3E564" w14:textId="772F4AB7" w:rsidR="00D65103" w:rsidRPr="0025080C" w:rsidRDefault="00D65103" w:rsidP="00D65103">
            <w:pPr>
              <w:jc w:val="center"/>
              <w:rPr>
                <w:b/>
              </w:rPr>
            </w:pPr>
            <w:r w:rsidRPr="0025080C">
              <w:rPr>
                <w:b/>
              </w:rPr>
              <w:t>1</w:t>
            </w:r>
          </w:p>
        </w:tc>
        <w:tc>
          <w:tcPr>
            <w:tcW w:w="1578" w:type="pct"/>
          </w:tcPr>
          <w:p w14:paraId="6613EED0" w14:textId="78F1BDB8" w:rsidR="003305DC" w:rsidRPr="0025080C" w:rsidRDefault="003305DC" w:rsidP="00D65103">
            <w:pPr>
              <w:tabs>
                <w:tab w:val="left" w:pos="567"/>
                <w:tab w:val="left" w:pos="1418"/>
                <w:tab w:val="left" w:pos="1701"/>
              </w:tabs>
            </w:pPr>
          </w:p>
        </w:tc>
        <w:tc>
          <w:tcPr>
            <w:tcW w:w="1470" w:type="pct"/>
          </w:tcPr>
          <w:p w14:paraId="25BD9853" w14:textId="77777777" w:rsidR="00D65103" w:rsidRPr="0025080C" w:rsidRDefault="00D65103" w:rsidP="00D65103"/>
        </w:tc>
      </w:tr>
      <w:tr w:rsidR="00D65103" w:rsidRPr="00837933" w14:paraId="76611DD5" w14:textId="77777777" w:rsidTr="00BF3608">
        <w:trPr>
          <w:cantSplit/>
          <w:trHeight w:val="680"/>
        </w:trPr>
        <w:tc>
          <w:tcPr>
            <w:tcW w:w="182" w:type="pct"/>
            <w:shd w:val="clear" w:color="auto" w:fill="auto"/>
          </w:tcPr>
          <w:p w14:paraId="36BA258B" w14:textId="486B68AF" w:rsidR="00D65103" w:rsidRPr="004C2A37" w:rsidRDefault="00D65103" w:rsidP="00D65103">
            <w:pPr>
              <w:rPr>
                <w:b/>
              </w:rPr>
            </w:pPr>
          </w:p>
        </w:tc>
        <w:tc>
          <w:tcPr>
            <w:tcW w:w="182" w:type="pct"/>
          </w:tcPr>
          <w:p w14:paraId="1E3F0AF5" w14:textId="6EB14385" w:rsidR="00D65103" w:rsidRPr="006739D5" w:rsidRDefault="00D65103" w:rsidP="00D65103">
            <w:pPr>
              <w:rPr>
                <w:b/>
              </w:rPr>
            </w:pPr>
          </w:p>
        </w:tc>
        <w:tc>
          <w:tcPr>
            <w:tcW w:w="183" w:type="pct"/>
          </w:tcPr>
          <w:p w14:paraId="73941B16" w14:textId="02309C4F" w:rsidR="00D65103" w:rsidRPr="0025080C" w:rsidRDefault="00D65103" w:rsidP="00D65103">
            <w:pPr>
              <w:rPr>
                <w:b/>
              </w:rPr>
            </w:pPr>
            <w:r w:rsidRPr="0025080C">
              <w:rPr>
                <w:b/>
              </w:rPr>
              <w:t>(ii)</w:t>
            </w:r>
          </w:p>
        </w:tc>
        <w:tc>
          <w:tcPr>
            <w:tcW w:w="1107" w:type="pct"/>
          </w:tcPr>
          <w:p w14:paraId="13E02324" w14:textId="7F1129F8" w:rsidR="00D65103" w:rsidRPr="0025080C" w:rsidRDefault="001E49A2" w:rsidP="00D65103">
            <w:pPr>
              <w:tabs>
                <w:tab w:val="left" w:pos="567"/>
                <w:tab w:val="left" w:pos="1418"/>
                <w:tab w:val="left" w:pos="1701"/>
              </w:tabs>
            </w:pPr>
            <w:r w:rsidRPr="0025080C">
              <w:t>9</w:t>
            </w:r>
          </w:p>
        </w:tc>
        <w:tc>
          <w:tcPr>
            <w:tcW w:w="298" w:type="pct"/>
          </w:tcPr>
          <w:p w14:paraId="18B0D134" w14:textId="11E99404" w:rsidR="00D65103" w:rsidRPr="0025080C" w:rsidRDefault="00D65103" w:rsidP="00D65103">
            <w:pPr>
              <w:jc w:val="center"/>
              <w:rPr>
                <w:b/>
              </w:rPr>
            </w:pPr>
            <w:r w:rsidRPr="0025080C">
              <w:rPr>
                <w:b/>
              </w:rPr>
              <w:t>2</w:t>
            </w:r>
          </w:p>
        </w:tc>
        <w:tc>
          <w:tcPr>
            <w:tcW w:w="1578" w:type="pct"/>
          </w:tcPr>
          <w:p w14:paraId="52568969" w14:textId="1C83D2F2" w:rsidR="00B06875" w:rsidRPr="0025080C" w:rsidRDefault="00D65103" w:rsidP="001E49A2">
            <w:pPr>
              <w:tabs>
                <w:tab w:val="left" w:pos="567"/>
                <w:tab w:val="left" w:pos="1418"/>
                <w:tab w:val="left" w:pos="1701"/>
              </w:tabs>
            </w:pPr>
            <w:r w:rsidRPr="0025080C">
              <w:rPr>
                <w:b/>
                <w:bCs/>
              </w:rPr>
              <w:t>M1</w:t>
            </w:r>
            <w:r w:rsidRPr="0025080C">
              <w:t xml:space="preserve"> for recognition of square number pattern</w:t>
            </w:r>
          </w:p>
        </w:tc>
        <w:tc>
          <w:tcPr>
            <w:tcW w:w="1470" w:type="pct"/>
          </w:tcPr>
          <w:p w14:paraId="4D2D19AD" w14:textId="7C25506A" w:rsidR="00E31873" w:rsidRPr="0025080C" w:rsidRDefault="00D65103" w:rsidP="00D65103">
            <w:r w:rsidRPr="0025080C">
              <w:t>e.g.</w:t>
            </w:r>
            <w:r w:rsidR="008C6B45">
              <w:t xml:space="preserve"> </w:t>
            </w:r>
            <w:r w:rsidR="000A63EC" w:rsidRPr="00D7338D">
              <w:rPr>
                <w:position w:val="-8"/>
              </w:rPr>
              <w:object w:dxaOrig="1260" w:dyaOrig="340" w14:anchorId="124D6229">
                <v:shape id="_x0000_i1043" type="#_x0000_t75" style="width:63pt;height:16.5pt" o:ole="">
                  <v:imagedata r:id="rId53" o:title=""/>
                </v:shape>
                <o:OLEObject Type="Embed" ProgID="Equation.DSMT4" ShapeID="_x0000_i1043" DrawAspect="Content" ObjectID="_1772018374" r:id="rId54"/>
              </w:object>
            </w:r>
          </w:p>
          <w:p w14:paraId="5CE272F6" w14:textId="66B6DFA8" w:rsidR="00D65103" w:rsidRPr="00BF3608" w:rsidRDefault="00A970B5" w:rsidP="00D65103">
            <w:r w:rsidRPr="0025080C">
              <w:t xml:space="preserve">25, </w:t>
            </w:r>
            <w:r w:rsidR="00D65103" w:rsidRPr="0025080C">
              <w:t xml:space="preserve">36, </w:t>
            </w:r>
            <w:r w:rsidRPr="0025080C">
              <w:t>[</w:t>
            </w:r>
            <w:r w:rsidR="00D65103" w:rsidRPr="0025080C">
              <w:t>49, ….</w:t>
            </w:r>
            <w:r w:rsidR="00236C83" w:rsidRPr="0025080C">
              <w:t>]</w:t>
            </w:r>
          </w:p>
        </w:tc>
      </w:tr>
      <w:tr w:rsidR="0001475C" w:rsidRPr="00837933" w14:paraId="48666891" w14:textId="77777777" w:rsidTr="00E36CE2">
        <w:trPr>
          <w:cantSplit/>
        </w:trPr>
        <w:tc>
          <w:tcPr>
            <w:tcW w:w="182" w:type="pct"/>
            <w:shd w:val="clear" w:color="auto" w:fill="auto"/>
          </w:tcPr>
          <w:p w14:paraId="63C075AB" w14:textId="664F6AC7" w:rsidR="0001475C" w:rsidRDefault="0001475C" w:rsidP="0001475C">
            <w:pPr>
              <w:rPr>
                <w:b/>
              </w:rPr>
            </w:pPr>
            <w:r>
              <w:rPr>
                <w:b/>
              </w:rPr>
              <w:lastRenderedPageBreak/>
              <w:t>14</w:t>
            </w:r>
          </w:p>
        </w:tc>
        <w:tc>
          <w:tcPr>
            <w:tcW w:w="182" w:type="pct"/>
          </w:tcPr>
          <w:p w14:paraId="696EFA0F" w14:textId="0E2465DC" w:rsidR="0001475C" w:rsidRPr="00BC2957" w:rsidRDefault="0077034A" w:rsidP="0001475C">
            <w:pPr>
              <w:rPr>
                <w:b/>
              </w:rPr>
            </w:pPr>
            <w:r w:rsidRPr="00BC2957">
              <w:rPr>
                <w:b/>
              </w:rPr>
              <w:t>(a)</w:t>
            </w:r>
          </w:p>
        </w:tc>
        <w:tc>
          <w:tcPr>
            <w:tcW w:w="183" w:type="pct"/>
          </w:tcPr>
          <w:p w14:paraId="617C0297" w14:textId="77777777" w:rsidR="0001475C" w:rsidRPr="00BC2957" w:rsidRDefault="0001475C" w:rsidP="0001475C">
            <w:pPr>
              <w:rPr>
                <w:b/>
              </w:rPr>
            </w:pPr>
          </w:p>
        </w:tc>
        <w:tc>
          <w:tcPr>
            <w:tcW w:w="1107" w:type="pct"/>
          </w:tcPr>
          <w:p w14:paraId="63B56642" w14:textId="7D76B5C0" w:rsidR="0001475C" w:rsidRDefault="0001475C" w:rsidP="0001475C">
            <w:pPr>
              <w:tabs>
                <w:tab w:val="left" w:pos="567"/>
                <w:tab w:val="left" w:pos="1418"/>
                <w:tab w:val="left" w:pos="1701"/>
              </w:tabs>
              <w:rPr>
                <w:color w:val="000000" w:themeColor="text1"/>
              </w:rPr>
            </w:pPr>
            <w:r>
              <w:rPr>
                <w:color w:val="000000" w:themeColor="text1"/>
              </w:rPr>
              <w:t>4 [badges] with correct working</w:t>
            </w:r>
          </w:p>
          <w:p w14:paraId="6D7C3F55" w14:textId="77777777" w:rsidR="0001475C" w:rsidRDefault="0001475C" w:rsidP="0001475C">
            <w:pPr>
              <w:tabs>
                <w:tab w:val="left" w:pos="567"/>
                <w:tab w:val="left" w:pos="1418"/>
                <w:tab w:val="left" w:pos="1701"/>
              </w:tabs>
              <w:rPr>
                <w:color w:val="000000" w:themeColor="text1"/>
              </w:rPr>
            </w:pPr>
          </w:p>
        </w:tc>
        <w:tc>
          <w:tcPr>
            <w:tcW w:w="298" w:type="pct"/>
          </w:tcPr>
          <w:p w14:paraId="52968FF9" w14:textId="564D1CDC" w:rsidR="0001475C" w:rsidRPr="003957F5" w:rsidRDefault="0077034A" w:rsidP="0001475C">
            <w:pPr>
              <w:jc w:val="center"/>
              <w:rPr>
                <w:b/>
                <w:color w:val="000000" w:themeColor="text1"/>
              </w:rPr>
            </w:pPr>
            <w:r>
              <w:rPr>
                <w:b/>
                <w:color w:val="000000" w:themeColor="text1"/>
              </w:rPr>
              <w:t>5</w:t>
            </w:r>
          </w:p>
        </w:tc>
        <w:tc>
          <w:tcPr>
            <w:tcW w:w="1578" w:type="pct"/>
          </w:tcPr>
          <w:p w14:paraId="2499472F" w14:textId="77777777" w:rsidR="0001475C" w:rsidRPr="00064A22" w:rsidRDefault="0001475C" w:rsidP="0001475C">
            <w:pPr>
              <w:tabs>
                <w:tab w:val="left" w:pos="567"/>
                <w:tab w:val="left" w:pos="1418"/>
                <w:tab w:val="left" w:pos="1701"/>
              </w:tabs>
              <w:rPr>
                <w:b/>
                <w:bCs/>
              </w:rPr>
            </w:pPr>
          </w:p>
          <w:p w14:paraId="274C91CB" w14:textId="77777777" w:rsidR="0001475C" w:rsidRPr="00064A22" w:rsidRDefault="0001475C" w:rsidP="0001475C">
            <w:pPr>
              <w:tabs>
                <w:tab w:val="left" w:pos="567"/>
                <w:tab w:val="left" w:pos="1418"/>
                <w:tab w:val="left" w:pos="1701"/>
              </w:tabs>
              <w:rPr>
                <w:b/>
                <w:bCs/>
              </w:rPr>
            </w:pPr>
          </w:p>
          <w:p w14:paraId="3F81E9AB" w14:textId="77777777" w:rsidR="0001475C" w:rsidRPr="00064A22" w:rsidRDefault="0001475C" w:rsidP="0001475C">
            <w:pPr>
              <w:tabs>
                <w:tab w:val="left" w:pos="567"/>
                <w:tab w:val="left" w:pos="1418"/>
                <w:tab w:val="left" w:pos="1701"/>
              </w:tabs>
              <w:rPr>
                <w:b/>
                <w:bCs/>
              </w:rPr>
            </w:pPr>
          </w:p>
          <w:p w14:paraId="75EE258D" w14:textId="02460360" w:rsidR="0001475C" w:rsidRPr="00064A22" w:rsidRDefault="0001475C" w:rsidP="0001475C">
            <w:pPr>
              <w:tabs>
                <w:tab w:val="left" w:pos="567"/>
                <w:tab w:val="left" w:pos="1418"/>
                <w:tab w:val="left" w:pos="1701"/>
              </w:tabs>
            </w:pPr>
            <w:r w:rsidRPr="00064A22">
              <w:rPr>
                <w:b/>
                <w:bCs/>
              </w:rPr>
              <w:t>M3</w:t>
            </w:r>
            <w:r w:rsidRPr="00064A22">
              <w:t xml:space="preserve"> for </w:t>
            </w:r>
            <w:r w:rsidR="00196545">
              <w:t>4</w:t>
            </w:r>
            <w:r w:rsidRPr="00064A22">
              <w:t>0 – (</w:t>
            </w:r>
            <w:r w:rsidR="00196545">
              <w:t>4</w:t>
            </w:r>
            <w:r w:rsidRPr="00064A22">
              <w:t xml:space="preserve"> × </w:t>
            </w:r>
            <w:r w:rsidR="00196545">
              <w:t>2</w:t>
            </w:r>
            <w:r w:rsidRPr="00064A22">
              <w:t xml:space="preserve">.50 + 2 × </w:t>
            </w:r>
            <w:r w:rsidR="00196545">
              <w:t>6</w:t>
            </w:r>
            <w:r w:rsidRPr="00064A22">
              <w:t xml:space="preserve">.50) </w:t>
            </w:r>
            <w:proofErr w:type="spellStart"/>
            <w:r w:rsidRPr="00064A22">
              <w:rPr>
                <w:b/>
                <w:bCs/>
              </w:rPr>
              <w:t>oe</w:t>
            </w:r>
            <w:proofErr w:type="spellEnd"/>
          </w:p>
          <w:p w14:paraId="4C2389A8" w14:textId="6D076D43" w:rsidR="0001475C" w:rsidRPr="00064A22" w:rsidRDefault="0001475C" w:rsidP="0001475C">
            <w:pPr>
              <w:tabs>
                <w:tab w:val="left" w:pos="567"/>
                <w:tab w:val="left" w:pos="1418"/>
                <w:tab w:val="left" w:pos="1701"/>
              </w:tabs>
            </w:pPr>
            <w:r w:rsidRPr="00064A22">
              <w:t xml:space="preserve">or </w:t>
            </w:r>
            <w:r w:rsidRPr="00064A22">
              <w:rPr>
                <w:b/>
                <w:bCs/>
              </w:rPr>
              <w:t xml:space="preserve">M2 </w:t>
            </w:r>
            <w:r w:rsidRPr="00064A22">
              <w:t xml:space="preserve">for </w:t>
            </w:r>
            <w:r w:rsidR="00196545">
              <w:t>4</w:t>
            </w:r>
            <w:r w:rsidRPr="00064A22">
              <w:t xml:space="preserve"> × </w:t>
            </w:r>
            <w:r w:rsidR="00196545">
              <w:t>2</w:t>
            </w:r>
            <w:r w:rsidRPr="00064A22">
              <w:t xml:space="preserve">.50 + 2 × </w:t>
            </w:r>
            <w:r w:rsidR="00196545">
              <w:t>6</w:t>
            </w:r>
            <w:r w:rsidRPr="00064A22">
              <w:t xml:space="preserve">.50 </w:t>
            </w:r>
            <w:proofErr w:type="spellStart"/>
            <w:r w:rsidRPr="00064A22">
              <w:rPr>
                <w:b/>
                <w:bCs/>
              </w:rPr>
              <w:t>oe</w:t>
            </w:r>
            <w:proofErr w:type="spellEnd"/>
          </w:p>
          <w:p w14:paraId="0A64E08E" w14:textId="2649BD09" w:rsidR="0001475C" w:rsidRPr="00064A22" w:rsidRDefault="0001475C" w:rsidP="0001475C">
            <w:pPr>
              <w:tabs>
                <w:tab w:val="left" w:pos="567"/>
                <w:tab w:val="left" w:pos="1418"/>
                <w:tab w:val="left" w:pos="1701"/>
              </w:tabs>
            </w:pPr>
            <w:r w:rsidRPr="00064A22">
              <w:t xml:space="preserve">or </w:t>
            </w:r>
            <w:r w:rsidRPr="00064A22">
              <w:rPr>
                <w:b/>
                <w:bCs/>
              </w:rPr>
              <w:t>M1</w:t>
            </w:r>
            <w:r w:rsidRPr="00064A22">
              <w:t xml:space="preserve"> for</w:t>
            </w:r>
            <w:r w:rsidR="002C653D">
              <w:t xml:space="preserve"> </w:t>
            </w:r>
            <w:r w:rsidR="00196545">
              <w:t>4</w:t>
            </w:r>
            <w:r w:rsidRPr="00064A22">
              <w:t xml:space="preserve"> × </w:t>
            </w:r>
            <w:r w:rsidR="00196545">
              <w:t>2</w:t>
            </w:r>
            <w:r w:rsidRPr="00064A22">
              <w:t xml:space="preserve">.50 or  2 × </w:t>
            </w:r>
            <w:r w:rsidR="00196545">
              <w:t>6</w:t>
            </w:r>
            <w:r w:rsidRPr="00064A22">
              <w:t xml:space="preserve">.50 </w:t>
            </w:r>
            <w:proofErr w:type="spellStart"/>
            <w:r w:rsidRPr="00064A22">
              <w:rPr>
                <w:b/>
                <w:bCs/>
              </w:rPr>
              <w:t>oe</w:t>
            </w:r>
            <w:proofErr w:type="spellEnd"/>
          </w:p>
          <w:p w14:paraId="43C76BC9" w14:textId="77777777" w:rsidR="0001475C" w:rsidRPr="00064A22" w:rsidRDefault="0001475C" w:rsidP="0001475C">
            <w:pPr>
              <w:tabs>
                <w:tab w:val="left" w:pos="567"/>
                <w:tab w:val="left" w:pos="1418"/>
                <w:tab w:val="left" w:pos="1701"/>
              </w:tabs>
              <w:rPr>
                <w:strike/>
              </w:rPr>
            </w:pPr>
          </w:p>
          <w:p w14:paraId="6E1FCDAD" w14:textId="57E570DE" w:rsidR="008A3956" w:rsidRPr="00064A22" w:rsidRDefault="008A3956" w:rsidP="0001475C">
            <w:pPr>
              <w:tabs>
                <w:tab w:val="left" w:pos="567"/>
                <w:tab w:val="left" w:pos="1418"/>
                <w:tab w:val="left" w:pos="1701"/>
              </w:tabs>
              <w:rPr>
                <w:b/>
                <w:bCs/>
              </w:rPr>
            </w:pPr>
            <w:r w:rsidRPr="00064A22">
              <w:rPr>
                <w:b/>
                <w:bCs/>
              </w:rPr>
              <w:t>AND</w:t>
            </w:r>
          </w:p>
          <w:p w14:paraId="244A2B8B" w14:textId="77777777" w:rsidR="008A3956" w:rsidRPr="00064A22" w:rsidRDefault="008A3956" w:rsidP="0001475C">
            <w:pPr>
              <w:tabs>
                <w:tab w:val="left" w:pos="567"/>
                <w:tab w:val="left" w:pos="1418"/>
                <w:tab w:val="left" w:pos="1701"/>
              </w:tabs>
              <w:rPr>
                <w:strike/>
              </w:rPr>
            </w:pPr>
          </w:p>
          <w:p w14:paraId="547EE6EB" w14:textId="13C50EC2" w:rsidR="0001475C" w:rsidRPr="00064A22" w:rsidRDefault="0001475C" w:rsidP="0001475C">
            <w:pPr>
              <w:tabs>
                <w:tab w:val="left" w:pos="567"/>
                <w:tab w:val="left" w:pos="1418"/>
                <w:tab w:val="left" w:pos="1701"/>
              </w:tabs>
            </w:pPr>
            <w:r w:rsidRPr="00064A22">
              <w:rPr>
                <w:b/>
                <w:bCs/>
              </w:rPr>
              <w:t>M1</w:t>
            </w:r>
            <w:r w:rsidRPr="00064A22">
              <w:t xml:space="preserve"> for </w:t>
            </w:r>
            <w:r w:rsidRPr="00064A22">
              <w:rPr>
                <w:i/>
                <w:iCs/>
              </w:rPr>
              <w:t>their</w:t>
            </w:r>
            <w:r w:rsidR="00AE346B" w:rsidRPr="00064A22">
              <w:rPr>
                <w:i/>
                <w:iCs/>
              </w:rPr>
              <w:t xml:space="preserve"> </w:t>
            </w:r>
            <w:r w:rsidRPr="00064A22">
              <w:t>(</w:t>
            </w:r>
            <w:r w:rsidR="00196545">
              <w:t>4</w:t>
            </w:r>
            <w:r w:rsidRPr="00064A22">
              <w:t>0 – (</w:t>
            </w:r>
            <w:r w:rsidR="00196545">
              <w:t>4</w:t>
            </w:r>
            <w:r w:rsidR="00196545" w:rsidRPr="00064A22">
              <w:t xml:space="preserve"> × </w:t>
            </w:r>
            <w:r w:rsidR="00196545">
              <w:t>2</w:t>
            </w:r>
            <w:r w:rsidR="00196545" w:rsidRPr="00064A22">
              <w:t xml:space="preserve">.50 + 2 × </w:t>
            </w:r>
            <w:r w:rsidR="00196545">
              <w:t>6</w:t>
            </w:r>
            <w:r w:rsidR="00196545" w:rsidRPr="00064A22">
              <w:t>.50</w:t>
            </w:r>
            <w:r w:rsidRPr="00064A22">
              <w:t xml:space="preserve">)) ÷ </w:t>
            </w:r>
            <w:r w:rsidR="00196545">
              <w:t>3</w:t>
            </w:r>
            <w:r w:rsidRPr="00064A22">
              <w:t xml:space="preserve">.99 </w:t>
            </w:r>
            <w:proofErr w:type="spellStart"/>
            <w:r w:rsidRPr="00064A22">
              <w:rPr>
                <w:b/>
                <w:bCs/>
              </w:rPr>
              <w:t>oe</w:t>
            </w:r>
            <w:proofErr w:type="spellEnd"/>
            <w:r w:rsidRPr="00064A22">
              <w:rPr>
                <w:b/>
                <w:bCs/>
              </w:rPr>
              <w:br/>
            </w:r>
          </w:p>
          <w:p w14:paraId="18F6A43F" w14:textId="10A67FA0" w:rsidR="00422485" w:rsidRPr="00064A22" w:rsidRDefault="00422485" w:rsidP="0001475C">
            <w:pPr>
              <w:tabs>
                <w:tab w:val="left" w:pos="567"/>
                <w:tab w:val="left" w:pos="1418"/>
                <w:tab w:val="left" w:pos="1701"/>
              </w:tabs>
            </w:pPr>
          </w:p>
          <w:p w14:paraId="5E7ACF40" w14:textId="286DB7F2" w:rsidR="000C1CBA" w:rsidRPr="00064A22" w:rsidRDefault="000C1CBA" w:rsidP="0001475C">
            <w:pPr>
              <w:tabs>
                <w:tab w:val="left" w:pos="567"/>
                <w:tab w:val="left" w:pos="1418"/>
                <w:tab w:val="left" w:pos="1701"/>
              </w:tabs>
            </w:pPr>
          </w:p>
          <w:p w14:paraId="143695C2" w14:textId="0D1BFAF6" w:rsidR="000C1CBA" w:rsidRPr="00064A22" w:rsidRDefault="000C1CBA" w:rsidP="0001475C">
            <w:pPr>
              <w:tabs>
                <w:tab w:val="left" w:pos="567"/>
                <w:tab w:val="left" w:pos="1418"/>
                <w:tab w:val="left" w:pos="1701"/>
              </w:tabs>
            </w:pPr>
          </w:p>
          <w:p w14:paraId="05776DC9" w14:textId="77777777" w:rsidR="000C1CBA" w:rsidRPr="00064A22" w:rsidRDefault="000C1CBA" w:rsidP="0001475C">
            <w:pPr>
              <w:tabs>
                <w:tab w:val="left" w:pos="567"/>
                <w:tab w:val="left" w:pos="1418"/>
                <w:tab w:val="left" w:pos="1701"/>
              </w:tabs>
            </w:pPr>
          </w:p>
          <w:p w14:paraId="4D0777F0" w14:textId="77777777" w:rsidR="00A343A3" w:rsidRPr="00064A22" w:rsidRDefault="00A343A3" w:rsidP="0001475C">
            <w:pPr>
              <w:tabs>
                <w:tab w:val="left" w:pos="567"/>
                <w:tab w:val="left" w:pos="1418"/>
                <w:tab w:val="left" w:pos="1701"/>
              </w:tabs>
            </w:pPr>
          </w:p>
          <w:p w14:paraId="0469F8FB" w14:textId="77777777" w:rsidR="00A343A3" w:rsidRPr="00064A22" w:rsidRDefault="00A343A3" w:rsidP="0001475C">
            <w:pPr>
              <w:tabs>
                <w:tab w:val="left" w:pos="567"/>
                <w:tab w:val="left" w:pos="1418"/>
                <w:tab w:val="left" w:pos="1701"/>
              </w:tabs>
            </w:pPr>
          </w:p>
          <w:p w14:paraId="668A4BA7" w14:textId="4D820852" w:rsidR="0001475C" w:rsidRPr="00064A22" w:rsidRDefault="00422485" w:rsidP="0001475C">
            <w:pPr>
              <w:tabs>
                <w:tab w:val="left" w:pos="567"/>
                <w:tab w:val="left" w:pos="1418"/>
                <w:tab w:val="left" w:pos="1701"/>
              </w:tabs>
            </w:pPr>
            <w:r w:rsidRPr="00064A22">
              <w:t xml:space="preserve">If </w:t>
            </w:r>
            <w:r w:rsidRPr="00064A22">
              <w:rPr>
                <w:b/>
                <w:bCs/>
              </w:rPr>
              <w:t>0</w:t>
            </w:r>
            <w:r w:rsidRPr="00064A22">
              <w:t xml:space="preserve"> or</w:t>
            </w:r>
            <w:r w:rsidRPr="00064A22">
              <w:rPr>
                <w:b/>
                <w:bCs/>
              </w:rPr>
              <w:t xml:space="preserve"> 1</w:t>
            </w:r>
            <w:r w:rsidRPr="00064A22">
              <w:t xml:space="preserve"> scored, instead award</w:t>
            </w:r>
            <w:r w:rsidR="0001475C" w:rsidRPr="00064A22">
              <w:br/>
            </w:r>
            <w:r w:rsidR="0001475C" w:rsidRPr="00064A22">
              <w:rPr>
                <w:b/>
                <w:bCs/>
              </w:rPr>
              <w:t>SC2</w:t>
            </w:r>
            <w:r w:rsidR="0001475C" w:rsidRPr="00064A22">
              <w:t xml:space="preserve"> for 4 </w:t>
            </w:r>
            <w:r w:rsidR="008F195C" w:rsidRPr="00064A22">
              <w:t>[badges]</w:t>
            </w:r>
            <w:r w:rsidR="0001475C" w:rsidRPr="00064A22">
              <w:br/>
              <w:t>with no or insufficient working</w:t>
            </w:r>
          </w:p>
          <w:p w14:paraId="62852679" w14:textId="52A6157D" w:rsidR="0001475C" w:rsidRPr="00064A22" w:rsidRDefault="008621CB" w:rsidP="0001475C">
            <w:pPr>
              <w:tabs>
                <w:tab w:val="left" w:pos="567"/>
                <w:tab w:val="left" w:pos="1418"/>
                <w:tab w:val="left" w:pos="1701"/>
              </w:tabs>
            </w:pPr>
            <w:r w:rsidRPr="00064A22">
              <w:t>or</w:t>
            </w:r>
          </w:p>
          <w:p w14:paraId="751E131A" w14:textId="79C2DFF0" w:rsidR="0001475C" w:rsidRPr="000141BD" w:rsidRDefault="0001475C" w:rsidP="000141BD">
            <w:pPr>
              <w:tabs>
                <w:tab w:val="left" w:pos="567"/>
                <w:tab w:val="left" w:pos="1418"/>
                <w:tab w:val="left" w:pos="1701"/>
              </w:tabs>
            </w:pPr>
            <w:r w:rsidRPr="00064A22">
              <w:t xml:space="preserve">If </w:t>
            </w:r>
            <w:r w:rsidRPr="00064A22">
              <w:rPr>
                <w:b/>
                <w:bCs/>
              </w:rPr>
              <w:t>0</w:t>
            </w:r>
            <w:r w:rsidRPr="00064A22">
              <w:t xml:space="preserve"> scored</w:t>
            </w:r>
            <w:r w:rsidRPr="00064A22">
              <w:br/>
            </w:r>
            <w:r w:rsidRPr="00064A22">
              <w:rPr>
                <w:b/>
                <w:bCs/>
              </w:rPr>
              <w:t>SC1</w:t>
            </w:r>
            <w:r w:rsidRPr="00064A22">
              <w:t xml:space="preserve"> for </w:t>
            </w:r>
            <w:r w:rsidR="00F0496B" w:rsidRPr="00064A22">
              <w:t>1</w:t>
            </w:r>
            <w:r w:rsidR="00F0496B">
              <w:t>7</w:t>
            </w:r>
            <w:r w:rsidR="00F0496B" w:rsidRPr="00064A22">
              <w:t xml:space="preserve"> </w:t>
            </w:r>
            <w:r w:rsidR="00A52AB3" w:rsidRPr="00064A22">
              <w:br/>
            </w:r>
            <w:r w:rsidRPr="00064A22">
              <w:t>with no or insufficient working</w:t>
            </w:r>
          </w:p>
        </w:tc>
        <w:tc>
          <w:tcPr>
            <w:tcW w:w="1470" w:type="pct"/>
          </w:tcPr>
          <w:p w14:paraId="0F3FE6A9" w14:textId="44196B7A" w:rsidR="0001475C" w:rsidRPr="00064A22" w:rsidRDefault="0001475C" w:rsidP="0001475C">
            <w:r w:rsidRPr="00064A22">
              <w:t xml:space="preserve">‘Correct working’ requires full evidence of </w:t>
            </w:r>
            <w:r w:rsidR="00967703" w:rsidRPr="00064A22">
              <w:t>at least</w:t>
            </w:r>
            <w:r w:rsidR="00141AF3" w:rsidRPr="00064A22">
              <w:t xml:space="preserve"> </w:t>
            </w:r>
            <w:r w:rsidR="00967703" w:rsidRPr="00064A22">
              <w:rPr>
                <w:b/>
              </w:rPr>
              <w:t>M2</w:t>
            </w:r>
            <w:r w:rsidR="00F372B1" w:rsidRPr="00064A22">
              <w:rPr>
                <w:b/>
              </w:rPr>
              <w:t>M1</w:t>
            </w:r>
          </w:p>
          <w:p w14:paraId="5C579F2F" w14:textId="77777777" w:rsidR="00141AF3" w:rsidRPr="00064A22" w:rsidRDefault="00141AF3" w:rsidP="0001475C"/>
          <w:p w14:paraId="5B46B2EB" w14:textId="6B0B5F0C" w:rsidR="0001475C" w:rsidRPr="00064A22" w:rsidRDefault="0001475C" w:rsidP="0001475C">
            <w:pPr>
              <w:rPr>
                <w:bCs/>
              </w:rPr>
            </w:pPr>
            <w:r w:rsidRPr="001E12B8">
              <w:rPr>
                <w:b/>
              </w:rPr>
              <w:t>M3</w:t>
            </w:r>
            <w:r w:rsidRPr="00064A22">
              <w:rPr>
                <w:bCs/>
              </w:rPr>
              <w:t xml:space="preserve"> implied by </w:t>
            </w:r>
            <w:r w:rsidR="0081640F" w:rsidRPr="00064A22">
              <w:rPr>
                <w:bCs/>
              </w:rPr>
              <w:t>1</w:t>
            </w:r>
            <w:r w:rsidR="00196545">
              <w:rPr>
                <w:bCs/>
              </w:rPr>
              <w:t>7</w:t>
            </w:r>
            <w:r w:rsidR="0081640F" w:rsidRPr="00064A22">
              <w:rPr>
                <w:bCs/>
              </w:rPr>
              <w:t>,1</w:t>
            </w:r>
            <w:r w:rsidR="00196545">
              <w:rPr>
                <w:bCs/>
              </w:rPr>
              <w:t>0</w:t>
            </w:r>
            <w:r w:rsidR="000F6EAC" w:rsidRPr="00064A22">
              <w:rPr>
                <w:bCs/>
              </w:rPr>
              <w:t>,</w:t>
            </w:r>
            <w:r w:rsidR="0081640F" w:rsidRPr="00064A22">
              <w:rPr>
                <w:bCs/>
              </w:rPr>
              <w:t>1</w:t>
            </w:r>
            <w:r w:rsidR="00196545">
              <w:rPr>
                <w:bCs/>
              </w:rPr>
              <w:t>3</w:t>
            </w:r>
            <w:r w:rsidR="0081640F" w:rsidRPr="00064A22">
              <w:rPr>
                <w:bCs/>
              </w:rPr>
              <w:t xml:space="preserve"> </w:t>
            </w:r>
            <w:r w:rsidR="000F6EAC" w:rsidRPr="00064A22">
              <w:rPr>
                <w:bCs/>
              </w:rPr>
              <w:t>seen or 1</w:t>
            </w:r>
            <w:r w:rsidR="00196545">
              <w:rPr>
                <w:bCs/>
              </w:rPr>
              <w:t>7</w:t>
            </w:r>
            <w:r w:rsidR="000F6EAC" w:rsidRPr="00064A22">
              <w:rPr>
                <w:bCs/>
              </w:rPr>
              <w:t>,</w:t>
            </w:r>
            <w:r w:rsidR="00196545">
              <w:rPr>
                <w:bCs/>
              </w:rPr>
              <w:t>2</w:t>
            </w:r>
            <w:r w:rsidR="000F6EAC" w:rsidRPr="00064A22">
              <w:rPr>
                <w:bCs/>
              </w:rPr>
              <w:t xml:space="preserve">3 </w:t>
            </w:r>
            <w:r w:rsidR="0081640F" w:rsidRPr="00064A22">
              <w:rPr>
                <w:bCs/>
              </w:rPr>
              <w:t>seen</w:t>
            </w:r>
          </w:p>
          <w:p w14:paraId="424AC061" w14:textId="2E4A33B1" w:rsidR="0001475C" w:rsidRPr="00064A22" w:rsidRDefault="0001475C" w:rsidP="0001475C">
            <w:pPr>
              <w:rPr>
                <w:bCs/>
              </w:rPr>
            </w:pPr>
            <w:r w:rsidRPr="001E12B8">
              <w:rPr>
                <w:b/>
              </w:rPr>
              <w:t>M2</w:t>
            </w:r>
            <w:r w:rsidRPr="004C5EC7">
              <w:rPr>
                <w:bCs/>
              </w:rPr>
              <w:t xml:space="preserve"> </w:t>
            </w:r>
            <w:r w:rsidRPr="00064A22">
              <w:rPr>
                <w:bCs/>
              </w:rPr>
              <w:t xml:space="preserve">implied by </w:t>
            </w:r>
            <w:r w:rsidR="00196545">
              <w:rPr>
                <w:bCs/>
              </w:rPr>
              <w:t>2</w:t>
            </w:r>
            <w:r w:rsidRPr="00064A22">
              <w:rPr>
                <w:bCs/>
              </w:rPr>
              <w:t>3</w:t>
            </w:r>
          </w:p>
          <w:p w14:paraId="48C32F5E" w14:textId="790B557A" w:rsidR="0001475C" w:rsidRPr="00064A22" w:rsidRDefault="0001475C" w:rsidP="0001475C">
            <w:r w:rsidRPr="001E12B8">
              <w:rPr>
                <w:b/>
              </w:rPr>
              <w:t>M1</w:t>
            </w:r>
            <w:r w:rsidRPr="00064A22">
              <w:rPr>
                <w:bCs/>
              </w:rPr>
              <w:t xml:space="preserve"> implied</w:t>
            </w:r>
            <w:r w:rsidRPr="00064A22">
              <w:t xml:space="preserve"> by 1</w:t>
            </w:r>
            <w:r w:rsidR="00196545">
              <w:t>0</w:t>
            </w:r>
            <w:r w:rsidRPr="00064A22">
              <w:t xml:space="preserve"> or 1</w:t>
            </w:r>
            <w:r w:rsidR="00196545">
              <w:t>3</w:t>
            </w:r>
          </w:p>
          <w:p w14:paraId="3CF8B1A5" w14:textId="77777777" w:rsidR="0001475C" w:rsidRPr="00064A22" w:rsidRDefault="0001475C" w:rsidP="0001475C"/>
          <w:p w14:paraId="2ED021F8" w14:textId="77777777" w:rsidR="00516EF6" w:rsidRPr="00064A22" w:rsidRDefault="00516EF6" w:rsidP="0001475C">
            <w:pPr>
              <w:tabs>
                <w:tab w:val="left" w:pos="567"/>
                <w:tab w:val="left" w:pos="1418"/>
                <w:tab w:val="left" w:pos="1701"/>
              </w:tabs>
            </w:pPr>
          </w:p>
          <w:p w14:paraId="701C136F" w14:textId="77777777" w:rsidR="00516EF6" w:rsidRPr="00064A22" w:rsidRDefault="00516EF6" w:rsidP="0001475C">
            <w:pPr>
              <w:tabs>
                <w:tab w:val="left" w:pos="567"/>
                <w:tab w:val="left" w:pos="1418"/>
                <w:tab w:val="left" w:pos="1701"/>
              </w:tabs>
            </w:pPr>
          </w:p>
          <w:p w14:paraId="2BC3EC40" w14:textId="09D3E925" w:rsidR="0001475C" w:rsidRPr="00064A22" w:rsidRDefault="0001475C" w:rsidP="0001475C">
            <w:pPr>
              <w:tabs>
                <w:tab w:val="left" w:pos="567"/>
                <w:tab w:val="left" w:pos="1418"/>
                <w:tab w:val="left" w:pos="1701"/>
              </w:tabs>
            </w:pPr>
            <w:r w:rsidRPr="00064A22">
              <w:t xml:space="preserve">Accept </w:t>
            </w:r>
            <w:r w:rsidRPr="00064A22">
              <w:rPr>
                <w:i/>
                <w:iCs/>
              </w:rPr>
              <w:t>their</w:t>
            </w:r>
            <w:r w:rsidR="00AE346B" w:rsidRPr="00064A22">
              <w:rPr>
                <w:i/>
                <w:iCs/>
              </w:rPr>
              <w:t xml:space="preserve"> </w:t>
            </w:r>
            <w:r w:rsidRPr="00064A22">
              <w:t>(</w:t>
            </w:r>
            <w:r w:rsidR="00196545">
              <w:t>4</w:t>
            </w:r>
            <w:r w:rsidRPr="00064A22">
              <w:t xml:space="preserve">0 – </w:t>
            </w:r>
            <w:r w:rsidR="00196545">
              <w:t>4</w:t>
            </w:r>
            <w:r w:rsidR="00196545" w:rsidRPr="00064A22">
              <w:t xml:space="preserve"> × </w:t>
            </w:r>
            <w:r w:rsidR="00196545">
              <w:t>2</w:t>
            </w:r>
            <w:r w:rsidR="00196545" w:rsidRPr="00064A22">
              <w:t xml:space="preserve">.50 + 2 × </w:t>
            </w:r>
            <w:r w:rsidR="00196545">
              <w:t>6</w:t>
            </w:r>
            <w:r w:rsidR="00196545" w:rsidRPr="00064A22">
              <w:t>.50</w:t>
            </w:r>
            <w:r w:rsidRPr="00064A22">
              <w:t xml:space="preserve">) ÷ </w:t>
            </w:r>
            <w:r w:rsidR="00196545">
              <w:t>4</w:t>
            </w:r>
          </w:p>
          <w:p w14:paraId="26AA04D3" w14:textId="77777777" w:rsidR="00C07CDF" w:rsidRPr="00064A22" w:rsidRDefault="00C07CDF" w:rsidP="0001475C"/>
          <w:p w14:paraId="3A112F6B" w14:textId="53A6552B" w:rsidR="0001475C" w:rsidRPr="00064A22" w:rsidRDefault="00F372B1" w:rsidP="0001475C">
            <w:r w:rsidRPr="00064A22">
              <w:t xml:space="preserve">Implied by list </w:t>
            </w:r>
            <w:r w:rsidR="00F0496B">
              <w:t>3</w:t>
            </w:r>
            <w:r w:rsidRPr="00064A22">
              <w:t xml:space="preserve">.99, </w:t>
            </w:r>
            <w:r w:rsidR="00F0496B">
              <w:t>7</w:t>
            </w:r>
            <w:r w:rsidRPr="00064A22">
              <w:t xml:space="preserve">.98, </w:t>
            </w:r>
            <w:r w:rsidR="00F0496B">
              <w:t>11</w:t>
            </w:r>
            <w:r w:rsidRPr="00064A22">
              <w:t>.97, 1</w:t>
            </w:r>
            <w:r w:rsidR="00F0496B">
              <w:t>5</w:t>
            </w:r>
            <w:r w:rsidRPr="00064A22">
              <w:t>.96, [1</w:t>
            </w:r>
            <w:r w:rsidR="00F0496B">
              <w:t>9</w:t>
            </w:r>
            <w:r w:rsidRPr="00064A22">
              <w:t xml:space="preserve">.95, …….] up to one less than </w:t>
            </w:r>
            <w:r w:rsidRPr="00064A22">
              <w:rPr>
                <w:i/>
                <w:iCs/>
              </w:rPr>
              <w:t>their</w:t>
            </w:r>
            <w:r w:rsidRPr="00064A22">
              <w:t xml:space="preserve"> </w:t>
            </w:r>
            <w:r w:rsidR="00F0496B" w:rsidRPr="00064A22">
              <w:t>1</w:t>
            </w:r>
            <w:r w:rsidR="00F0496B">
              <w:t>7</w:t>
            </w:r>
            <w:r w:rsidR="00F0496B" w:rsidRPr="00064A22">
              <w:t xml:space="preserve"> </w:t>
            </w:r>
            <w:r w:rsidR="00A343A3" w:rsidRPr="00064A22">
              <w:t>Condone one arithmetic slip</w:t>
            </w:r>
            <w:r w:rsidR="0069413C">
              <w:t>.</w:t>
            </w:r>
          </w:p>
          <w:p w14:paraId="6D024A08" w14:textId="2F1E2BA3" w:rsidR="00FD1463" w:rsidRPr="00064A22" w:rsidRDefault="006514B4" w:rsidP="0001475C">
            <w:r w:rsidRPr="00064A22">
              <w:t>o</w:t>
            </w:r>
            <w:r w:rsidR="000E6C60" w:rsidRPr="00064A22">
              <w:t xml:space="preserve">r </w:t>
            </w:r>
            <w:r w:rsidR="00F0496B">
              <w:t>4</w:t>
            </w:r>
            <w:r w:rsidR="000E6C60" w:rsidRPr="00064A22">
              <w:t>,</w:t>
            </w:r>
            <w:r w:rsidR="00F0496B">
              <w:t>8</w:t>
            </w:r>
            <w:r w:rsidR="000E6C60" w:rsidRPr="00064A22">
              <w:t>,12,</w:t>
            </w:r>
            <w:r w:rsidR="00F0496B">
              <w:t>16,</w:t>
            </w:r>
            <w:r w:rsidR="000E6C60" w:rsidRPr="00064A22">
              <w:t xml:space="preserve"> [</w:t>
            </w:r>
            <w:r w:rsidR="00F0496B">
              <w:t>20</w:t>
            </w:r>
            <w:r w:rsidR="000E6C60" w:rsidRPr="00064A22">
              <w:t xml:space="preserve">, ……] up to one less than </w:t>
            </w:r>
            <w:r w:rsidR="000E6C60" w:rsidRPr="00064A22">
              <w:rPr>
                <w:i/>
                <w:iCs/>
              </w:rPr>
              <w:t>their</w:t>
            </w:r>
            <w:r w:rsidR="000E6C60" w:rsidRPr="00064A22">
              <w:t xml:space="preserve"> 1</w:t>
            </w:r>
            <w:r w:rsidR="00F0496B">
              <w:t>7</w:t>
            </w:r>
            <w:r w:rsidR="000E6C60" w:rsidRPr="00064A22">
              <w:t xml:space="preserve"> </w:t>
            </w:r>
          </w:p>
          <w:p w14:paraId="1588A29F" w14:textId="08B727BB" w:rsidR="00141AF3" w:rsidRPr="00064A22" w:rsidRDefault="006514B4" w:rsidP="0001475C">
            <w:r w:rsidRPr="00064A22">
              <w:t>o</w:t>
            </w:r>
            <w:r w:rsidR="002F19D8" w:rsidRPr="00064A22">
              <w:t xml:space="preserve">r Embedded e.g. 4 </w:t>
            </w:r>
            <w:r w:rsidR="008B0291" w:rsidRPr="005403CF">
              <w:t>×</w:t>
            </w:r>
            <w:r w:rsidR="002F19D8" w:rsidRPr="00064A22">
              <w:t xml:space="preserve"> </w:t>
            </w:r>
            <w:r w:rsidR="00F0496B">
              <w:t>3</w:t>
            </w:r>
            <w:r w:rsidR="002F19D8" w:rsidRPr="00064A22">
              <w:t>.99 = 1</w:t>
            </w:r>
            <w:r w:rsidR="00F0496B">
              <w:t>5</w:t>
            </w:r>
            <w:r w:rsidR="002F19D8" w:rsidRPr="00064A22">
              <w:t>.96</w:t>
            </w:r>
          </w:p>
          <w:p w14:paraId="1DCFCFDF" w14:textId="2E3CB55A" w:rsidR="00F021CE" w:rsidRPr="00064A22" w:rsidRDefault="00F021CE" w:rsidP="008B7F1B"/>
        </w:tc>
      </w:tr>
      <w:tr w:rsidR="0077034A" w:rsidRPr="00837933" w14:paraId="38E8027B" w14:textId="77777777" w:rsidTr="00E36CE2">
        <w:trPr>
          <w:cantSplit/>
        </w:trPr>
        <w:tc>
          <w:tcPr>
            <w:tcW w:w="182" w:type="pct"/>
            <w:shd w:val="clear" w:color="auto" w:fill="auto"/>
          </w:tcPr>
          <w:p w14:paraId="788931E7" w14:textId="77777777" w:rsidR="0077034A" w:rsidRDefault="0077034A" w:rsidP="0001475C">
            <w:pPr>
              <w:rPr>
                <w:b/>
              </w:rPr>
            </w:pPr>
          </w:p>
        </w:tc>
        <w:tc>
          <w:tcPr>
            <w:tcW w:w="182" w:type="pct"/>
          </w:tcPr>
          <w:p w14:paraId="424C7383" w14:textId="087A50D4" w:rsidR="0077034A" w:rsidRPr="006739D5" w:rsidRDefault="0077034A" w:rsidP="0001475C">
            <w:pPr>
              <w:rPr>
                <w:b/>
              </w:rPr>
            </w:pPr>
            <w:r>
              <w:rPr>
                <w:b/>
              </w:rPr>
              <w:t>(b)</w:t>
            </w:r>
          </w:p>
        </w:tc>
        <w:tc>
          <w:tcPr>
            <w:tcW w:w="183" w:type="pct"/>
          </w:tcPr>
          <w:p w14:paraId="09F84787" w14:textId="77777777" w:rsidR="0077034A" w:rsidRPr="0022464B" w:rsidRDefault="0077034A" w:rsidP="0001475C">
            <w:pPr>
              <w:rPr>
                <w:b/>
              </w:rPr>
            </w:pPr>
          </w:p>
        </w:tc>
        <w:tc>
          <w:tcPr>
            <w:tcW w:w="1107" w:type="pct"/>
          </w:tcPr>
          <w:p w14:paraId="14DCBED7" w14:textId="757BF258" w:rsidR="0077034A" w:rsidRPr="0022464B" w:rsidRDefault="00F0496B" w:rsidP="0001475C">
            <w:pPr>
              <w:tabs>
                <w:tab w:val="left" w:pos="567"/>
                <w:tab w:val="left" w:pos="1418"/>
                <w:tab w:val="left" w:pos="1701"/>
              </w:tabs>
            </w:pPr>
            <w:r w:rsidRPr="0022464B">
              <w:t>1</w:t>
            </w:r>
            <w:r w:rsidR="0077034A" w:rsidRPr="0022464B">
              <w:t>.04</w:t>
            </w:r>
          </w:p>
        </w:tc>
        <w:tc>
          <w:tcPr>
            <w:tcW w:w="298" w:type="pct"/>
          </w:tcPr>
          <w:p w14:paraId="73920BCE" w14:textId="61D02E34" w:rsidR="0077034A" w:rsidRPr="003957F5" w:rsidRDefault="0077034A" w:rsidP="0001475C">
            <w:pPr>
              <w:jc w:val="center"/>
              <w:rPr>
                <w:b/>
                <w:color w:val="000000" w:themeColor="text1"/>
              </w:rPr>
            </w:pPr>
            <w:r>
              <w:rPr>
                <w:b/>
                <w:color w:val="000000" w:themeColor="text1"/>
              </w:rPr>
              <w:t>2</w:t>
            </w:r>
          </w:p>
        </w:tc>
        <w:tc>
          <w:tcPr>
            <w:tcW w:w="1578" w:type="pct"/>
          </w:tcPr>
          <w:p w14:paraId="012B6CA8" w14:textId="223C57FB" w:rsidR="0077034A" w:rsidRPr="00064A22" w:rsidRDefault="0077034A" w:rsidP="0001475C">
            <w:pPr>
              <w:tabs>
                <w:tab w:val="left" w:pos="567"/>
                <w:tab w:val="left" w:pos="1418"/>
                <w:tab w:val="left" w:pos="1701"/>
              </w:tabs>
              <w:rPr>
                <w:bCs/>
              </w:rPr>
            </w:pPr>
            <w:r w:rsidRPr="00064A22">
              <w:rPr>
                <w:b/>
                <w:bCs/>
              </w:rPr>
              <w:t>M1</w:t>
            </w:r>
            <w:r w:rsidRPr="00064A22">
              <w:t xml:space="preserve"> for </w:t>
            </w:r>
            <w:r w:rsidRPr="00064A22">
              <w:rPr>
                <w:i/>
              </w:rPr>
              <w:t>their</w:t>
            </w:r>
            <w:r w:rsidR="00F03CA5" w:rsidRPr="00064A22">
              <w:rPr>
                <w:i/>
              </w:rPr>
              <w:t xml:space="preserve"> </w:t>
            </w:r>
            <w:r w:rsidR="00F0496B" w:rsidRPr="00064A22">
              <w:t>1</w:t>
            </w:r>
            <w:r w:rsidR="00F0496B">
              <w:t>7</w:t>
            </w:r>
            <w:r w:rsidR="00F0496B" w:rsidRPr="00064A22">
              <w:t xml:space="preserve"> </w:t>
            </w:r>
            <w:r w:rsidRPr="00064A22">
              <w:t xml:space="preserve">– </w:t>
            </w:r>
            <w:r w:rsidRPr="00064A22">
              <w:rPr>
                <w:i/>
              </w:rPr>
              <w:t>their</w:t>
            </w:r>
            <w:r w:rsidR="000C1CBA" w:rsidRPr="00064A22">
              <w:rPr>
                <w:i/>
              </w:rPr>
              <w:t xml:space="preserve"> </w:t>
            </w:r>
            <w:r w:rsidR="00967703" w:rsidRPr="00064A22">
              <w:rPr>
                <w:b/>
              </w:rPr>
              <w:t>(</w:t>
            </w:r>
            <w:r w:rsidR="00F34484" w:rsidRPr="00064A22">
              <w:rPr>
                <w:b/>
              </w:rPr>
              <w:t>(</w:t>
            </w:r>
            <w:r w:rsidR="00967703" w:rsidRPr="00064A22">
              <w:rPr>
                <w:b/>
              </w:rPr>
              <w:t>a)</w:t>
            </w:r>
            <w:r w:rsidRPr="00064A22">
              <w:t xml:space="preserve"> × </w:t>
            </w:r>
            <w:r w:rsidR="00F0496B">
              <w:t>3</w:t>
            </w:r>
            <w:r w:rsidRPr="00064A22">
              <w:t>.99</w:t>
            </w:r>
            <w:r w:rsidR="00F34484" w:rsidRPr="00064A22">
              <w:rPr>
                <w:b/>
                <w:bCs/>
              </w:rPr>
              <w:t>)</w:t>
            </w:r>
            <w:r w:rsidRPr="00064A22">
              <w:t xml:space="preserve"> </w:t>
            </w:r>
            <w:proofErr w:type="spellStart"/>
            <w:r w:rsidRPr="00064A22">
              <w:rPr>
                <w:b/>
              </w:rPr>
              <w:t>oe</w:t>
            </w:r>
            <w:proofErr w:type="spellEnd"/>
          </w:p>
          <w:p w14:paraId="44DBC589" w14:textId="0ADA220C" w:rsidR="006D491C" w:rsidRPr="00064A22" w:rsidRDefault="006D491C" w:rsidP="0001475C">
            <w:pPr>
              <w:tabs>
                <w:tab w:val="left" w:pos="567"/>
                <w:tab w:val="left" w:pos="1418"/>
                <w:tab w:val="left" w:pos="1701"/>
              </w:tabs>
              <w:rPr>
                <w:bCs/>
              </w:rPr>
            </w:pPr>
          </w:p>
        </w:tc>
        <w:tc>
          <w:tcPr>
            <w:tcW w:w="1470" w:type="pct"/>
          </w:tcPr>
          <w:p w14:paraId="25562341" w14:textId="4DDC820E" w:rsidR="007E31A1" w:rsidRPr="00064A22" w:rsidRDefault="000C1CBA" w:rsidP="0001475C">
            <w:r w:rsidRPr="00064A22">
              <w:rPr>
                <w:i/>
              </w:rPr>
              <w:t>t</w:t>
            </w:r>
            <w:r w:rsidR="007E31A1" w:rsidRPr="00064A22">
              <w:rPr>
                <w:i/>
              </w:rPr>
              <w:t>heir</w:t>
            </w:r>
            <w:r w:rsidRPr="00064A22">
              <w:rPr>
                <w:i/>
              </w:rPr>
              <w:t xml:space="preserve"> </w:t>
            </w:r>
            <w:r w:rsidR="00F34484" w:rsidRPr="00064A22">
              <w:rPr>
                <w:b/>
                <w:bCs/>
                <w:iCs/>
              </w:rPr>
              <w:t>(</w:t>
            </w:r>
            <w:r w:rsidR="007E31A1" w:rsidRPr="00064A22">
              <w:rPr>
                <w:b/>
              </w:rPr>
              <w:t>(a)</w:t>
            </w:r>
            <w:r w:rsidR="007E31A1" w:rsidRPr="00064A22">
              <w:t xml:space="preserve"> × </w:t>
            </w:r>
            <w:r w:rsidR="00F0496B">
              <w:t>3</w:t>
            </w:r>
            <w:r w:rsidR="007E31A1" w:rsidRPr="00064A22">
              <w:t>.99</w:t>
            </w:r>
            <w:r w:rsidR="00F34484" w:rsidRPr="00064A22">
              <w:rPr>
                <w:b/>
                <w:bCs/>
              </w:rPr>
              <w:t>)</w:t>
            </w:r>
            <w:r w:rsidR="007E31A1" w:rsidRPr="00064A22">
              <w:t xml:space="preserve"> could be </w:t>
            </w:r>
            <w:r w:rsidR="00A37BA5" w:rsidRPr="00064A22">
              <w:t>seen</w:t>
            </w:r>
            <w:r w:rsidR="007E31A1" w:rsidRPr="00064A22">
              <w:t xml:space="preserve"> in part (a)</w:t>
            </w:r>
            <w:r w:rsidR="007A1D91" w:rsidRPr="00064A22">
              <w:t xml:space="preserve"> and must be &lt; </w:t>
            </w:r>
            <w:r w:rsidR="007A1D91" w:rsidRPr="00064A22">
              <w:rPr>
                <w:i/>
                <w:iCs/>
              </w:rPr>
              <w:t>their</w:t>
            </w:r>
            <w:r w:rsidR="007A1D91" w:rsidRPr="00064A22">
              <w:t xml:space="preserve"> </w:t>
            </w:r>
            <w:r w:rsidR="00F0496B" w:rsidRPr="00064A22">
              <w:t>1</w:t>
            </w:r>
            <w:r w:rsidR="00F0496B">
              <w:t>7</w:t>
            </w:r>
          </w:p>
          <w:p w14:paraId="0D942C36" w14:textId="77777777" w:rsidR="007A1D91" w:rsidRPr="00064A22" w:rsidRDefault="007A1D91" w:rsidP="0001475C"/>
          <w:p w14:paraId="3E360198" w14:textId="307CCCFB" w:rsidR="00F03CA5" w:rsidRPr="00064A22" w:rsidRDefault="007A1D91" w:rsidP="0001475C">
            <w:pPr>
              <w:rPr>
                <w:b/>
                <w:bCs/>
              </w:rPr>
            </w:pPr>
            <w:r w:rsidRPr="00D56B0C">
              <w:rPr>
                <w:b/>
                <w:bCs/>
              </w:rPr>
              <w:t>M1</w:t>
            </w:r>
            <w:r w:rsidRPr="00180B34">
              <w:rPr>
                <w:b/>
                <w:bCs/>
              </w:rPr>
              <w:t xml:space="preserve"> </w:t>
            </w:r>
            <w:r w:rsidRPr="00064A22">
              <w:t xml:space="preserve">can be implied by a correct </w:t>
            </w:r>
            <w:r w:rsidRPr="00E61820">
              <w:t>FT</w:t>
            </w:r>
            <w:r w:rsidRPr="00064A22">
              <w:t xml:space="preserve"> answer to </w:t>
            </w:r>
            <w:r w:rsidRPr="00064A22">
              <w:rPr>
                <w:i/>
              </w:rPr>
              <w:t>their</w:t>
            </w:r>
            <w:r w:rsidR="00F03CA5" w:rsidRPr="00064A22">
              <w:rPr>
                <w:i/>
              </w:rPr>
              <w:t xml:space="preserve"> </w:t>
            </w:r>
            <w:r w:rsidR="00F0496B" w:rsidRPr="00064A22">
              <w:t>1</w:t>
            </w:r>
            <w:r w:rsidR="00F0496B">
              <w:t>7</w:t>
            </w:r>
            <w:r w:rsidR="00F0496B" w:rsidRPr="00064A22">
              <w:t xml:space="preserve"> </w:t>
            </w:r>
            <w:r w:rsidRPr="00064A22">
              <w:t xml:space="preserve">– </w:t>
            </w:r>
            <w:r w:rsidRPr="00064A22">
              <w:rPr>
                <w:i/>
              </w:rPr>
              <w:t>their</w:t>
            </w:r>
            <w:r w:rsidR="00F03CA5" w:rsidRPr="00064A22">
              <w:rPr>
                <w:i/>
              </w:rPr>
              <w:t xml:space="preserve"> </w:t>
            </w:r>
            <w:r w:rsidR="00F34484" w:rsidRPr="00064A22">
              <w:rPr>
                <w:b/>
                <w:bCs/>
                <w:iCs/>
              </w:rPr>
              <w:t>(</w:t>
            </w:r>
            <w:r w:rsidRPr="00064A22">
              <w:rPr>
                <w:b/>
              </w:rPr>
              <w:t>(a)</w:t>
            </w:r>
            <w:r w:rsidRPr="00064A22">
              <w:t xml:space="preserve"> × </w:t>
            </w:r>
            <w:r w:rsidR="00F0496B">
              <w:t>3</w:t>
            </w:r>
            <w:r w:rsidRPr="00064A22">
              <w:t>.99</w:t>
            </w:r>
            <w:r w:rsidR="00F34484" w:rsidRPr="00064A22">
              <w:rPr>
                <w:b/>
                <w:bCs/>
              </w:rPr>
              <w:t>)</w:t>
            </w:r>
          </w:p>
        </w:tc>
      </w:tr>
      <w:tr w:rsidR="0001475C" w:rsidRPr="00837933" w14:paraId="7E52BA01" w14:textId="77777777" w:rsidTr="00E36CE2">
        <w:trPr>
          <w:cantSplit/>
        </w:trPr>
        <w:tc>
          <w:tcPr>
            <w:tcW w:w="182" w:type="pct"/>
            <w:shd w:val="clear" w:color="auto" w:fill="auto"/>
          </w:tcPr>
          <w:p w14:paraId="06C265C0" w14:textId="6FD52BE0" w:rsidR="0001475C" w:rsidRPr="004C2A37" w:rsidRDefault="0001475C" w:rsidP="0001475C">
            <w:pPr>
              <w:rPr>
                <w:b/>
              </w:rPr>
            </w:pPr>
            <w:r>
              <w:rPr>
                <w:b/>
              </w:rPr>
              <w:lastRenderedPageBreak/>
              <w:t>1</w:t>
            </w:r>
            <w:r w:rsidR="00E61730">
              <w:rPr>
                <w:b/>
              </w:rPr>
              <w:t>5</w:t>
            </w:r>
          </w:p>
        </w:tc>
        <w:tc>
          <w:tcPr>
            <w:tcW w:w="182" w:type="pct"/>
          </w:tcPr>
          <w:p w14:paraId="6AC6237B" w14:textId="77777777" w:rsidR="0001475C" w:rsidRPr="006739D5" w:rsidRDefault="0001475C" w:rsidP="0001475C">
            <w:pPr>
              <w:rPr>
                <w:b/>
              </w:rPr>
            </w:pPr>
          </w:p>
        </w:tc>
        <w:tc>
          <w:tcPr>
            <w:tcW w:w="183" w:type="pct"/>
          </w:tcPr>
          <w:p w14:paraId="4E4C1062" w14:textId="77777777" w:rsidR="0001475C" w:rsidRPr="0076640F" w:rsidRDefault="0001475C" w:rsidP="0001475C">
            <w:pPr>
              <w:rPr>
                <w:b/>
              </w:rPr>
            </w:pPr>
          </w:p>
        </w:tc>
        <w:tc>
          <w:tcPr>
            <w:tcW w:w="1107" w:type="pct"/>
          </w:tcPr>
          <w:p w14:paraId="571D4C41" w14:textId="49851D2E" w:rsidR="0001475C" w:rsidRPr="00516D0D" w:rsidRDefault="0001475C" w:rsidP="0001475C">
            <w:pPr>
              <w:tabs>
                <w:tab w:val="left" w:pos="567"/>
                <w:tab w:val="left" w:pos="1418"/>
                <w:tab w:val="left" w:pos="1701"/>
              </w:tabs>
              <w:rPr>
                <w:color w:val="000000" w:themeColor="text1"/>
              </w:rPr>
            </w:pPr>
            <w:r>
              <w:rPr>
                <w:color w:val="000000" w:themeColor="text1"/>
              </w:rPr>
              <w:t xml:space="preserve">1 hour </w:t>
            </w:r>
            <w:r w:rsidR="00947502">
              <w:rPr>
                <w:color w:val="000000" w:themeColor="text1"/>
              </w:rPr>
              <w:t xml:space="preserve">40 </w:t>
            </w:r>
            <w:r>
              <w:rPr>
                <w:color w:val="000000" w:themeColor="text1"/>
              </w:rPr>
              <w:t>minutes with correct working</w:t>
            </w:r>
          </w:p>
        </w:tc>
        <w:tc>
          <w:tcPr>
            <w:tcW w:w="298" w:type="pct"/>
          </w:tcPr>
          <w:p w14:paraId="1A032C7D" w14:textId="70B6C660" w:rsidR="0001475C" w:rsidRPr="00516D0D" w:rsidRDefault="0001475C" w:rsidP="0001475C">
            <w:pPr>
              <w:jc w:val="center"/>
              <w:rPr>
                <w:b/>
                <w:color w:val="000000" w:themeColor="text1"/>
              </w:rPr>
            </w:pPr>
            <w:r>
              <w:rPr>
                <w:b/>
                <w:color w:val="000000" w:themeColor="text1"/>
              </w:rPr>
              <w:t>5</w:t>
            </w:r>
          </w:p>
        </w:tc>
        <w:tc>
          <w:tcPr>
            <w:tcW w:w="1578" w:type="pct"/>
          </w:tcPr>
          <w:p w14:paraId="2076A4AD" w14:textId="12BD40F6" w:rsidR="0001475C" w:rsidRPr="00830AA8" w:rsidRDefault="0001475C" w:rsidP="0001475C">
            <w:pPr>
              <w:rPr>
                <w:lang w:val="en-US" w:eastAsia="en-US"/>
              </w:rPr>
            </w:pPr>
            <w:r w:rsidRPr="00830AA8">
              <w:rPr>
                <w:b/>
                <w:bCs/>
                <w:lang w:val="en-US" w:eastAsia="en-US"/>
              </w:rPr>
              <w:t xml:space="preserve">B4 </w:t>
            </w:r>
            <w:r w:rsidRPr="00830AA8">
              <w:rPr>
                <w:lang w:val="en-US" w:eastAsia="en-US"/>
              </w:rPr>
              <w:t xml:space="preserve">for </w:t>
            </w:r>
            <w:r w:rsidR="00947502">
              <w:rPr>
                <w:lang w:val="en-US" w:eastAsia="en-US"/>
              </w:rPr>
              <w:t>100</w:t>
            </w:r>
            <w:r w:rsidR="00947502" w:rsidRPr="00830AA8">
              <w:rPr>
                <w:lang w:val="en-US" w:eastAsia="en-US"/>
              </w:rPr>
              <w:t xml:space="preserve"> </w:t>
            </w:r>
            <w:r w:rsidRPr="00830AA8">
              <w:rPr>
                <w:lang w:val="en-US" w:eastAsia="en-US"/>
              </w:rPr>
              <w:t>minutes with correct working</w:t>
            </w:r>
          </w:p>
          <w:p w14:paraId="6F701ADE" w14:textId="77777777" w:rsidR="0001475C" w:rsidRPr="00830AA8" w:rsidRDefault="0001475C" w:rsidP="0001475C">
            <w:pPr>
              <w:rPr>
                <w:lang w:val="en-US" w:eastAsia="en-US"/>
              </w:rPr>
            </w:pPr>
          </w:p>
          <w:p w14:paraId="7DA90CB6" w14:textId="3AC3A52B" w:rsidR="0001475C" w:rsidRPr="00830AA8" w:rsidRDefault="0001475C" w:rsidP="0001475C">
            <w:pPr>
              <w:rPr>
                <w:b/>
                <w:lang w:val="en-US" w:eastAsia="en-US"/>
              </w:rPr>
            </w:pPr>
            <w:r w:rsidRPr="00830AA8">
              <w:rPr>
                <w:b/>
                <w:lang w:val="en-US" w:eastAsia="en-US"/>
              </w:rPr>
              <w:t>OR</w:t>
            </w:r>
          </w:p>
          <w:p w14:paraId="7EA43976" w14:textId="77777777" w:rsidR="0001475C" w:rsidRPr="00830AA8" w:rsidRDefault="0001475C" w:rsidP="0001475C">
            <w:pPr>
              <w:rPr>
                <w:b/>
                <w:bCs/>
                <w:lang w:val="en-US" w:eastAsia="en-US"/>
              </w:rPr>
            </w:pPr>
          </w:p>
          <w:p w14:paraId="306840F9" w14:textId="77777777" w:rsidR="009D247F" w:rsidRDefault="0001475C" w:rsidP="009D247F">
            <w:pPr>
              <w:pStyle w:val="Both"/>
              <w:spacing w:before="0"/>
              <w:rPr>
                <w:rFonts w:cs="Arial"/>
                <w:b/>
                <w:bCs/>
                <w:szCs w:val="22"/>
              </w:rPr>
            </w:pPr>
            <w:r w:rsidRPr="00830AA8">
              <w:rPr>
                <w:rFonts w:cs="Arial"/>
                <w:b/>
                <w:bCs/>
                <w:szCs w:val="22"/>
              </w:rPr>
              <w:t xml:space="preserve">M1 </w:t>
            </w:r>
            <w:r w:rsidRPr="00830AA8">
              <w:rPr>
                <w:rFonts w:cs="Arial"/>
                <w:szCs w:val="22"/>
              </w:rPr>
              <w:t>for</w:t>
            </w:r>
            <w:r w:rsidR="00914833">
              <w:rPr>
                <w:rFonts w:cs="Arial"/>
                <w:szCs w:val="22"/>
              </w:rPr>
              <w:t xml:space="preserve"> </w:t>
            </w:r>
            <w:r w:rsidR="00CB6031" w:rsidRPr="00CB6031">
              <w:rPr>
                <w:rFonts w:cs="Arial"/>
                <w:position w:val="-16"/>
                <w:szCs w:val="22"/>
              </w:rPr>
              <w:object w:dxaOrig="660" w:dyaOrig="420" w14:anchorId="514500E7">
                <v:shape id="_x0000_i1044" type="#_x0000_t75" style="width:33pt;height:21pt" o:ole="">
                  <v:imagedata r:id="rId55" o:title=""/>
                </v:shape>
                <o:OLEObject Type="Embed" ProgID="Equation.DSMT4" ShapeID="_x0000_i1044" DrawAspect="Content" ObjectID="_1772018375" r:id="rId56"/>
              </w:object>
            </w:r>
            <w:r w:rsidRPr="00830AA8">
              <w:rPr>
                <w:rFonts w:cs="Arial"/>
                <w:b/>
                <w:bCs/>
                <w:szCs w:val="22"/>
              </w:rPr>
              <w:t xml:space="preserve"> </w:t>
            </w:r>
            <w:proofErr w:type="spellStart"/>
            <w:r w:rsidRPr="00830AA8">
              <w:rPr>
                <w:rFonts w:cs="Arial"/>
                <w:b/>
                <w:bCs/>
                <w:szCs w:val="22"/>
              </w:rPr>
              <w:t>oe</w:t>
            </w:r>
            <w:proofErr w:type="spellEnd"/>
          </w:p>
          <w:p w14:paraId="45C3B865" w14:textId="559CD31B" w:rsidR="0001475C" w:rsidRPr="00830AA8" w:rsidRDefault="0001475C" w:rsidP="002C4C98">
            <w:pPr>
              <w:pStyle w:val="Both"/>
              <w:spacing w:before="0" w:after="0"/>
              <w:rPr>
                <w:rFonts w:cs="Arial"/>
                <w:b/>
                <w:bCs/>
                <w:szCs w:val="22"/>
              </w:rPr>
            </w:pPr>
            <w:r w:rsidRPr="00830AA8">
              <w:rPr>
                <w:rFonts w:cs="Arial"/>
                <w:b/>
                <w:bCs/>
                <w:szCs w:val="22"/>
              </w:rPr>
              <w:t xml:space="preserve">A1 </w:t>
            </w:r>
            <w:r w:rsidRPr="00830AA8">
              <w:rPr>
                <w:lang w:val="en-US" w:eastAsia="en-US"/>
              </w:rPr>
              <w:t>for</w:t>
            </w:r>
            <w:r w:rsidR="009D247F">
              <w:rPr>
                <w:lang w:val="en-US" w:eastAsia="en-US"/>
              </w:rPr>
              <w:t xml:space="preserve"> </w:t>
            </w:r>
            <w:r w:rsidR="004B3011" w:rsidRPr="004B3011">
              <w:rPr>
                <w:position w:val="-16"/>
                <w:lang w:val="en-US" w:eastAsia="en-US"/>
              </w:rPr>
              <w:object w:dxaOrig="300" w:dyaOrig="420" w14:anchorId="29E058E5">
                <v:shape id="_x0000_i1045" type="#_x0000_t75" style="width:15pt;height:21pt" o:ole="">
                  <v:imagedata r:id="rId57" o:title=""/>
                </v:shape>
                <o:OLEObject Type="Embed" ProgID="Equation.DSMT4" ShapeID="_x0000_i1045" DrawAspect="Content" ObjectID="_1772018376" r:id="rId58"/>
              </w:object>
            </w:r>
            <w:r w:rsidR="005E5D80">
              <w:rPr>
                <w:lang w:val="en-US" w:eastAsia="en-US"/>
              </w:rPr>
              <w:t xml:space="preserve"> </w:t>
            </w:r>
            <w:proofErr w:type="spellStart"/>
            <w:r w:rsidRPr="00830AA8">
              <w:rPr>
                <w:b/>
                <w:bCs/>
                <w:lang w:val="en-US" w:eastAsia="en-US"/>
              </w:rPr>
              <w:t>oe</w:t>
            </w:r>
            <w:proofErr w:type="spellEnd"/>
          </w:p>
          <w:p w14:paraId="49C0BFF4" w14:textId="77777777" w:rsidR="00C34DCF" w:rsidRPr="00830AA8" w:rsidRDefault="00C34DCF" w:rsidP="0001475C">
            <w:pPr>
              <w:pStyle w:val="Both"/>
              <w:spacing w:before="0" w:after="0"/>
              <w:rPr>
                <w:b/>
                <w:bCs/>
                <w:lang w:val="en-US" w:eastAsia="en-US"/>
              </w:rPr>
            </w:pPr>
          </w:p>
          <w:p w14:paraId="4A7F2CCF" w14:textId="77777777" w:rsidR="0026674B" w:rsidRPr="00830AA8" w:rsidRDefault="0026674B" w:rsidP="0001475C">
            <w:pPr>
              <w:pStyle w:val="Both"/>
              <w:spacing w:before="0" w:after="0"/>
              <w:rPr>
                <w:b/>
                <w:bCs/>
                <w:lang w:val="en-US" w:eastAsia="en-US"/>
              </w:rPr>
            </w:pPr>
          </w:p>
          <w:p w14:paraId="0085DF40" w14:textId="6EE240B1" w:rsidR="0001475C" w:rsidRPr="00830AA8" w:rsidRDefault="00E47483" w:rsidP="0001475C">
            <w:pPr>
              <w:pStyle w:val="Both"/>
              <w:spacing w:before="0" w:after="0"/>
              <w:rPr>
                <w:b/>
                <w:bCs/>
                <w:lang w:val="en-US" w:eastAsia="en-US"/>
              </w:rPr>
            </w:pPr>
            <w:r w:rsidRPr="00830AA8">
              <w:rPr>
                <w:b/>
                <w:bCs/>
                <w:lang w:val="en-US" w:eastAsia="en-US"/>
              </w:rPr>
              <w:t>AND</w:t>
            </w:r>
          </w:p>
          <w:p w14:paraId="09302D76" w14:textId="77777777" w:rsidR="00C34DCF" w:rsidRPr="00830AA8" w:rsidRDefault="00C34DCF" w:rsidP="0001475C">
            <w:pPr>
              <w:pStyle w:val="Both"/>
              <w:spacing w:before="0" w:after="0"/>
              <w:rPr>
                <w:b/>
                <w:bCs/>
                <w:lang w:val="en-US" w:eastAsia="en-US"/>
              </w:rPr>
            </w:pPr>
          </w:p>
          <w:p w14:paraId="2AD2500D" w14:textId="6E9D93DF" w:rsidR="0001475C" w:rsidRPr="00830AA8" w:rsidRDefault="0001475C" w:rsidP="0001475C">
            <w:pPr>
              <w:pStyle w:val="Both"/>
              <w:spacing w:before="0" w:after="0"/>
              <w:rPr>
                <w:rFonts w:cs="Arial"/>
                <w:b/>
                <w:bCs/>
                <w:szCs w:val="22"/>
              </w:rPr>
            </w:pPr>
            <w:r w:rsidRPr="00830AA8">
              <w:rPr>
                <w:b/>
                <w:bCs/>
                <w:lang w:val="en-US" w:eastAsia="en-US"/>
              </w:rPr>
              <w:t>M2</w:t>
            </w:r>
            <w:r w:rsidRPr="00830AA8">
              <w:rPr>
                <w:lang w:val="en-US" w:eastAsia="en-US"/>
              </w:rPr>
              <w:t xml:space="preserve"> </w:t>
            </w:r>
            <w:r w:rsidRPr="00830AA8">
              <w:rPr>
                <w:rFonts w:cs="Arial"/>
                <w:szCs w:val="22"/>
              </w:rPr>
              <w:t xml:space="preserve">for </w:t>
            </w:r>
            <w:r w:rsidR="00CB5AFE">
              <w:rPr>
                <w:rFonts w:cs="Arial"/>
                <w:szCs w:val="22"/>
              </w:rPr>
              <w:t>70</w:t>
            </w:r>
            <w:r w:rsidR="00CB5AFE" w:rsidRPr="00830AA8">
              <w:rPr>
                <w:rFonts w:cs="Arial"/>
                <w:szCs w:val="22"/>
              </w:rPr>
              <w:t xml:space="preserve"> </w:t>
            </w:r>
            <w:r w:rsidRPr="00830AA8">
              <w:rPr>
                <w:rFonts w:cs="Arial"/>
                <w:szCs w:val="22"/>
              </w:rPr>
              <w:t xml:space="preserve">÷ </w:t>
            </w:r>
            <w:r w:rsidRPr="00830AA8">
              <w:rPr>
                <w:rFonts w:cs="Arial"/>
                <w:i/>
                <w:iCs/>
                <w:szCs w:val="22"/>
              </w:rPr>
              <w:t>their</w:t>
            </w:r>
            <w:r w:rsidRPr="00830AA8">
              <w:rPr>
                <w:rFonts w:cs="Arial"/>
                <w:szCs w:val="22"/>
              </w:rPr>
              <w:t xml:space="preserve"> (1 – </w:t>
            </w:r>
            <w:r w:rsidRPr="00830AA8">
              <w:rPr>
                <w:rFonts w:cs="Arial"/>
                <w:i/>
                <w:iCs/>
                <w:szCs w:val="22"/>
              </w:rPr>
              <w:t>their</w:t>
            </w:r>
            <w:r w:rsidR="005E5D80">
              <w:rPr>
                <w:rFonts w:cs="Arial"/>
                <w:i/>
                <w:iCs/>
                <w:szCs w:val="22"/>
              </w:rPr>
              <w:t xml:space="preserve"> </w:t>
            </w:r>
            <w:r w:rsidR="009B2863" w:rsidRPr="009B2863">
              <w:rPr>
                <w:rFonts w:cs="Arial"/>
                <w:i/>
                <w:iCs/>
                <w:position w:val="-18"/>
                <w:szCs w:val="22"/>
              </w:rPr>
              <w:object w:dxaOrig="300" w:dyaOrig="440" w14:anchorId="53437DCF">
                <v:shape id="_x0000_i1046" type="#_x0000_t75" style="width:15pt;height:21.75pt" o:ole="">
                  <v:imagedata r:id="rId59" o:title=""/>
                </v:shape>
                <o:OLEObject Type="Embed" ProgID="Equation.DSMT4" ShapeID="_x0000_i1046" DrawAspect="Content" ObjectID="_1772018377" r:id="rId60"/>
              </w:object>
            </w:r>
            <w:r w:rsidRPr="00830AA8">
              <w:rPr>
                <w:rFonts w:cs="Arial"/>
                <w:szCs w:val="22"/>
              </w:rPr>
              <w:t xml:space="preserve">) </w:t>
            </w:r>
            <w:proofErr w:type="spellStart"/>
            <w:r w:rsidRPr="00830AA8">
              <w:rPr>
                <w:rFonts w:cs="Arial"/>
                <w:b/>
                <w:bCs/>
                <w:szCs w:val="22"/>
              </w:rPr>
              <w:t>oe</w:t>
            </w:r>
            <w:proofErr w:type="spellEnd"/>
          </w:p>
          <w:p w14:paraId="716C95E0" w14:textId="77777777" w:rsidR="009F4702" w:rsidRPr="00830AA8" w:rsidRDefault="0001475C" w:rsidP="0001475C">
            <w:pPr>
              <w:pStyle w:val="Both"/>
              <w:spacing w:before="0" w:after="0"/>
              <w:rPr>
                <w:rFonts w:cs="Arial"/>
                <w:szCs w:val="22"/>
              </w:rPr>
            </w:pPr>
            <w:r w:rsidRPr="00830AA8">
              <w:rPr>
                <w:rFonts w:cs="Arial"/>
                <w:szCs w:val="22"/>
              </w:rPr>
              <w:t xml:space="preserve">or </w:t>
            </w:r>
          </w:p>
          <w:p w14:paraId="6155C63C" w14:textId="5E70CDF8" w:rsidR="0001475C" w:rsidRPr="00830AA8" w:rsidRDefault="0001475C" w:rsidP="0001475C">
            <w:pPr>
              <w:pStyle w:val="Both"/>
              <w:spacing w:before="0" w:after="0"/>
              <w:rPr>
                <w:rFonts w:cs="Arial"/>
                <w:b/>
                <w:bCs/>
                <w:iCs/>
                <w:szCs w:val="22"/>
                <w:lang w:val="en-US" w:eastAsia="en-US"/>
              </w:rPr>
            </w:pPr>
            <w:r w:rsidRPr="00830AA8">
              <w:rPr>
                <w:rFonts w:cs="Arial"/>
                <w:b/>
                <w:bCs/>
                <w:szCs w:val="22"/>
              </w:rPr>
              <w:t>M1</w:t>
            </w:r>
            <w:r w:rsidRPr="00830AA8">
              <w:rPr>
                <w:rFonts w:cs="Arial"/>
                <w:szCs w:val="22"/>
              </w:rPr>
              <w:t xml:space="preserve"> for [</w:t>
            </w:r>
            <w:r w:rsidR="00CB5AFE">
              <w:rPr>
                <w:rFonts w:cs="Arial"/>
                <w:szCs w:val="22"/>
              </w:rPr>
              <w:t>70</w:t>
            </w:r>
            <w:r w:rsidRPr="00830AA8">
              <w:rPr>
                <w:rFonts w:cs="Arial"/>
                <w:szCs w:val="22"/>
              </w:rPr>
              <w:t xml:space="preserve"> =] 1 – </w:t>
            </w:r>
            <w:r w:rsidRPr="00830AA8">
              <w:rPr>
                <w:rFonts w:cs="Arial"/>
                <w:i/>
                <w:iCs/>
                <w:szCs w:val="22"/>
              </w:rPr>
              <w:t>their</w:t>
            </w:r>
            <w:r w:rsidR="00394C74">
              <w:rPr>
                <w:rFonts w:cs="Arial"/>
                <w:i/>
                <w:iCs/>
                <w:szCs w:val="22"/>
              </w:rPr>
              <w:t xml:space="preserve"> </w:t>
            </w:r>
            <w:r w:rsidR="00394C74" w:rsidRPr="00394C74">
              <w:rPr>
                <w:rFonts w:cs="Arial"/>
                <w:i/>
                <w:iCs/>
                <w:position w:val="-18"/>
                <w:szCs w:val="22"/>
              </w:rPr>
              <w:object w:dxaOrig="300" w:dyaOrig="440" w14:anchorId="2BA5102C">
                <v:shape id="_x0000_i1047" type="#_x0000_t75" style="width:15pt;height:21.75pt" o:ole="">
                  <v:imagedata r:id="rId61" o:title=""/>
                </v:shape>
                <o:OLEObject Type="Embed" ProgID="Equation.DSMT4" ShapeID="_x0000_i1047" DrawAspect="Content" ObjectID="_1772018378" r:id="rId62"/>
              </w:object>
            </w:r>
            <w:r w:rsidR="005C1973" w:rsidRPr="00830AA8">
              <w:rPr>
                <w:rFonts w:cs="Arial"/>
                <w:b/>
                <w:bCs/>
                <w:i/>
                <w:szCs w:val="22"/>
                <w:lang w:val="en-US" w:eastAsia="en-US"/>
              </w:rPr>
              <w:t xml:space="preserve"> </w:t>
            </w:r>
            <w:proofErr w:type="spellStart"/>
            <w:r w:rsidR="001D6847" w:rsidRPr="00830AA8">
              <w:rPr>
                <w:rFonts w:cs="Arial"/>
                <w:b/>
                <w:bCs/>
                <w:iCs/>
                <w:szCs w:val="22"/>
                <w:lang w:val="en-US" w:eastAsia="en-US"/>
              </w:rPr>
              <w:t>oe</w:t>
            </w:r>
            <w:proofErr w:type="spellEnd"/>
          </w:p>
          <w:p w14:paraId="026F88AB" w14:textId="0DAEB61E" w:rsidR="0001475C" w:rsidRPr="00830AA8" w:rsidRDefault="0001475C" w:rsidP="0001475C">
            <w:pPr>
              <w:pStyle w:val="Both"/>
              <w:spacing w:before="0" w:after="0"/>
              <w:rPr>
                <w:rFonts w:cs="Arial"/>
                <w:b/>
                <w:bCs/>
                <w:i/>
                <w:szCs w:val="22"/>
                <w:lang w:val="en-US" w:eastAsia="en-US"/>
              </w:rPr>
            </w:pPr>
          </w:p>
          <w:p w14:paraId="2F7BDAB2" w14:textId="77777777" w:rsidR="00B21C49" w:rsidRPr="00830AA8" w:rsidRDefault="00B21C49" w:rsidP="0001475C">
            <w:pPr>
              <w:pStyle w:val="Both"/>
              <w:spacing w:before="0" w:after="0"/>
              <w:rPr>
                <w:rFonts w:cs="Arial"/>
                <w:b/>
                <w:bCs/>
                <w:i/>
                <w:szCs w:val="22"/>
                <w:lang w:val="en-US" w:eastAsia="en-US"/>
              </w:rPr>
            </w:pPr>
          </w:p>
          <w:p w14:paraId="2A4F3C26" w14:textId="77777777" w:rsidR="00B21C49" w:rsidRPr="00830AA8" w:rsidRDefault="00B21C49" w:rsidP="0001475C">
            <w:pPr>
              <w:pStyle w:val="Both"/>
              <w:spacing w:before="0" w:after="0"/>
              <w:rPr>
                <w:rFonts w:cs="Arial"/>
                <w:b/>
                <w:bCs/>
                <w:i/>
                <w:szCs w:val="22"/>
                <w:lang w:val="en-US" w:eastAsia="en-US"/>
              </w:rPr>
            </w:pPr>
          </w:p>
          <w:p w14:paraId="2CA18B24" w14:textId="77777777" w:rsidR="00B21C49" w:rsidRPr="00830AA8" w:rsidRDefault="00B21C49" w:rsidP="0001475C">
            <w:pPr>
              <w:pStyle w:val="Both"/>
              <w:spacing w:before="0" w:after="0"/>
              <w:rPr>
                <w:rFonts w:cs="Arial"/>
                <w:b/>
                <w:bCs/>
                <w:i/>
                <w:szCs w:val="22"/>
                <w:lang w:val="en-US" w:eastAsia="en-US"/>
              </w:rPr>
            </w:pPr>
          </w:p>
          <w:p w14:paraId="46A7D72B" w14:textId="77777777" w:rsidR="009F4702" w:rsidRPr="00830AA8" w:rsidRDefault="009F4702" w:rsidP="0001475C">
            <w:pPr>
              <w:pStyle w:val="Both"/>
              <w:spacing w:before="0" w:after="0"/>
              <w:rPr>
                <w:rFonts w:cs="Arial"/>
                <w:iCs/>
                <w:szCs w:val="22"/>
                <w:lang w:val="en-US" w:eastAsia="en-US"/>
              </w:rPr>
            </w:pPr>
          </w:p>
          <w:p w14:paraId="3CD0C2B7" w14:textId="77777777" w:rsidR="00C1183D" w:rsidRPr="00830AA8" w:rsidRDefault="00C1183D" w:rsidP="0001475C">
            <w:pPr>
              <w:pStyle w:val="Both"/>
              <w:spacing w:before="0" w:after="0"/>
              <w:rPr>
                <w:rFonts w:cs="Arial"/>
                <w:iCs/>
                <w:szCs w:val="22"/>
                <w:lang w:val="en-US" w:eastAsia="en-US"/>
              </w:rPr>
            </w:pPr>
          </w:p>
          <w:p w14:paraId="0DBCF86F" w14:textId="77777777" w:rsidR="00C1183D" w:rsidRPr="00830AA8" w:rsidRDefault="00C1183D" w:rsidP="0001475C">
            <w:pPr>
              <w:pStyle w:val="Both"/>
              <w:spacing w:before="0" w:after="0"/>
              <w:rPr>
                <w:rFonts w:cs="Arial"/>
                <w:iCs/>
                <w:szCs w:val="22"/>
                <w:lang w:val="en-US" w:eastAsia="en-US"/>
              </w:rPr>
            </w:pPr>
          </w:p>
          <w:p w14:paraId="2432DFC9" w14:textId="77777777" w:rsidR="00C1183D" w:rsidRPr="00830AA8" w:rsidRDefault="00C1183D" w:rsidP="0001475C">
            <w:pPr>
              <w:pStyle w:val="Both"/>
              <w:spacing w:before="0" w:after="0"/>
              <w:rPr>
                <w:rFonts w:cs="Arial"/>
                <w:iCs/>
                <w:szCs w:val="22"/>
                <w:lang w:val="en-US" w:eastAsia="en-US"/>
              </w:rPr>
            </w:pPr>
          </w:p>
          <w:p w14:paraId="318DADE1" w14:textId="00F5B79F" w:rsidR="00C1183D" w:rsidRPr="00830AA8" w:rsidRDefault="00C1183D" w:rsidP="0001475C">
            <w:pPr>
              <w:pStyle w:val="Both"/>
              <w:spacing w:before="0" w:after="0"/>
              <w:rPr>
                <w:rFonts w:cs="Arial"/>
                <w:iCs/>
                <w:szCs w:val="22"/>
                <w:lang w:val="en-US" w:eastAsia="en-US"/>
              </w:rPr>
            </w:pPr>
          </w:p>
          <w:p w14:paraId="6D92029C" w14:textId="2C445A14" w:rsidR="00381F08" w:rsidRPr="00830AA8" w:rsidRDefault="00381F08" w:rsidP="0001475C">
            <w:pPr>
              <w:pStyle w:val="Both"/>
              <w:spacing w:before="0" w:after="0"/>
              <w:rPr>
                <w:rFonts w:cs="Arial"/>
                <w:iCs/>
                <w:szCs w:val="22"/>
                <w:lang w:val="en-US" w:eastAsia="en-US"/>
              </w:rPr>
            </w:pPr>
          </w:p>
          <w:p w14:paraId="524FF615" w14:textId="77777777" w:rsidR="009F4702" w:rsidRPr="00830AA8" w:rsidRDefault="009F4702" w:rsidP="0001475C">
            <w:pPr>
              <w:pStyle w:val="Both"/>
              <w:spacing w:before="0" w:after="0"/>
              <w:rPr>
                <w:rFonts w:cs="Arial"/>
                <w:iCs/>
                <w:szCs w:val="22"/>
                <w:lang w:val="en-US" w:eastAsia="en-US"/>
              </w:rPr>
            </w:pPr>
          </w:p>
          <w:p w14:paraId="7433F35B" w14:textId="77777777" w:rsidR="00C1183D" w:rsidRPr="00830AA8" w:rsidRDefault="00C1183D" w:rsidP="0001475C">
            <w:pPr>
              <w:pStyle w:val="Both"/>
              <w:spacing w:before="0" w:after="0"/>
              <w:rPr>
                <w:rFonts w:cs="Arial"/>
                <w:iCs/>
                <w:szCs w:val="22"/>
                <w:lang w:val="en-US" w:eastAsia="en-US"/>
              </w:rPr>
            </w:pPr>
          </w:p>
          <w:p w14:paraId="028D4B22" w14:textId="4B57330E" w:rsidR="0001475C" w:rsidRPr="00830AA8" w:rsidRDefault="0001475C" w:rsidP="0001475C">
            <w:pPr>
              <w:pStyle w:val="Both"/>
              <w:spacing w:before="0" w:after="0"/>
              <w:rPr>
                <w:rFonts w:cs="Arial"/>
                <w:iCs/>
                <w:szCs w:val="22"/>
                <w:lang w:val="en-US" w:eastAsia="en-US"/>
              </w:rPr>
            </w:pPr>
            <w:r w:rsidRPr="00830AA8">
              <w:rPr>
                <w:rFonts w:cs="Arial"/>
                <w:iCs/>
                <w:szCs w:val="22"/>
                <w:lang w:val="en-US" w:eastAsia="en-US"/>
              </w:rPr>
              <w:t xml:space="preserve">If </w:t>
            </w:r>
            <w:r w:rsidRPr="00830AA8">
              <w:rPr>
                <w:rFonts w:cs="Arial"/>
                <w:b/>
                <w:bCs/>
                <w:iCs/>
                <w:szCs w:val="22"/>
                <w:lang w:val="en-US" w:eastAsia="en-US"/>
              </w:rPr>
              <w:t xml:space="preserve">0 </w:t>
            </w:r>
            <w:r w:rsidRPr="00830AA8">
              <w:rPr>
                <w:rFonts w:cs="Arial"/>
                <w:iCs/>
                <w:szCs w:val="22"/>
                <w:lang w:val="en-US" w:eastAsia="en-US"/>
              </w:rPr>
              <w:t xml:space="preserve">or </w:t>
            </w:r>
            <w:r w:rsidRPr="00830AA8">
              <w:rPr>
                <w:rFonts w:cs="Arial"/>
                <w:b/>
                <w:bCs/>
                <w:iCs/>
                <w:szCs w:val="22"/>
                <w:lang w:val="en-US" w:eastAsia="en-US"/>
              </w:rPr>
              <w:t>1</w:t>
            </w:r>
            <w:r w:rsidRPr="00830AA8">
              <w:rPr>
                <w:rFonts w:cs="Arial"/>
                <w:iCs/>
                <w:szCs w:val="22"/>
                <w:lang w:val="en-US" w:eastAsia="en-US"/>
              </w:rPr>
              <w:t xml:space="preserve"> scored, instead award</w:t>
            </w:r>
            <w:r w:rsidRPr="00830AA8">
              <w:rPr>
                <w:rFonts w:cs="Arial"/>
                <w:iCs/>
                <w:szCs w:val="22"/>
                <w:lang w:val="en-US" w:eastAsia="en-US"/>
              </w:rPr>
              <w:br/>
            </w:r>
            <w:r w:rsidRPr="00830AA8">
              <w:rPr>
                <w:rFonts w:cs="Arial"/>
                <w:b/>
                <w:bCs/>
                <w:iCs/>
                <w:szCs w:val="22"/>
                <w:lang w:val="en-US" w:eastAsia="en-US"/>
              </w:rPr>
              <w:t>SC2</w:t>
            </w:r>
            <w:r w:rsidRPr="00830AA8">
              <w:rPr>
                <w:rFonts w:cs="Arial"/>
                <w:iCs/>
                <w:szCs w:val="22"/>
                <w:lang w:val="en-US" w:eastAsia="en-US"/>
              </w:rPr>
              <w:t xml:space="preserve"> for answer 1 hour </w:t>
            </w:r>
            <w:r w:rsidR="00CB5AFE">
              <w:rPr>
                <w:rFonts w:cs="Arial"/>
                <w:iCs/>
                <w:szCs w:val="22"/>
                <w:lang w:val="en-US" w:eastAsia="en-US"/>
              </w:rPr>
              <w:t>40</w:t>
            </w:r>
            <w:r w:rsidR="00CB5AFE" w:rsidRPr="00830AA8">
              <w:rPr>
                <w:rFonts w:cs="Arial"/>
                <w:iCs/>
                <w:szCs w:val="22"/>
                <w:lang w:val="en-US" w:eastAsia="en-US"/>
              </w:rPr>
              <w:t xml:space="preserve"> </w:t>
            </w:r>
            <w:r w:rsidRPr="00830AA8">
              <w:rPr>
                <w:rFonts w:cs="Arial"/>
                <w:iCs/>
                <w:szCs w:val="22"/>
                <w:lang w:val="en-US" w:eastAsia="en-US"/>
              </w:rPr>
              <w:t>minutes with no or insufficient working</w:t>
            </w:r>
          </w:p>
          <w:p w14:paraId="7C7915B2" w14:textId="4C42361D" w:rsidR="0001475C" w:rsidRPr="00830AA8" w:rsidRDefault="0001475C" w:rsidP="0001475C">
            <w:pPr>
              <w:pStyle w:val="Both"/>
              <w:spacing w:before="0" w:after="0"/>
              <w:rPr>
                <w:rFonts w:cs="Arial"/>
                <w:iCs/>
                <w:szCs w:val="22"/>
                <w:lang w:val="en-US" w:eastAsia="en-US"/>
              </w:rPr>
            </w:pPr>
          </w:p>
          <w:p w14:paraId="06CE66D8" w14:textId="6A613BCA" w:rsidR="0001475C" w:rsidRPr="008D656B" w:rsidRDefault="0001475C" w:rsidP="008D656B">
            <w:pPr>
              <w:pStyle w:val="Both"/>
              <w:spacing w:before="0" w:after="0"/>
              <w:rPr>
                <w:rFonts w:cs="Arial"/>
                <w:szCs w:val="22"/>
                <w:lang w:val="en-US" w:eastAsia="en-US"/>
              </w:rPr>
            </w:pPr>
            <w:r w:rsidRPr="00830AA8">
              <w:rPr>
                <w:rFonts w:cs="Arial"/>
                <w:iCs/>
                <w:szCs w:val="22"/>
                <w:lang w:val="en-US" w:eastAsia="en-US"/>
              </w:rPr>
              <w:t xml:space="preserve">If </w:t>
            </w:r>
            <w:r w:rsidRPr="00830AA8">
              <w:rPr>
                <w:rFonts w:cs="Arial"/>
                <w:b/>
                <w:bCs/>
                <w:iCs/>
                <w:szCs w:val="22"/>
                <w:lang w:val="en-US" w:eastAsia="en-US"/>
              </w:rPr>
              <w:t>0</w:t>
            </w:r>
            <w:r w:rsidRPr="00830AA8">
              <w:rPr>
                <w:rFonts w:cs="Arial"/>
                <w:iCs/>
                <w:szCs w:val="22"/>
                <w:lang w:val="en-US" w:eastAsia="en-US"/>
              </w:rPr>
              <w:t xml:space="preserve"> scored</w:t>
            </w:r>
            <w:r w:rsidRPr="00830AA8">
              <w:rPr>
                <w:rFonts w:cs="Arial"/>
                <w:iCs/>
                <w:szCs w:val="22"/>
                <w:lang w:val="en-US" w:eastAsia="en-US"/>
              </w:rPr>
              <w:br/>
            </w:r>
            <w:r w:rsidRPr="00830AA8">
              <w:rPr>
                <w:rFonts w:cs="Arial"/>
                <w:b/>
                <w:bCs/>
                <w:iCs/>
                <w:szCs w:val="22"/>
                <w:lang w:val="en-US" w:eastAsia="en-US"/>
              </w:rPr>
              <w:t>SC1</w:t>
            </w:r>
            <w:r w:rsidRPr="00830AA8">
              <w:rPr>
                <w:rFonts w:cs="Arial"/>
                <w:iCs/>
                <w:szCs w:val="22"/>
                <w:lang w:val="en-US" w:eastAsia="en-US"/>
              </w:rPr>
              <w:t xml:space="preserve"> for answer </w:t>
            </w:r>
            <w:r w:rsidR="00CB5AFE">
              <w:rPr>
                <w:rFonts w:cs="Arial"/>
                <w:iCs/>
                <w:szCs w:val="22"/>
                <w:lang w:val="en-US" w:eastAsia="en-US"/>
              </w:rPr>
              <w:t>100</w:t>
            </w:r>
            <w:r w:rsidR="00CB5AFE" w:rsidRPr="00830AA8">
              <w:rPr>
                <w:rFonts w:cs="Arial"/>
                <w:iCs/>
                <w:szCs w:val="22"/>
                <w:lang w:val="en-US" w:eastAsia="en-US"/>
              </w:rPr>
              <w:t xml:space="preserve"> </w:t>
            </w:r>
            <w:r w:rsidRPr="00830AA8">
              <w:rPr>
                <w:rFonts w:cs="Arial"/>
                <w:iCs/>
                <w:szCs w:val="22"/>
                <w:lang w:val="en-US" w:eastAsia="en-US"/>
              </w:rPr>
              <w:t>minutes with no or insufficient working</w:t>
            </w:r>
          </w:p>
        </w:tc>
        <w:tc>
          <w:tcPr>
            <w:tcW w:w="1470" w:type="pct"/>
          </w:tcPr>
          <w:p w14:paraId="79B2873B" w14:textId="46FBF249" w:rsidR="0001475C" w:rsidRPr="00830AA8" w:rsidRDefault="0001475C" w:rsidP="0001475C">
            <w:r w:rsidRPr="00830AA8">
              <w:t xml:space="preserve">“Correct working” requires evidence of at least </w:t>
            </w:r>
            <w:r w:rsidRPr="00830AA8">
              <w:rPr>
                <w:b/>
              </w:rPr>
              <w:t>M2</w:t>
            </w:r>
            <w:r w:rsidRPr="00830AA8">
              <w:t xml:space="preserve"> </w:t>
            </w:r>
          </w:p>
          <w:p w14:paraId="429087A7" w14:textId="77777777" w:rsidR="0001475C" w:rsidRPr="00830AA8" w:rsidRDefault="0001475C" w:rsidP="0001475C"/>
          <w:p w14:paraId="04AFF257" w14:textId="77777777" w:rsidR="0001475C" w:rsidRPr="00830AA8" w:rsidRDefault="0001475C" w:rsidP="0001475C"/>
          <w:p w14:paraId="7CB3C18E" w14:textId="77777777" w:rsidR="009F4702" w:rsidRPr="00830AA8" w:rsidRDefault="009F4702" w:rsidP="004B6C42">
            <w:pPr>
              <w:pStyle w:val="Default"/>
              <w:rPr>
                <w:color w:val="auto"/>
                <w:sz w:val="22"/>
                <w:szCs w:val="22"/>
              </w:rPr>
            </w:pPr>
          </w:p>
          <w:p w14:paraId="27B4CE91" w14:textId="77777777" w:rsidR="009F4702" w:rsidRPr="00830AA8" w:rsidRDefault="009F4702" w:rsidP="004B6C42">
            <w:pPr>
              <w:pStyle w:val="Default"/>
              <w:rPr>
                <w:color w:val="auto"/>
                <w:sz w:val="22"/>
                <w:szCs w:val="22"/>
              </w:rPr>
            </w:pPr>
          </w:p>
          <w:p w14:paraId="52DF609A" w14:textId="17155043" w:rsidR="0026674B" w:rsidRPr="00830AA8" w:rsidRDefault="00775C04" w:rsidP="004B6C42">
            <w:pPr>
              <w:pStyle w:val="Default"/>
              <w:rPr>
                <w:color w:val="auto"/>
                <w:sz w:val="22"/>
                <w:szCs w:val="22"/>
              </w:rPr>
            </w:pPr>
            <w:r w:rsidRPr="008760C4">
              <w:rPr>
                <w:b/>
                <w:bCs/>
                <w:color w:val="auto"/>
                <w:sz w:val="22"/>
                <w:szCs w:val="22"/>
              </w:rPr>
              <w:t xml:space="preserve">M1A1 </w:t>
            </w:r>
            <w:r w:rsidR="004B6C42" w:rsidRPr="00830AA8">
              <w:rPr>
                <w:color w:val="auto"/>
                <w:sz w:val="22"/>
                <w:szCs w:val="22"/>
              </w:rPr>
              <w:t>may be shown pictorially</w:t>
            </w:r>
            <w:r w:rsidR="0026674B" w:rsidRPr="00830AA8">
              <w:rPr>
                <w:color w:val="auto"/>
                <w:sz w:val="22"/>
                <w:szCs w:val="22"/>
              </w:rPr>
              <w:t xml:space="preserve"> </w:t>
            </w:r>
          </w:p>
          <w:p w14:paraId="52748DBA" w14:textId="46E9A163" w:rsidR="004B6C42" w:rsidRPr="00830AA8" w:rsidRDefault="00BD5190" w:rsidP="004B6C42">
            <w:pPr>
              <w:pStyle w:val="Default"/>
              <w:rPr>
                <w:color w:val="auto"/>
                <w:sz w:val="22"/>
                <w:szCs w:val="22"/>
              </w:rPr>
            </w:pPr>
            <w:r>
              <w:rPr>
                <w:color w:val="auto"/>
                <w:sz w:val="22"/>
                <w:szCs w:val="22"/>
              </w:rPr>
              <w:t>o</w:t>
            </w:r>
            <w:r w:rsidR="0026674B" w:rsidRPr="00830AA8">
              <w:rPr>
                <w:color w:val="auto"/>
                <w:sz w:val="22"/>
                <w:szCs w:val="22"/>
              </w:rPr>
              <w:t>r</w:t>
            </w:r>
            <w:r w:rsidR="00394C74">
              <w:rPr>
                <w:color w:val="auto"/>
                <w:sz w:val="22"/>
                <w:szCs w:val="22"/>
              </w:rPr>
              <w:t xml:space="preserve"> </w:t>
            </w:r>
            <w:r w:rsidR="000109E6" w:rsidRPr="000E2B17">
              <w:rPr>
                <w:color w:val="auto"/>
                <w:position w:val="-16"/>
                <w:sz w:val="22"/>
                <w:szCs w:val="22"/>
              </w:rPr>
              <w:object w:dxaOrig="940" w:dyaOrig="420" w14:anchorId="4DE296A7">
                <v:shape id="_x0000_i1048" type="#_x0000_t75" style="width:46.5pt;height:21pt" o:ole="">
                  <v:imagedata r:id="rId63" o:title=""/>
                </v:shape>
                <o:OLEObject Type="Embed" ProgID="Equation.DSMT4" ShapeID="_x0000_i1048" DrawAspect="Content" ObjectID="_1772018379" r:id="rId64"/>
              </w:object>
            </w:r>
            <w:r w:rsidR="00D72CCD" w:rsidRPr="00830AA8">
              <w:rPr>
                <w:color w:val="auto"/>
                <w:sz w:val="22"/>
                <w:szCs w:val="22"/>
                <w:lang w:val="en-US" w:eastAsia="en-US"/>
              </w:rPr>
              <w:t xml:space="preserve"> </w:t>
            </w:r>
            <w:r w:rsidR="0026674B" w:rsidRPr="00830AA8">
              <w:rPr>
                <w:color w:val="auto"/>
                <w:sz w:val="22"/>
                <w:szCs w:val="22"/>
                <w:lang w:val="en-US" w:eastAsia="en-US"/>
              </w:rPr>
              <w:t>stated</w:t>
            </w:r>
          </w:p>
          <w:p w14:paraId="4C871843" w14:textId="6FFCC27F" w:rsidR="007858FD" w:rsidRPr="00830AA8" w:rsidRDefault="007858FD" w:rsidP="004B6C42">
            <w:pPr>
              <w:pStyle w:val="Default"/>
              <w:rPr>
                <w:color w:val="auto"/>
                <w:sz w:val="22"/>
                <w:szCs w:val="22"/>
              </w:rPr>
            </w:pPr>
            <w:r w:rsidRPr="008760C4">
              <w:rPr>
                <w:b/>
                <w:bCs/>
                <w:color w:val="auto"/>
                <w:sz w:val="22"/>
                <w:szCs w:val="22"/>
              </w:rPr>
              <w:t>M1A1</w:t>
            </w:r>
            <w:r w:rsidRPr="00830AA8">
              <w:rPr>
                <w:color w:val="auto"/>
                <w:sz w:val="22"/>
                <w:szCs w:val="22"/>
              </w:rPr>
              <w:t xml:space="preserve"> implied by</w:t>
            </w:r>
            <w:r w:rsidR="000109E6">
              <w:rPr>
                <w:color w:val="auto"/>
                <w:sz w:val="22"/>
                <w:szCs w:val="22"/>
              </w:rPr>
              <w:t xml:space="preserve"> </w:t>
            </w:r>
            <w:r w:rsidR="00930D0E" w:rsidRPr="00930D0E">
              <w:rPr>
                <w:color w:val="auto"/>
                <w:position w:val="-16"/>
                <w:sz w:val="22"/>
                <w:szCs w:val="22"/>
              </w:rPr>
              <w:object w:dxaOrig="300" w:dyaOrig="420" w14:anchorId="3FBB798D">
                <v:shape id="_x0000_i1049" type="#_x0000_t75" style="width:15pt;height:21pt" o:ole="">
                  <v:imagedata r:id="rId65" o:title=""/>
                </v:shape>
                <o:OLEObject Type="Embed" ProgID="Equation.DSMT4" ShapeID="_x0000_i1049" DrawAspect="Content" ObjectID="_1772018380" r:id="rId66"/>
              </w:object>
            </w:r>
            <w:r w:rsidRPr="00830AA8">
              <w:rPr>
                <w:color w:val="auto"/>
                <w:sz w:val="22"/>
                <w:szCs w:val="22"/>
              </w:rPr>
              <w:t xml:space="preserve"> </w:t>
            </w:r>
            <w:r w:rsidR="0026674B" w:rsidRPr="00830AA8">
              <w:rPr>
                <w:color w:val="auto"/>
                <w:sz w:val="22"/>
                <w:szCs w:val="22"/>
                <w:lang w:val="en-US" w:eastAsia="en-US"/>
              </w:rPr>
              <w:t>or</w:t>
            </w:r>
            <w:r w:rsidR="00930D0E">
              <w:rPr>
                <w:color w:val="auto"/>
                <w:sz w:val="22"/>
                <w:szCs w:val="22"/>
                <w:lang w:val="en-US" w:eastAsia="en-US"/>
              </w:rPr>
              <w:t xml:space="preserve"> </w:t>
            </w:r>
            <w:r w:rsidR="00DE20EC" w:rsidRPr="00DE20EC">
              <w:rPr>
                <w:color w:val="auto"/>
                <w:position w:val="-16"/>
                <w:sz w:val="22"/>
                <w:szCs w:val="22"/>
                <w:lang w:val="en-US" w:eastAsia="en-US"/>
              </w:rPr>
              <w:object w:dxaOrig="300" w:dyaOrig="400" w14:anchorId="25348374">
                <v:shape id="_x0000_i1050" type="#_x0000_t75" style="width:15pt;height:20.25pt" o:ole="">
                  <v:imagedata r:id="rId67" o:title=""/>
                </v:shape>
                <o:OLEObject Type="Embed" ProgID="Equation.DSMT4" ShapeID="_x0000_i1050" DrawAspect="Content" ObjectID="_1772018381" r:id="rId68"/>
              </w:object>
            </w:r>
            <w:r w:rsidR="0026674B" w:rsidRPr="00830AA8">
              <w:rPr>
                <w:color w:val="auto"/>
                <w:sz w:val="22"/>
                <w:szCs w:val="22"/>
                <w:lang w:val="en-US" w:eastAsia="en-US"/>
              </w:rPr>
              <w:t xml:space="preserve"> seen </w:t>
            </w:r>
            <w:proofErr w:type="spellStart"/>
            <w:r w:rsidRPr="00BD5190">
              <w:rPr>
                <w:color w:val="auto"/>
                <w:sz w:val="22"/>
                <w:szCs w:val="22"/>
                <w:lang w:val="en-US" w:eastAsia="en-US"/>
              </w:rPr>
              <w:t>oe</w:t>
            </w:r>
            <w:proofErr w:type="spellEnd"/>
          </w:p>
          <w:p w14:paraId="3447DA8D" w14:textId="77777777" w:rsidR="0001475C" w:rsidRPr="00830AA8" w:rsidRDefault="0001475C" w:rsidP="0001475C"/>
          <w:p w14:paraId="1EBC23EC" w14:textId="77777777" w:rsidR="00F3048A" w:rsidRPr="00830AA8" w:rsidRDefault="00F3048A" w:rsidP="0001475C"/>
          <w:p w14:paraId="23BC1F09" w14:textId="77777777" w:rsidR="00B21C49" w:rsidRPr="00830AA8" w:rsidRDefault="00B21C49" w:rsidP="0001475C"/>
          <w:p w14:paraId="4B011397" w14:textId="0BE11A86" w:rsidR="005C1973" w:rsidRPr="00830AA8" w:rsidRDefault="005C1973" w:rsidP="0001475C">
            <w:r w:rsidRPr="008760C4">
              <w:rPr>
                <w:b/>
                <w:bCs/>
              </w:rPr>
              <w:t>M2</w:t>
            </w:r>
            <w:r w:rsidRPr="00830AA8">
              <w:t xml:space="preserve"> implied by </w:t>
            </w:r>
            <w:r w:rsidR="007720D2" w:rsidRPr="00830AA8">
              <w:t>e.g.</w:t>
            </w:r>
            <w:r w:rsidR="00BD5190">
              <w:t xml:space="preserve"> </w:t>
            </w:r>
            <w:r w:rsidRPr="00830AA8">
              <w:t>1</w:t>
            </w:r>
            <w:r w:rsidR="00CB5AFE">
              <w:t>0</w:t>
            </w:r>
            <w:r w:rsidR="00B21C49" w:rsidRPr="00830AA8">
              <w:t xml:space="preserve"> </w:t>
            </w:r>
            <w:r w:rsidR="008B0291" w:rsidRPr="005403CF">
              <w:t>×</w:t>
            </w:r>
            <w:r w:rsidR="00B21C49" w:rsidRPr="00830AA8">
              <w:t xml:space="preserve"> </w:t>
            </w:r>
            <w:r w:rsidR="00CB5AFE">
              <w:t>10</w:t>
            </w:r>
            <w:r w:rsidR="00501260" w:rsidRPr="00830AA8">
              <w:t xml:space="preserve"> or</w:t>
            </w:r>
            <w:r w:rsidR="00E9151F">
              <w:t xml:space="preserve"> </w:t>
            </w:r>
            <w:r w:rsidR="00A0650E" w:rsidRPr="00A0650E">
              <w:rPr>
                <w:position w:val="-16"/>
              </w:rPr>
              <w:object w:dxaOrig="420" w:dyaOrig="420" w14:anchorId="219B866C">
                <v:shape id="_x0000_i1051" type="#_x0000_t75" style="width:21pt;height:21pt" o:ole="">
                  <v:imagedata r:id="rId69" o:title=""/>
                </v:shape>
                <o:OLEObject Type="Embed" ProgID="Equation.DSMT4" ShapeID="_x0000_i1051" DrawAspect="Content" ObjectID="_1772018382" r:id="rId70"/>
              </w:object>
            </w:r>
            <w:r w:rsidR="00501260" w:rsidRPr="00830AA8">
              <w:t xml:space="preserve"> </w:t>
            </w:r>
          </w:p>
          <w:p w14:paraId="18A926DB" w14:textId="77777777" w:rsidR="009F4702" w:rsidRPr="00830AA8" w:rsidRDefault="009F4702" w:rsidP="0001475C"/>
          <w:p w14:paraId="246220CD" w14:textId="02E66162" w:rsidR="005C1973" w:rsidRPr="00830AA8" w:rsidRDefault="005C1973" w:rsidP="0001475C">
            <w:r w:rsidRPr="008760C4">
              <w:rPr>
                <w:b/>
                <w:bCs/>
              </w:rPr>
              <w:t>M1</w:t>
            </w:r>
            <w:r w:rsidRPr="00830AA8">
              <w:t xml:space="preserve"> </w:t>
            </w:r>
            <w:r w:rsidR="00D07A8A" w:rsidRPr="00830AA8">
              <w:t xml:space="preserve">implied by </w:t>
            </w:r>
            <w:r w:rsidRPr="00830AA8">
              <w:t>e.g.</w:t>
            </w:r>
            <w:r w:rsidR="00F430E4">
              <w:t xml:space="preserve"> </w:t>
            </w:r>
            <w:r w:rsidR="001A13CC" w:rsidRPr="001A13CC">
              <w:rPr>
                <w:position w:val="-16"/>
              </w:rPr>
              <w:object w:dxaOrig="300" w:dyaOrig="420" w14:anchorId="088B1722">
                <v:shape id="_x0000_i1052" type="#_x0000_t75" style="width:15pt;height:21pt" o:ole="">
                  <v:imagedata r:id="rId71" o:title=""/>
                </v:shape>
                <o:OLEObject Type="Embed" ProgID="Equation.DSMT4" ShapeID="_x0000_i1052" DrawAspect="Content" ObjectID="_1772018383" r:id="rId72"/>
              </w:object>
            </w:r>
            <w:r w:rsidRPr="00830AA8">
              <w:t xml:space="preserve"> =</w:t>
            </w:r>
            <w:r w:rsidR="00250582">
              <w:t xml:space="preserve"> </w:t>
            </w:r>
            <w:r w:rsidRPr="00830AA8">
              <w:t>1</w:t>
            </w:r>
            <w:r w:rsidR="00CB5AFE">
              <w:t>0</w:t>
            </w:r>
            <w:r w:rsidR="000242A9" w:rsidRPr="00830AA8">
              <w:t xml:space="preserve"> or</w:t>
            </w:r>
            <w:r w:rsidR="001A13CC">
              <w:t xml:space="preserve"> </w:t>
            </w:r>
            <w:r w:rsidR="00204FA9" w:rsidRPr="00204FA9">
              <w:rPr>
                <w:position w:val="-16"/>
              </w:rPr>
              <w:object w:dxaOrig="300" w:dyaOrig="400" w14:anchorId="33503636">
                <v:shape id="_x0000_i1053" type="#_x0000_t75" style="width:15pt;height:20.25pt" o:ole="">
                  <v:imagedata r:id="rId73" o:title=""/>
                </v:shape>
                <o:OLEObject Type="Embed" ProgID="Equation.DSMT4" ShapeID="_x0000_i1053" DrawAspect="Content" ObjectID="_1772018384" r:id="rId74"/>
              </w:object>
            </w:r>
            <w:r w:rsidR="000242A9" w:rsidRPr="00830AA8">
              <w:t xml:space="preserve"> </w:t>
            </w:r>
          </w:p>
          <w:p w14:paraId="50672539" w14:textId="77777777" w:rsidR="00A40B81" w:rsidRPr="00830AA8" w:rsidRDefault="00A40B81" w:rsidP="0001475C"/>
          <w:p w14:paraId="2CA3D943" w14:textId="77777777" w:rsidR="00A40B81" w:rsidRPr="00830AA8" w:rsidRDefault="00A40B81" w:rsidP="0001475C"/>
          <w:p w14:paraId="22D23693" w14:textId="5543E2F1" w:rsidR="00A40B81" w:rsidRPr="00830AA8" w:rsidRDefault="00A40B81" w:rsidP="0001475C">
            <w:r w:rsidRPr="00830AA8">
              <w:rPr>
                <w:u w:val="single"/>
              </w:rPr>
              <w:t xml:space="preserve">Alternative </w:t>
            </w:r>
            <w:r w:rsidR="00AF4469">
              <w:rPr>
                <w:u w:val="single"/>
              </w:rPr>
              <w:t>m</w:t>
            </w:r>
            <w:r w:rsidRPr="00830AA8">
              <w:rPr>
                <w:u w:val="single"/>
              </w:rPr>
              <w:t>ethod</w:t>
            </w:r>
            <w:r w:rsidR="00B80704">
              <w:rPr>
                <w:u w:val="single"/>
              </w:rPr>
              <w:t>:</w:t>
            </w:r>
          </w:p>
          <w:p w14:paraId="7274D458" w14:textId="77777777" w:rsidR="00A40B81" w:rsidRPr="00830AA8" w:rsidRDefault="00A40B81" w:rsidP="0001475C"/>
          <w:p w14:paraId="2B2F23E4" w14:textId="6AF144DD" w:rsidR="00A40B81" w:rsidRPr="00830AA8" w:rsidRDefault="00A40B81" w:rsidP="0001475C">
            <w:r w:rsidRPr="008760C4">
              <w:rPr>
                <w:b/>
                <w:bCs/>
              </w:rPr>
              <w:t>M1</w:t>
            </w:r>
            <w:r w:rsidRPr="00830AA8">
              <w:t xml:space="preserve"> for [</w:t>
            </w:r>
            <w:r w:rsidR="00CB5AFE">
              <w:t>Danc</w:t>
            </w:r>
            <w:r w:rsidR="00CB5AFE" w:rsidRPr="00830AA8">
              <w:t>ing</w:t>
            </w:r>
            <w:r w:rsidRPr="00830AA8">
              <w:t>=] 1</w:t>
            </w:r>
            <w:r w:rsidR="00CB5AFE">
              <w:t>0</w:t>
            </w:r>
          </w:p>
          <w:p w14:paraId="4E8D0025" w14:textId="0DD13978" w:rsidR="00A40B81" w:rsidRPr="00830AA8" w:rsidRDefault="00A40B81" w:rsidP="0001475C">
            <w:r w:rsidRPr="008760C4">
              <w:rPr>
                <w:b/>
                <w:bCs/>
              </w:rPr>
              <w:t>A1</w:t>
            </w:r>
            <w:r w:rsidRPr="00830AA8">
              <w:t xml:space="preserve"> for [</w:t>
            </w:r>
            <w:r w:rsidR="00CB5AFE">
              <w:t>Sing</w:t>
            </w:r>
            <w:r w:rsidR="00CB5AFE" w:rsidRPr="00830AA8">
              <w:t>ing</w:t>
            </w:r>
            <w:r w:rsidRPr="00830AA8">
              <w:t xml:space="preserve">=] </w:t>
            </w:r>
            <w:r w:rsidR="00CB5AFE" w:rsidRPr="00830AA8">
              <w:t>2</w:t>
            </w:r>
            <w:r w:rsidR="00CB5AFE">
              <w:t>0</w:t>
            </w:r>
            <w:r w:rsidR="00CB5AFE" w:rsidRPr="00830AA8">
              <w:t xml:space="preserve">     </w:t>
            </w:r>
            <w:r w:rsidRPr="008760C4">
              <w:rPr>
                <w:b/>
                <w:bCs/>
              </w:rPr>
              <w:t>M1A1</w:t>
            </w:r>
            <w:r w:rsidRPr="00830AA8">
              <w:t xml:space="preserve"> implied by </w:t>
            </w:r>
            <w:r w:rsidR="00CB5AFE" w:rsidRPr="00830AA8">
              <w:t>3</w:t>
            </w:r>
            <w:r w:rsidR="00CB5AFE">
              <w:t>0</w:t>
            </w:r>
          </w:p>
          <w:p w14:paraId="700F1D1F" w14:textId="77777777" w:rsidR="00A40B81" w:rsidRPr="00830AA8" w:rsidRDefault="00A40B81" w:rsidP="0001475C"/>
          <w:p w14:paraId="093D0B85" w14:textId="77777777" w:rsidR="00A40B81" w:rsidRPr="00830AA8" w:rsidRDefault="00A40B81" w:rsidP="0001475C">
            <w:r w:rsidRPr="00830AA8">
              <w:t>AND</w:t>
            </w:r>
          </w:p>
          <w:p w14:paraId="5709459F" w14:textId="77777777" w:rsidR="00A40B81" w:rsidRPr="00830AA8" w:rsidRDefault="00A40B81" w:rsidP="0001475C"/>
          <w:p w14:paraId="3FEDEA40" w14:textId="7F9F0BF9" w:rsidR="00A40B81" w:rsidRPr="00830AA8" w:rsidRDefault="00A40B81" w:rsidP="0001475C">
            <w:r w:rsidRPr="008760C4">
              <w:rPr>
                <w:b/>
                <w:bCs/>
              </w:rPr>
              <w:t xml:space="preserve">M2 </w:t>
            </w:r>
            <w:r w:rsidRPr="00830AA8">
              <w:t xml:space="preserve">[Total Time=] </w:t>
            </w:r>
            <w:r w:rsidR="00CB5AFE">
              <w:t>70</w:t>
            </w:r>
            <w:r w:rsidRPr="00830AA8">
              <w:t>+</w:t>
            </w:r>
            <w:r w:rsidR="00CB5AFE">
              <w:t>10</w:t>
            </w:r>
            <w:r w:rsidRPr="00830AA8">
              <w:t>+</w:t>
            </w:r>
            <w:r w:rsidR="00CB5AFE">
              <w:t>20</w:t>
            </w:r>
            <w:r w:rsidR="00CB5AFE" w:rsidRPr="00830AA8">
              <w:t xml:space="preserve"> </w:t>
            </w:r>
            <w:r w:rsidR="007376F4" w:rsidRPr="00830AA8">
              <w:t xml:space="preserve">or </w:t>
            </w:r>
            <w:r w:rsidR="00CB5AFE">
              <w:t>70</w:t>
            </w:r>
            <w:r w:rsidR="007376F4" w:rsidRPr="00830AA8">
              <w:t>+</w:t>
            </w:r>
            <w:r w:rsidR="00CB5AFE" w:rsidRPr="00830AA8">
              <w:t>3</w:t>
            </w:r>
            <w:r w:rsidR="00CB5AFE">
              <w:t>0</w:t>
            </w:r>
          </w:p>
          <w:p w14:paraId="28E554DF" w14:textId="77777777" w:rsidR="00381F08" w:rsidRPr="00830AA8" w:rsidRDefault="005F1992" w:rsidP="0001475C">
            <w:r w:rsidRPr="00830AA8">
              <w:t xml:space="preserve">or </w:t>
            </w:r>
          </w:p>
          <w:p w14:paraId="374C1F1F" w14:textId="79B58359" w:rsidR="00A40B81" w:rsidRPr="00830AA8" w:rsidRDefault="00A40B81" w:rsidP="0001475C">
            <w:r w:rsidRPr="008760C4">
              <w:rPr>
                <w:b/>
                <w:bCs/>
              </w:rPr>
              <w:t>M1</w:t>
            </w:r>
            <w:r w:rsidRPr="00830AA8">
              <w:t xml:space="preserve"> [Dancing</w:t>
            </w:r>
            <w:r w:rsidR="00031110" w:rsidRPr="00830AA8">
              <w:t xml:space="preserve"> </w:t>
            </w:r>
            <w:r w:rsidRPr="00830AA8">
              <w:t>+</w:t>
            </w:r>
            <w:r w:rsidR="00031110" w:rsidRPr="00830AA8">
              <w:t xml:space="preserve"> </w:t>
            </w:r>
            <w:r w:rsidRPr="00830AA8">
              <w:t xml:space="preserve">Singing=] </w:t>
            </w:r>
            <w:r w:rsidR="00CB5AFE">
              <w:t>10</w:t>
            </w:r>
            <w:r w:rsidRPr="00830AA8">
              <w:t>+</w:t>
            </w:r>
            <w:r w:rsidR="00CB5AFE">
              <w:t>20</w:t>
            </w:r>
            <w:r w:rsidR="00CB5AFE" w:rsidRPr="00830AA8">
              <w:t xml:space="preserve"> </w:t>
            </w:r>
            <w:proofErr w:type="spellStart"/>
            <w:r w:rsidRPr="008760C4">
              <w:rPr>
                <w:b/>
                <w:bCs/>
              </w:rPr>
              <w:t>oe</w:t>
            </w:r>
            <w:proofErr w:type="spellEnd"/>
          </w:p>
        </w:tc>
      </w:tr>
      <w:tr w:rsidR="0001475C" w:rsidRPr="00837933" w14:paraId="112103A9" w14:textId="77777777" w:rsidTr="008D656B">
        <w:trPr>
          <w:cantSplit/>
          <w:trHeight w:val="680"/>
        </w:trPr>
        <w:tc>
          <w:tcPr>
            <w:tcW w:w="182" w:type="pct"/>
            <w:shd w:val="clear" w:color="auto" w:fill="auto"/>
          </w:tcPr>
          <w:p w14:paraId="46B6BF16" w14:textId="282D3577" w:rsidR="0001475C" w:rsidRPr="004C2A37" w:rsidRDefault="0001475C" w:rsidP="0001475C">
            <w:pPr>
              <w:rPr>
                <w:b/>
              </w:rPr>
            </w:pPr>
            <w:r>
              <w:rPr>
                <w:b/>
              </w:rPr>
              <w:lastRenderedPageBreak/>
              <w:t>1</w:t>
            </w:r>
            <w:r w:rsidR="00E61730">
              <w:rPr>
                <w:b/>
              </w:rPr>
              <w:t>6</w:t>
            </w:r>
          </w:p>
        </w:tc>
        <w:tc>
          <w:tcPr>
            <w:tcW w:w="182" w:type="pct"/>
          </w:tcPr>
          <w:p w14:paraId="6BCD793E" w14:textId="77777777" w:rsidR="0001475C" w:rsidRPr="00EE4D63" w:rsidRDefault="0001475C" w:rsidP="0001475C">
            <w:pPr>
              <w:rPr>
                <w:b/>
              </w:rPr>
            </w:pPr>
          </w:p>
        </w:tc>
        <w:tc>
          <w:tcPr>
            <w:tcW w:w="183" w:type="pct"/>
          </w:tcPr>
          <w:p w14:paraId="44B13FF3" w14:textId="77777777" w:rsidR="0001475C" w:rsidRPr="00EE4D63" w:rsidRDefault="0001475C" w:rsidP="0001475C">
            <w:pPr>
              <w:rPr>
                <w:b/>
              </w:rPr>
            </w:pPr>
          </w:p>
        </w:tc>
        <w:tc>
          <w:tcPr>
            <w:tcW w:w="1107" w:type="pct"/>
          </w:tcPr>
          <w:p w14:paraId="5EEF3401" w14:textId="7F8B3F26" w:rsidR="0001475C" w:rsidRPr="00EE4D63" w:rsidRDefault="0001475C" w:rsidP="0001475C">
            <w:pPr>
              <w:tabs>
                <w:tab w:val="left" w:pos="567"/>
                <w:tab w:val="left" w:pos="1418"/>
                <w:tab w:val="left" w:pos="1701"/>
              </w:tabs>
            </w:pPr>
            <w:r w:rsidRPr="00EE4D63">
              <w:t>2      8</w:t>
            </w:r>
          </w:p>
        </w:tc>
        <w:tc>
          <w:tcPr>
            <w:tcW w:w="298" w:type="pct"/>
          </w:tcPr>
          <w:p w14:paraId="55795404" w14:textId="0BA35E1B" w:rsidR="0001475C" w:rsidRPr="00EE4D63" w:rsidRDefault="0001475C" w:rsidP="0001475C">
            <w:pPr>
              <w:jc w:val="center"/>
              <w:rPr>
                <w:b/>
              </w:rPr>
            </w:pPr>
            <w:r w:rsidRPr="00EE4D63">
              <w:rPr>
                <w:b/>
              </w:rPr>
              <w:t>2</w:t>
            </w:r>
          </w:p>
          <w:p w14:paraId="19AAE554" w14:textId="147E89CE" w:rsidR="0001475C" w:rsidRPr="00EE4D63" w:rsidRDefault="0001475C" w:rsidP="0001475C">
            <w:pPr>
              <w:jc w:val="center"/>
              <w:rPr>
                <w:b/>
              </w:rPr>
            </w:pPr>
          </w:p>
        </w:tc>
        <w:tc>
          <w:tcPr>
            <w:tcW w:w="1578" w:type="pct"/>
          </w:tcPr>
          <w:p w14:paraId="4C2C8E9F" w14:textId="2E974735" w:rsidR="0001475C" w:rsidRPr="00EE4D63" w:rsidRDefault="0001475C" w:rsidP="0001475C">
            <w:pPr>
              <w:tabs>
                <w:tab w:val="left" w:pos="567"/>
                <w:tab w:val="left" w:pos="1418"/>
                <w:tab w:val="left" w:pos="1701"/>
              </w:tabs>
            </w:pPr>
            <w:r w:rsidRPr="00EE4D63">
              <w:rPr>
                <w:b/>
                <w:bCs/>
              </w:rPr>
              <w:t>B1</w:t>
            </w:r>
            <w:r w:rsidRPr="00EE4D63">
              <w:t xml:space="preserve"> for each</w:t>
            </w:r>
          </w:p>
        </w:tc>
        <w:tc>
          <w:tcPr>
            <w:tcW w:w="1470" w:type="pct"/>
          </w:tcPr>
          <w:p w14:paraId="6468520F" w14:textId="77777777" w:rsidR="0001475C" w:rsidRPr="00EE4D63" w:rsidRDefault="0001475C" w:rsidP="0001475C"/>
        </w:tc>
      </w:tr>
      <w:tr w:rsidR="00C06102" w:rsidRPr="00837933" w14:paraId="73FA63E7" w14:textId="77777777" w:rsidTr="008D656B">
        <w:trPr>
          <w:cantSplit/>
          <w:trHeight w:val="850"/>
        </w:trPr>
        <w:tc>
          <w:tcPr>
            <w:tcW w:w="182" w:type="pct"/>
            <w:shd w:val="clear" w:color="auto" w:fill="auto"/>
          </w:tcPr>
          <w:p w14:paraId="23A50E11" w14:textId="131B42B7" w:rsidR="00C06102" w:rsidRDefault="00C06102" w:rsidP="00C06102">
            <w:pPr>
              <w:rPr>
                <w:b/>
              </w:rPr>
            </w:pPr>
            <w:r>
              <w:rPr>
                <w:b/>
              </w:rPr>
              <w:t>17</w:t>
            </w:r>
          </w:p>
        </w:tc>
        <w:tc>
          <w:tcPr>
            <w:tcW w:w="182" w:type="pct"/>
          </w:tcPr>
          <w:p w14:paraId="0E1954C1" w14:textId="28FDCFC0" w:rsidR="00C06102" w:rsidRPr="00EE4D63" w:rsidRDefault="00C06102" w:rsidP="00C06102">
            <w:pPr>
              <w:rPr>
                <w:b/>
              </w:rPr>
            </w:pPr>
            <w:r w:rsidRPr="00EE4D63">
              <w:rPr>
                <w:b/>
              </w:rPr>
              <w:t>(a)</w:t>
            </w:r>
          </w:p>
        </w:tc>
        <w:tc>
          <w:tcPr>
            <w:tcW w:w="183" w:type="pct"/>
          </w:tcPr>
          <w:p w14:paraId="7CD53AE3" w14:textId="77777777" w:rsidR="00C06102" w:rsidRPr="00EE4D63" w:rsidRDefault="00C06102" w:rsidP="00C06102">
            <w:pPr>
              <w:rPr>
                <w:b/>
              </w:rPr>
            </w:pPr>
          </w:p>
        </w:tc>
        <w:tc>
          <w:tcPr>
            <w:tcW w:w="1107" w:type="pct"/>
          </w:tcPr>
          <w:p w14:paraId="1B41214F" w14:textId="5B4E7FC2" w:rsidR="00C06102" w:rsidRPr="008D656B" w:rsidRDefault="00C06102" w:rsidP="008D656B">
            <w:pPr>
              <w:pStyle w:val="Both"/>
              <w:spacing w:before="0" w:after="0"/>
              <w:rPr>
                <w:rFonts w:cs="Arial"/>
                <w:szCs w:val="22"/>
              </w:rPr>
            </w:pPr>
            <w:r w:rsidRPr="00EE4D63">
              <w:rPr>
                <w:rFonts w:cs="Arial"/>
                <w:szCs w:val="22"/>
              </w:rPr>
              <w:t xml:space="preserve">Vector </w:t>
            </w:r>
            <w:r w:rsidRPr="00EE4D63">
              <w:rPr>
                <w:rFonts w:cs="Arial"/>
                <w:b/>
                <w:bCs/>
                <w:szCs w:val="22"/>
              </w:rPr>
              <w:t>a</w:t>
            </w:r>
            <w:r w:rsidRPr="00EE4D63">
              <w:rPr>
                <w:rFonts w:cs="Arial"/>
                <w:szCs w:val="22"/>
              </w:rPr>
              <w:t xml:space="preserve"> correctly drawn with direction arrow</w:t>
            </w:r>
          </w:p>
        </w:tc>
        <w:tc>
          <w:tcPr>
            <w:tcW w:w="298" w:type="pct"/>
          </w:tcPr>
          <w:p w14:paraId="2CA79D81" w14:textId="28CE7E57" w:rsidR="00C06102" w:rsidRPr="00EE4D63" w:rsidRDefault="00C06102" w:rsidP="00C06102">
            <w:pPr>
              <w:jc w:val="center"/>
              <w:rPr>
                <w:b/>
              </w:rPr>
            </w:pPr>
            <w:r w:rsidRPr="00EE4D63">
              <w:rPr>
                <w:b/>
              </w:rPr>
              <w:t>1</w:t>
            </w:r>
          </w:p>
        </w:tc>
        <w:tc>
          <w:tcPr>
            <w:tcW w:w="1578" w:type="pct"/>
          </w:tcPr>
          <w:p w14:paraId="3552347B" w14:textId="77777777" w:rsidR="00C06102" w:rsidRPr="00EE4D63" w:rsidRDefault="00C06102" w:rsidP="00C06102">
            <w:pPr>
              <w:tabs>
                <w:tab w:val="left" w:pos="567"/>
                <w:tab w:val="left" w:pos="1418"/>
                <w:tab w:val="left" w:pos="1701"/>
              </w:tabs>
              <w:rPr>
                <w:b/>
                <w:bCs/>
              </w:rPr>
            </w:pPr>
          </w:p>
        </w:tc>
        <w:tc>
          <w:tcPr>
            <w:tcW w:w="1470" w:type="pct"/>
          </w:tcPr>
          <w:p w14:paraId="2DB42BA0" w14:textId="4A65F8C9" w:rsidR="000660C9" w:rsidRPr="00EE4D63" w:rsidRDefault="00C06102" w:rsidP="00C06102">
            <w:r w:rsidRPr="00EE4D63">
              <w:rPr>
                <w:iCs/>
              </w:rPr>
              <w:t>Across (a) and (b), penalise first instance only where direction arrow is omitted</w:t>
            </w:r>
            <w:r w:rsidR="00033CCA" w:rsidRPr="00EE4D63">
              <w:rPr>
                <w:iCs/>
              </w:rPr>
              <w:t xml:space="preserve"> or in the incorrect direction</w:t>
            </w:r>
          </w:p>
        </w:tc>
      </w:tr>
      <w:tr w:rsidR="00C06102" w:rsidRPr="00837933" w14:paraId="4D4D038E" w14:textId="77777777" w:rsidTr="00E36CE2">
        <w:trPr>
          <w:cantSplit/>
        </w:trPr>
        <w:tc>
          <w:tcPr>
            <w:tcW w:w="182" w:type="pct"/>
            <w:shd w:val="clear" w:color="auto" w:fill="auto"/>
          </w:tcPr>
          <w:p w14:paraId="50931BA5" w14:textId="69BC2F3B" w:rsidR="00C06102" w:rsidRDefault="00C06102" w:rsidP="00C06102">
            <w:pPr>
              <w:rPr>
                <w:b/>
              </w:rPr>
            </w:pPr>
          </w:p>
        </w:tc>
        <w:tc>
          <w:tcPr>
            <w:tcW w:w="182" w:type="pct"/>
          </w:tcPr>
          <w:p w14:paraId="36986D59" w14:textId="1F1635D0" w:rsidR="00C06102" w:rsidRPr="00EE4D63" w:rsidRDefault="00C06102" w:rsidP="00C06102">
            <w:pPr>
              <w:rPr>
                <w:b/>
              </w:rPr>
            </w:pPr>
            <w:r w:rsidRPr="00EE4D63">
              <w:rPr>
                <w:b/>
              </w:rPr>
              <w:t>(b)</w:t>
            </w:r>
          </w:p>
        </w:tc>
        <w:tc>
          <w:tcPr>
            <w:tcW w:w="183" w:type="pct"/>
          </w:tcPr>
          <w:p w14:paraId="10A7B219" w14:textId="77777777" w:rsidR="00C06102" w:rsidRPr="00EE4D63" w:rsidRDefault="00C06102" w:rsidP="00C06102">
            <w:pPr>
              <w:rPr>
                <w:b/>
              </w:rPr>
            </w:pPr>
          </w:p>
        </w:tc>
        <w:tc>
          <w:tcPr>
            <w:tcW w:w="1107" w:type="pct"/>
          </w:tcPr>
          <w:p w14:paraId="0C68167E" w14:textId="321B261C" w:rsidR="00C06102" w:rsidRPr="00EE4D63" w:rsidRDefault="00C06102" w:rsidP="00C06102">
            <w:pPr>
              <w:tabs>
                <w:tab w:val="left" w:pos="567"/>
                <w:tab w:val="left" w:pos="1418"/>
                <w:tab w:val="left" w:pos="1701"/>
              </w:tabs>
            </w:pPr>
            <w:r w:rsidRPr="00EE4D63">
              <w:t xml:space="preserve">Vector </w:t>
            </w:r>
            <w:r w:rsidRPr="00EE4D63">
              <w:rPr>
                <w:b/>
                <w:bCs/>
              </w:rPr>
              <w:t>a</w:t>
            </w:r>
            <w:r w:rsidRPr="00EE4D63">
              <w:t xml:space="preserve"> + </w:t>
            </w:r>
            <w:r w:rsidRPr="00EE4D63">
              <w:rPr>
                <w:b/>
                <w:bCs/>
              </w:rPr>
              <w:t>b</w:t>
            </w:r>
            <w:r w:rsidRPr="00EE4D63">
              <w:t xml:space="preserve"> correctly drawn with direction arrow</w:t>
            </w:r>
          </w:p>
        </w:tc>
        <w:tc>
          <w:tcPr>
            <w:tcW w:w="298" w:type="pct"/>
          </w:tcPr>
          <w:p w14:paraId="1033961A" w14:textId="5691C6D4" w:rsidR="00C06102" w:rsidRPr="00EE4D63" w:rsidRDefault="00C06102" w:rsidP="00C06102">
            <w:pPr>
              <w:jc w:val="center"/>
              <w:rPr>
                <w:b/>
              </w:rPr>
            </w:pPr>
            <w:r w:rsidRPr="00EE4D63">
              <w:rPr>
                <w:b/>
              </w:rPr>
              <w:t>2</w:t>
            </w:r>
          </w:p>
        </w:tc>
        <w:tc>
          <w:tcPr>
            <w:tcW w:w="1578" w:type="pct"/>
          </w:tcPr>
          <w:p w14:paraId="27021B63" w14:textId="1F0C276C" w:rsidR="00E34D22" w:rsidRPr="00EE4D63" w:rsidRDefault="00C06102" w:rsidP="00E34D22">
            <w:pPr>
              <w:pStyle w:val="Both"/>
              <w:tabs>
                <w:tab w:val="left" w:pos="810"/>
              </w:tabs>
              <w:spacing w:before="0" w:after="0" w:line="480" w:lineRule="auto"/>
              <w:rPr>
                <w:rFonts w:cs="Arial"/>
                <w:b/>
                <w:bCs/>
                <w:szCs w:val="22"/>
              </w:rPr>
            </w:pPr>
            <w:r w:rsidRPr="00EE4D63">
              <w:rPr>
                <w:rFonts w:cs="Arial"/>
                <w:b/>
                <w:bCs/>
                <w:szCs w:val="22"/>
              </w:rPr>
              <w:t xml:space="preserve">M1 </w:t>
            </w:r>
            <w:r w:rsidRPr="00EE4D63">
              <w:rPr>
                <w:rFonts w:cs="Arial"/>
                <w:szCs w:val="22"/>
              </w:rPr>
              <w:t>for</w:t>
            </w:r>
            <w:r w:rsidR="000C1BB9">
              <w:rPr>
                <w:rFonts w:cs="Arial"/>
                <w:szCs w:val="22"/>
              </w:rPr>
              <w:t xml:space="preserve"> </w:t>
            </w:r>
            <w:r w:rsidR="00FB14D2" w:rsidRPr="00CC3B69">
              <w:rPr>
                <w:rFonts w:cs="Arial"/>
                <w:position w:val="-26"/>
                <w:szCs w:val="22"/>
              </w:rPr>
              <w:object w:dxaOrig="420" w:dyaOrig="620" w14:anchorId="0D027BA1">
                <v:shape id="_x0000_i1079" type="#_x0000_t75" style="width:21.25pt;height:31.5pt" o:ole="">
                  <v:imagedata r:id="rId75" o:title=""/>
                </v:shape>
                <o:OLEObject Type="Embed" ProgID="Equation.DSMT4" ShapeID="_x0000_i1079" DrawAspect="Content" ObjectID="_1772018385" r:id="rId76"/>
              </w:object>
            </w:r>
          </w:p>
          <w:p w14:paraId="26120B02" w14:textId="3E349662" w:rsidR="00C06102" w:rsidRPr="008D656B" w:rsidRDefault="00C06102" w:rsidP="008D656B">
            <w:pPr>
              <w:pStyle w:val="Both"/>
              <w:tabs>
                <w:tab w:val="left" w:pos="810"/>
              </w:tabs>
              <w:spacing w:before="0" w:after="0" w:line="240" w:lineRule="atLeast"/>
              <w:rPr>
                <w:rFonts w:cs="Arial"/>
                <w:szCs w:val="22"/>
              </w:rPr>
            </w:pPr>
            <w:r w:rsidRPr="00EE4D63">
              <w:rPr>
                <w:rFonts w:cs="Arial"/>
                <w:szCs w:val="22"/>
              </w:rPr>
              <w:t>or for</w:t>
            </w:r>
            <w:r w:rsidR="00734F28">
              <w:rPr>
                <w:rFonts w:cs="Arial"/>
                <w:szCs w:val="22"/>
              </w:rPr>
              <w:t xml:space="preserve"> </w:t>
            </w:r>
            <w:r w:rsidR="00427545" w:rsidRPr="00DA277F">
              <w:rPr>
                <w:rFonts w:cs="Arial"/>
                <w:position w:val="-26"/>
                <w:szCs w:val="22"/>
              </w:rPr>
              <w:object w:dxaOrig="380" w:dyaOrig="620" w14:anchorId="1CB4A0D7">
                <v:shape id="_x0000_i1055" type="#_x0000_t75" style="width:19.5pt;height:31.5pt" o:ole="">
                  <v:imagedata r:id="rId77" o:title=""/>
                </v:shape>
                <o:OLEObject Type="Embed" ProgID="Equation.DSMT4" ShapeID="_x0000_i1055" DrawAspect="Content" ObjectID="_1772018386" r:id="rId78"/>
              </w:object>
            </w:r>
            <w:r w:rsidRPr="00EE4D63">
              <w:rPr>
                <w:rFonts w:cs="Arial"/>
              </w:rPr>
              <w:t xml:space="preserve"> +</w:t>
            </w:r>
            <w:r w:rsidR="00427545">
              <w:rPr>
                <w:rFonts w:cs="Arial"/>
              </w:rPr>
              <w:t xml:space="preserve"> </w:t>
            </w:r>
            <w:r w:rsidR="00FB14D2" w:rsidRPr="00427545">
              <w:rPr>
                <w:rFonts w:cs="Arial"/>
                <w:position w:val="-26"/>
              </w:rPr>
              <w:object w:dxaOrig="440" w:dyaOrig="620" w14:anchorId="345AECA0">
                <v:shape id="_x0000_i1081" type="#_x0000_t75" style="width:22pt;height:31.5pt" o:ole="">
                  <v:imagedata r:id="rId79" o:title=""/>
                </v:shape>
                <o:OLEObject Type="Embed" ProgID="Equation.DSMT4" ShapeID="_x0000_i1081" DrawAspect="Content" ObjectID="_1772018387" r:id="rId80"/>
              </w:object>
            </w:r>
            <w:r w:rsidRPr="00EE4D63">
              <w:rPr>
                <w:rFonts w:cs="Arial"/>
              </w:rPr>
              <w:t xml:space="preserve"> correctly drawn in an  </w:t>
            </w:r>
            <w:r w:rsidRPr="00EE4D63">
              <w:rPr>
                <w:rFonts w:cs="Arial"/>
              </w:rPr>
              <w:br/>
              <w:t xml:space="preserve">incomplete vector triangle with or </w:t>
            </w:r>
            <w:r w:rsidRPr="00EE4D63">
              <w:rPr>
                <w:rFonts w:cs="Arial"/>
              </w:rPr>
              <w:br/>
              <w:t>without arrows</w:t>
            </w:r>
          </w:p>
        </w:tc>
        <w:tc>
          <w:tcPr>
            <w:tcW w:w="1470" w:type="pct"/>
          </w:tcPr>
          <w:p w14:paraId="652721AF" w14:textId="10A15C4A" w:rsidR="00C06102" w:rsidRPr="00EE4D63" w:rsidRDefault="00C06102" w:rsidP="00C06102">
            <w:pPr>
              <w:rPr>
                <w:iCs/>
              </w:rPr>
            </w:pPr>
            <w:r w:rsidRPr="00EE4D63">
              <w:rPr>
                <w:iCs/>
              </w:rPr>
              <w:t>Could be part of a complete vector triangle</w:t>
            </w:r>
          </w:p>
          <w:p w14:paraId="55FB5BE7" w14:textId="27019FDC" w:rsidR="000660C9" w:rsidRPr="00EE4D63" w:rsidRDefault="000660C9" w:rsidP="00C06102">
            <w:pPr>
              <w:rPr>
                <w:iCs/>
              </w:rPr>
            </w:pPr>
          </w:p>
          <w:p w14:paraId="045E86D4" w14:textId="77777777" w:rsidR="000660C9" w:rsidRPr="00EE4D63" w:rsidRDefault="000660C9" w:rsidP="00C06102">
            <w:pPr>
              <w:rPr>
                <w:iCs/>
              </w:rPr>
            </w:pPr>
          </w:p>
          <w:p w14:paraId="0E93D1B0" w14:textId="2C6EEDE0" w:rsidR="00C06102" w:rsidRPr="00EE4D63" w:rsidRDefault="00EA4B61" w:rsidP="00C06102">
            <w:r w:rsidRPr="00EE4D63">
              <w:t xml:space="preserve">For </w:t>
            </w:r>
            <w:r w:rsidRPr="00EA641C">
              <w:t>2</w:t>
            </w:r>
            <w:r w:rsidRPr="00EE4D63">
              <w:t xml:space="preserve"> or </w:t>
            </w:r>
            <w:r w:rsidRPr="00EA641C">
              <w:t>1</w:t>
            </w:r>
            <w:r w:rsidRPr="00EE4D63">
              <w:t xml:space="preserve"> marks allow correct vector drawn when construction/counting lines/arcs are drawn</w:t>
            </w:r>
          </w:p>
          <w:p w14:paraId="4B148ACC" w14:textId="77777777" w:rsidR="004603B2" w:rsidRPr="00EE4D63" w:rsidRDefault="004603B2" w:rsidP="00C06102"/>
          <w:p w14:paraId="1D3D21F9" w14:textId="0563279E" w:rsidR="004603B2" w:rsidRPr="00EE4D63" w:rsidRDefault="004603B2" w:rsidP="00C06102">
            <w:r w:rsidRPr="00EE4D63">
              <w:t>Condone omission of brackets</w:t>
            </w:r>
          </w:p>
        </w:tc>
      </w:tr>
      <w:tr w:rsidR="00C06102" w:rsidRPr="00837933" w14:paraId="0AFDEEA1" w14:textId="77777777" w:rsidTr="00E36CE2">
        <w:trPr>
          <w:cantSplit/>
        </w:trPr>
        <w:tc>
          <w:tcPr>
            <w:tcW w:w="182" w:type="pct"/>
            <w:shd w:val="clear" w:color="auto" w:fill="auto"/>
          </w:tcPr>
          <w:p w14:paraId="3A9627B0" w14:textId="729074CA" w:rsidR="00C06102" w:rsidRPr="004C2A37" w:rsidRDefault="00C06102" w:rsidP="00C06102">
            <w:pPr>
              <w:rPr>
                <w:b/>
              </w:rPr>
            </w:pPr>
            <w:r>
              <w:rPr>
                <w:b/>
              </w:rPr>
              <w:t>18</w:t>
            </w:r>
          </w:p>
        </w:tc>
        <w:tc>
          <w:tcPr>
            <w:tcW w:w="182" w:type="pct"/>
          </w:tcPr>
          <w:p w14:paraId="2D7D54BE" w14:textId="77777777" w:rsidR="00C06102" w:rsidRPr="00EE4D63" w:rsidRDefault="00C06102" w:rsidP="00C06102">
            <w:pPr>
              <w:rPr>
                <w:b/>
              </w:rPr>
            </w:pPr>
          </w:p>
        </w:tc>
        <w:tc>
          <w:tcPr>
            <w:tcW w:w="183" w:type="pct"/>
          </w:tcPr>
          <w:p w14:paraId="3C28D3A4" w14:textId="77777777" w:rsidR="00C06102" w:rsidRPr="00EE4D63" w:rsidRDefault="00C06102" w:rsidP="00C06102">
            <w:pPr>
              <w:rPr>
                <w:b/>
              </w:rPr>
            </w:pPr>
          </w:p>
        </w:tc>
        <w:tc>
          <w:tcPr>
            <w:tcW w:w="1107" w:type="pct"/>
          </w:tcPr>
          <w:p w14:paraId="2D0CD35B" w14:textId="58776D9E" w:rsidR="00C06102" w:rsidRPr="00EE4D63" w:rsidRDefault="00AE5C7B" w:rsidP="00C06102">
            <w:pPr>
              <w:tabs>
                <w:tab w:val="left" w:pos="567"/>
                <w:tab w:val="left" w:pos="1418"/>
                <w:tab w:val="left" w:pos="1701"/>
              </w:tabs>
            </w:pPr>
            <w:r w:rsidRPr="00EE4D63">
              <w:t>80</w:t>
            </w:r>
          </w:p>
          <w:p w14:paraId="054C1386" w14:textId="74CE6530" w:rsidR="00C06102" w:rsidRPr="00EE4D63" w:rsidRDefault="00C06102" w:rsidP="00C06102">
            <w:pPr>
              <w:tabs>
                <w:tab w:val="left" w:pos="567"/>
                <w:tab w:val="left" w:pos="1418"/>
                <w:tab w:val="left" w:pos="1701"/>
              </w:tabs>
            </w:pPr>
          </w:p>
        </w:tc>
        <w:tc>
          <w:tcPr>
            <w:tcW w:w="298" w:type="pct"/>
          </w:tcPr>
          <w:p w14:paraId="5295A018" w14:textId="0BCC2D90" w:rsidR="00C06102" w:rsidRPr="00EE4D63" w:rsidRDefault="00C06102" w:rsidP="00C06102">
            <w:pPr>
              <w:jc w:val="center"/>
              <w:rPr>
                <w:b/>
              </w:rPr>
            </w:pPr>
            <w:r w:rsidRPr="00EE4D63">
              <w:rPr>
                <w:b/>
              </w:rPr>
              <w:t>4</w:t>
            </w:r>
          </w:p>
        </w:tc>
        <w:tc>
          <w:tcPr>
            <w:tcW w:w="1578" w:type="pct"/>
          </w:tcPr>
          <w:p w14:paraId="3F23EA5E" w14:textId="78B53AAF" w:rsidR="004D6B0D" w:rsidRPr="00EE4D63" w:rsidRDefault="006C425C" w:rsidP="00C06102">
            <w:pPr>
              <w:tabs>
                <w:tab w:val="left" w:pos="567"/>
                <w:tab w:val="left" w:pos="1418"/>
                <w:tab w:val="left" w:pos="1701"/>
              </w:tabs>
            </w:pPr>
            <w:r w:rsidRPr="00EE4D63">
              <w:rPr>
                <w:b/>
                <w:bCs/>
              </w:rPr>
              <w:t>B1</w:t>
            </w:r>
            <w:r w:rsidR="00C06102" w:rsidRPr="00EE4D63">
              <w:t xml:space="preserve"> </w:t>
            </w:r>
            <w:r w:rsidRPr="00EE4D63">
              <w:t xml:space="preserve">for </w:t>
            </w:r>
            <w:r w:rsidR="00AE5C7B" w:rsidRPr="00EE4D63">
              <w:t>140</w:t>
            </w:r>
          </w:p>
          <w:p w14:paraId="1F987206" w14:textId="77777777" w:rsidR="004D6B0D" w:rsidRPr="00EE4D63" w:rsidRDefault="00C06102" w:rsidP="00C06102">
            <w:pPr>
              <w:tabs>
                <w:tab w:val="left" w:pos="567"/>
                <w:tab w:val="left" w:pos="1418"/>
                <w:tab w:val="left" w:pos="1701"/>
              </w:tabs>
              <w:rPr>
                <w:b/>
              </w:rPr>
            </w:pPr>
            <w:r w:rsidRPr="00EE4D63">
              <w:rPr>
                <w:b/>
                <w:bCs/>
              </w:rPr>
              <w:br/>
            </w:r>
            <w:r w:rsidR="006C425C" w:rsidRPr="00EE4D63">
              <w:rPr>
                <w:b/>
              </w:rPr>
              <w:t>AND</w:t>
            </w:r>
          </w:p>
          <w:p w14:paraId="32A5B515" w14:textId="33B565E3" w:rsidR="006C425C" w:rsidRPr="00EE4D63" w:rsidRDefault="00C06102" w:rsidP="00C06102">
            <w:pPr>
              <w:tabs>
                <w:tab w:val="left" w:pos="567"/>
                <w:tab w:val="left" w:pos="1418"/>
                <w:tab w:val="left" w:pos="1701"/>
              </w:tabs>
              <w:rPr>
                <w:bCs/>
              </w:rPr>
            </w:pPr>
            <w:r w:rsidRPr="00EE4D63">
              <w:rPr>
                <w:b/>
              </w:rPr>
              <w:br/>
              <w:t>M</w:t>
            </w:r>
            <w:r w:rsidR="006C425C" w:rsidRPr="00EE4D63">
              <w:rPr>
                <w:b/>
              </w:rPr>
              <w:t xml:space="preserve">2 </w:t>
            </w:r>
            <w:r w:rsidR="006C425C" w:rsidRPr="00EE4D63">
              <w:t xml:space="preserve">for </w:t>
            </w:r>
            <w:r w:rsidR="006C425C" w:rsidRPr="00EE4D63">
              <w:rPr>
                <w:i/>
                <w:iCs/>
              </w:rPr>
              <w:t>their</w:t>
            </w:r>
            <w:r w:rsidR="006C425C" w:rsidRPr="00EE4D63">
              <w:t xml:space="preserve"> </w:t>
            </w:r>
            <w:r w:rsidR="00987061" w:rsidRPr="00EE4D63">
              <w:t>(180</w:t>
            </w:r>
            <w:r w:rsidR="000C6DDE">
              <w:t xml:space="preserve"> − </w:t>
            </w:r>
            <w:r w:rsidR="00987061" w:rsidRPr="00EE4D63">
              <w:t>4</w:t>
            </w:r>
            <w:r w:rsidR="00AE5C7B" w:rsidRPr="00EE4D63">
              <w:t>0</w:t>
            </w:r>
            <w:r w:rsidR="00987061" w:rsidRPr="00EE4D63">
              <w:t>)</w:t>
            </w:r>
            <w:r w:rsidR="006C425C" w:rsidRPr="00EE4D63">
              <w:t xml:space="preserve"> ÷ (</w:t>
            </w:r>
            <w:r w:rsidR="00AE5C7B" w:rsidRPr="00EE4D63">
              <w:t>4</w:t>
            </w:r>
            <w:r w:rsidR="006C425C" w:rsidRPr="00EE4D63">
              <w:t xml:space="preserve"> + </w:t>
            </w:r>
            <w:r w:rsidR="00AE5C7B" w:rsidRPr="00EE4D63">
              <w:t>3</w:t>
            </w:r>
            <w:r w:rsidR="006C425C" w:rsidRPr="00EE4D63">
              <w:t>) [×</w:t>
            </w:r>
            <w:r w:rsidR="00115429" w:rsidRPr="00102FC5">
              <w:rPr>
                <w:i/>
                <w:iCs/>
              </w:rPr>
              <w:t>k</w:t>
            </w:r>
            <w:r w:rsidR="006C425C" w:rsidRPr="00EE4D63">
              <w:t xml:space="preserve">] </w:t>
            </w:r>
            <w:proofErr w:type="spellStart"/>
            <w:r w:rsidR="006C425C" w:rsidRPr="00EE4D63">
              <w:rPr>
                <w:b/>
                <w:bCs/>
              </w:rPr>
              <w:t>oe</w:t>
            </w:r>
            <w:proofErr w:type="spellEnd"/>
            <w:r w:rsidR="00115429" w:rsidRPr="00EE4D63">
              <w:rPr>
                <w:b/>
                <w:bCs/>
              </w:rPr>
              <w:t xml:space="preserve"> </w:t>
            </w:r>
            <w:r w:rsidR="00115429" w:rsidRPr="00EE4D63">
              <w:t>(</w:t>
            </w:r>
            <w:r w:rsidR="00115429" w:rsidRPr="00102FC5">
              <w:rPr>
                <w:i/>
                <w:iCs/>
              </w:rPr>
              <w:t>k</w:t>
            </w:r>
            <w:r w:rsidR="00115429" w:rsidRPr="00EE4D63">
              <w:t xml:space="preserve"> = 1,</w:t>
            </w:r>
            <w:r w:rsidR="000A6F90">
              <w:t xml:space="preserve"> </w:t>
            </w:r>
            <w:r w:rsidR="00AE5C7B" w:rsidRPr="00EE4D63">
              <w:t xml:space="preserve">3 </w:t>
            </w:r>
            <w:r w:rsidR="00115429" w:rsidRPr="00EE4D63">
              <w:t xml:space="preserve">or </w:t>
            </w:r>
            <w:r w:rsidR="00AE5C7B" w:rsidRPr="00EE4D63">
              <w:t>4</w:t>
            </w:r>
            <w:r w:rsidR="00115429" w:rsidRPr="00EE4D63">
              <w:t>)</w:t>
            </w:r>
          </w:p>
          <w:p w14:paraId="6BBEF288" w14:textId="078BB0AA" w:rsidR="006C425C" w:rsidRPr="00EE4D63" w:rsidRDefault="006C425C" w:rsidP="00C06102">
            <w:pPr>
              <w:tabs>
                <w:tab w:val="left" w:pos="567"/>
                <w:tab w:val="left" w:pos="1418"/>
                <w:tab w:val="left" w:pos="1701"/>
              </w:tabs>
            </w:pPr>
            <w:r w:rsidRPr="00EE4D63">
              <w:t>or</w:t>
            </w:r>
          </w:p>
          <w:p w14:paraId="526A515F" w14:textId="3EBCFB0F" w:rsidR="00896226" w:rsidRPr="00EE4D63" w:rsidRDefault="006C425C" w:rsidP="006C425C">
            <w:pPr>
              <w:tabs>
                <w:tab w:val="left" w:pos="567"/>
                <w:tab w:val="left" w:pos="1418"/>
                <w:tab w:val="left" w:pos="1701"/>
              </w:tabs>
              <w:rPr>
                <w:bCs/>
              </w:rPr>
            </w:pPr>
            <w:r w:rsidRPr="00EE4D63">
              <w:rPr>
                <w:b/>
              </w:rPr>
              <w:t>M1</w:t>
            </w:r>
            <w:r w:rsidR="00C06102" w:rsidRPr="00EE4D63">
              <w:rPr>
                <w:b/>
              </w:rPr>
              <w:t xml:space="preserve"> </w:t>
            </w:r>
            <w:r w:rsidR="00C06102" w:rsidRPr="00EE4D63">
              <w:rPr>
                <w:bCs/>
              </w:rPr>
              <w:t>for</w:t>
            </w:r>
            <w:r w:rsidRPr="00EE4D63">
              <w:rPr>
                <w:bCs/>
              </w:rPr>
              <w:t xml:space="preserve"> </w:t>
            </w:r>
            <w:r w:rsidRPr="00EE4D63">
              <w:rPr>
                <w:i/>
                <w:iCs/>
              </w:rPr>
              <w:t>x</w:t>
            </w:r>
            <w:r w:rsidRPr="00EE4D63">
              <w:t xml:space="preserve"> + </w:t>
            </w:r>
            <w:r w:rsidRPr="00EE4D63">
              <w:rPr>
                <w:i/>
                <w:iCs/>
              </w:rPr>
              <w:t>y</w:t>
            </w:r>
            <w:r w:rsidRPr="00EE4D63">
              <w:t xml:space="preserve"> = </w:t>
            </w:r>
            <w:r w:rsidRPr="00EE4D63">
              <w:rPr>
                <w:i/>
                <w:iCs/>
              </w:rPr>
              <w:t>their</w:t>
            </w:r>
            <w:r w:rsidRPr="00EE4D63">
              <w:t xml:space="preserve"> </w:t>
            </w:r>
            <w:r w:rsidR="00987061" w:rsidRPr="00EE4D63">
              <w:t>(</w:t>
            </w:r>
            <w:r w:rsidRPr="00EE4D63">
              <w:t>1</w:t>
            </w:r>
            <w:r w:rsidR="00987061" w:rsidRPr="00EE4D63">
              <w:t>80</w:t>
            </w:r>
            <w:r w:rsidR="00512473">
              <w:t xml:space="preserve"> − </w:t>
            </w:r>
            <w:r w:rsidR="00987061" w:rsidRPr="00EE4D63">
              <w:t>4</w:t>
            </w:r>
            <w:r w:rsidR="00AE5C7B" w:rsidRPr="00EE4D63">
              <w:t>0</w:t>
            </w:r>
            <w:r w:rsidR="00987061" w:rsidRPr="00EE4D63">
              <w:t>)</w:t>
            </w:r>
            <w:r w:rsidRPr="00EE4D63">
              <w:rPr>
                <w:bCs/>
              </w:rPr>
              <w:t xml:space="preserve"> or ECD = </w:t>
            </w:r>
            <w:r w:rsidR="00AE5C7B" w:rsidRPr="00EE4D63">
              <w:rPr>
                <w:bCs/>
              </w:rPr>
              <w:t xml:space="preserve">40 </w:t>
            </w:r>
          </w:p>
          <w:p w14:paraId="512B9D32" w14:textId="3D0494B4" w:rsidR="0037228F" w:rsidRPr="00EE4D63" w:rsidRDefault="006C425C" w:rsidP="006C425C">
            <w:pPr>
              <w:tabs>
                <w:tab w:val="left" w:pos="567"/>
                <w:tab w:val="left" w:pos="1418"/>
                <w:tab w:val="left" w:pos="1701"/>
              </w:tabs>
            </w:pPr>
            <w:r w:rsidRPr="00EE4D63">
              <w:rPr>
                <w:bCs/>
              </w:rPr>
              <w:t xml:space="preserve">or DEC = </w:t>
            </w:r>
            <w:r w:rsidRPr="00EE4D63">
              <w:rPr>
                <w:bCs/>
                <w:i/>
                <w:iCs/>
              </w:rPr>
              <w:t>x</w:t>
            </w:r>
            <w:r w:rsidRPr="00EE4D63">
              <w:rPr>
                <w:bCs/>
              </w:rPr>
              <w:t xml:space="preserve"> or BAC = </w:t>
            </w:r>
            <w:r w:rsidRPr="00EE4D63">
              <w:rPr>
                <w:bCs/>
                <w:i/>
                <w:iCs/>
              </w:rPr>
              <w:t>y</w:t>
            </w:r>
          </w:p>
        </w:tc>
        <w:tc>
          <w:tcPr>
            <w:tcW w:w="1470" w:type="pct"/>
          </w:tcPr>
          <w:p w14:paraId="2A16D31E" w14:textId="076F72A4" w:rsidR="00C06102" w:rsidRPr="00EE4D63" w:rsidRDefault="004B6C42" w:rsidP="00C06102">
            <w:r w:rsidRPr="00EE4D63">
              <w:t>May be seen on diagram</w:t>
            </w:r>
            <w:r w:rsidR="006C425C" w:rsidRPr="00EE4D63">
              <w:t xml:space="preserve"> e.g. DCB, ECA</w:t>
            </w:r>
          </w:p>
          <w:p w14:paraId="525913F3" w14:textId="77777777" w:rsidR="00C06102" w:rsidRPr="00EE4D63" w:rsidRDefault="00C06102" w:rsidP="00C06102"/>
          <w:p w14:paraId="1D81A097" w14:textId="77777777" w:rsidR="00EC0657" w:rsidRPr="00EE4D63" w:rsidRDefault="00EC0657" w:rsidP="00C06102"/>
          <w:p w14:paraId="77F3BD02" w14:textId="77777777" w:rsidR="00EC0657" w:rsidRPr="00EE4D63" w:rsidRDefault="00EC0657" w:rsidP="00C06102"/>
          <w:p w14:paraId="511D3288" w14:textId="568A2193" w:rsidR="00987061" w:rsidRPr="00EE4D63" w:rsidRDefault="006C425C" w:rsidP="00C06102">
            <w:r w:rsidRPr="00EE4D63">
              <w:t xml:space="preserve">Implied by </w:t>
            </w:r>
            <w:r w:rsidR="00AE5C7B" w:rsidRPr="00EE4D63">
              <w:t>60</w:t>
            </w:r>
          </w:p>
          <w:p w14:paraId="79D2637C" w14:textId="77777777" w:rsidR="006C425C" w:rsidRPr="00EE4D63" w:rsidRDefault="006C425C" w:rsidP="00C06102"/>
          <w:p w14:paraId="7C2AE29C" w14:textId="56E9107C" w:rsidR="006C425C" w:rsidRPr="00EE4D63" w:rsidRDefault="006C425C" w:rsidP="00C06102"/>
          <w:p w14:paraId="113A7743" w14:textId="13BAE4AF" w:rsidR="00C06102" w:rsidRPr="00EE4D63" w:rsidRDefault="00C06102" w:rsidP="00C06102"/>
        </w:tc>
      </w:tr>
      <w:tr w:rsidR="00C06102" w:rsidRPr="00837933" w14:paraId="0003835D" w14:textId="77777777" w:rsidTr="00E36CE2">
        <w:trPr>
          <w:cantSplit/>
        </w:trPr>
        <w:tc>
          <w:tcPr>
            <w:tcW w:w="182" w:type="pct"/>
            <w:shd w:val="clear" w:color="auto" w:fill="auto"/>
          </w:tcPr>
          <w:p w14:paraId="4AB84D30" w14:textId="0970A51B" w:rsidR="00C06102" w:rsidRPr="004C2A37" w:rsidRDefault="00C06102" w:rsidP="00C06102">
            <w:pPr>
              <w:rPr>
                <w:b/>
              </w:rPr>
            </w:pPr>
            <w:r>
              <w:rPr>
                <w:b/>
              </w:rPr>
              <w:t>19</w:t>
            </w:r>
          </w:p>
        </w:tc>
        <w:tc>
          <w:tcPr>
            <w:tcW w:w="182" w:type="pct"/>
          </w:tcPr>
          <w:p w14:paraId="1B75F4D8" w14:textId="77777777" w:rsidR="00C06102" w:rsidRPr="00EE4D63" w:rsidRDefault="00C06102" w:rsidP="00C06102">
            <w:pPr>
              <w:rPr>
                <w:b/>
              </w:rPr>
            </w:pPr>
          </w:p>
        </w:tc>
        <w:tc>
          <w:tcPr>
            <w:tcW w:w="183" w:type="pct"/>
          </w:tcPr>
          <w:p w14:paraId="173EC41C" w14:textId="77777777" w:rsidR="00C06102" w:rsidRPr="00EE4D63" w:rsidRDefault="00C06102" w:rsidP="00C06102">
            <w:pPr>
              <w:rPr>
                <w:b/>
              </w:rPr>
            </w:pPr>
          </w:p>
        </w:tc>
        <w:tc>
          <w:tcPr>
            <w:tcW w:w="1107" w:type="pct"/>
          </w:tcPr>
          <w:p w14:paraId="5DF61E24" w14:textId="3CB79AAE" w:rsidR="00C06102" w:rsidRPr="00EE4D63" w:rsidRDefault="00F2467E" w:rsidP="00C06102">
            <w:pPr>
              <w:tabs>
                <w:tab w:val="left" w:pos="567"/>
                <w:tab w:val="left" w:pos="1418"/>
                <w:tab w:val="left" w:pos="1701"/>
              </w:tabs>
            </w:pPr>
            <w:r w:rsidRPr="00571D6A">
              <w:rPr>
                <w:position w:val="-6"/>
              </w:rPr>
              <w:object w:dxaOrig="420" w:dyaOrig="260" w14:anchorId="1C490D6C">
                <v:shape id="_x0000_i1057" type="#_x0000_t75" style="width:21pt;height:12.75pt" o:ole="">
                  <v:imagedata r:id="rId81" o:title=""/>
                </v:shape>
                <o:OLEObject Type="Embed" ProgID="Equation.DSMT4" ShapeID="_x0000_i1057" DrawAspect="Content" ObjectID="_1772018388" r:id="rId82"/>
              </w:object>
            </w:r>
            <w:r w:rsidR="00C06102" w:rsidRPr="00EE4D63">
              <w:t xml:space="preserve">  final answer</w:t>
            </w:r>
          </w:p>
        </w:tc>
        <w:tc>
          <w:tcPr>
            <w:tcW w:w="298" w:type="pct"/>
          </w:tcPr>
          <w:p w14:paraId="45EF3F38" w14:textId="7AECB51D" w:rsidR="00C06102" w:rsidRPr="00EE4D63" w:rsidRDefault="00C06102" w:rsidP="00C06102">
            <w:pPr>
              <w:jc w:val="center"/>
              <w:rPr>
                <w:b/>
              </w:rPr>
            </w:pPr>
            <w:r w:rsidRPr="00EE4D63">
              <w:rPr>
                <w:b/>
              </w:rPr>
              <w:t>3</w:t>
            </w:r>
          </w:p>
        </w:tc>
        <w:tc>
          <w:tcPr>
            <w:tcW w:w="1578" w:type="pct"/>
          </w:tcPr>
          <w:p w14:paraId="0B59529D" w14:textId="7FB39A2C" w:rsidR="00C06102" w:rsidRPr="00EE4D63" w:rsidRDefault="00C06102" w:rsidP="002C4C98">
            <w:pPr>
              <w:tabs>
                <w:tab w:val="left" w:pos="567"/>
                <w:tab w:val="left" w:pos="1418"/>
                <w:tab w:val="left" w:pos="1701"/>
              </w:tabs>
            </w:pPr>
            <w:r w:rsidRPr="00EE4D63">
              <w:rPr>
                <w:b/>
                <w:bCs/>
              </w:rPr>
              <w:t>M1</w:t>
            </w:r>
            <w:r w:rsidRPr="00EE4D63">
              <w:t xml:space="preserve"> </w:t>
            </w:r>
            <w:r w:rsidRPr="00C0568E">
              <w:t>for</w:t>
            </w:r>
            <w:r w:rsidR="00837A26">
              <w:t xml:space="preserve"> </w:t>
            </w:r>
            <w:r w:rsidR="007707C5" w:rsidRPr="00134B50">
              <w:rPr>
                <w:position w:val="-16"/>
              </w:rPr>
              <w:object w:dxaOrig="920" w:dyaOrig="400" w14:anchorId="2DFAD667">
                <v:shape id="_x0000_i1058" type="#_x0000_t75" style="width:41.85pt;height:20.25pt" o:ole="">
                  <v:imagedata r:id="rId83" o:title=""/>
                </v:shape>
                <o:OLEObject Type="Embed" ProgID="Equation.DSMT4" ShapeID="_x0000_i1058" DrawAspect="Content" ObjectID="_1772018389" r:id="rId84"/>
              </w:object>
            </w:r>
            <w:r w:rsidRPr="00EE4D63">
              <w:t xml:space="preserve"> </w:t>
            </w:r>
            <w:proofErr w:type="spellStart"/>
            <w:r w:rsidR="003D2D04" w:rsidRPr="00EE4D63">
              <w:rPr>
                <w:b/>
                <w:bCs/>
              </w:rPr>
              <w:t>oe</w:t>
            </w:r>
            <w:proofErr w:type="spellEnd"/>
          </w:p>
          <w:p w14:paraId="207C5161" w14:textId="3662A0D8" w:rsidR="00703775" w:rsidRPr="00C0568E" w:rsidRDefault="00C06102" w:rsidP="000242A9">
            <w:pPr>
              <w:tabs>
                <w:tab w:val="left" w:pos="567"/>
                <w:tab w:val="left" w:pos="1418"/>
                <w:tab w:val="left" w:pos="1701"/>
              </w:tabs>
            </w:pPr>
            <w:r w:rsidRPr="00EE4D63">
              <w:rPr>
                <w:b/>
                <w:bCs/>
              </w:rPr>
              <w:t>M1dep</w:t>
            </w:r>
            <w:r w:rsidRPr="00EE4D63">
              <w:t xml:space="preserve"> </w:t>
            </w:r>
            <w:r w:rsidRPr="00C0568E">
              <w:t>for</w:t>
            </w:r>
            <w:r w:rsidR="00134B50" w:rsidRPr="00C0568E">
              <w:t xml:space="preserve"> </w:t>
            </w:r>
            <w:r w:rsidR="002F179E" w:rsidRPr="00C0568E">
              <w:rPr>
                <w:position w:val="-16"/>
              </w:rPr>
              <w:object w:dxaOrig="820" w:dyaOrig="400" w14:anchorId="57B89CFB">
                <v:shape id="_x0000_i1059" type="#_x0000_t75" style="width:41pt;height:20.25pt" o:ole="">
                  <v:imagedata r:id="rId85" o:title=""/>
                </v:shape>
                <o:OLEObject Type="Embed" ProgID="Equation.DSMT4" ShapeID="_x0000_i1059" DrawAspect="Content" ObjectID="_1772018390" r:id="rId86"/>
              </w:object>
            </w:r>
            <w:r w:rsidRPr="00C0568E">
              <w:t xml:space="preserve"> </w:t>
            </w:r>
            <w:r w:rsidR="000242A9" w:rsidRPr="00C0568E">
              <w:t>or</w:t>
            </w:r>
            <w:r w:rsidR="00D655C1" w:rsidRPr="00C0568E">
              <w:t xml:space="preserve"> </w:t>
            </w:r>
            <w:r w:rsidR="00BC649E" w:rsidRPr="00C0568E">
              <w:rPr>
                <w:position w:val="-6"/>
              </w:rPr>
              <w:object w:dxaOrig="820" w:dyaOrig="260" w14:anchorId="0D7AB22B">
                <v:shape id="_x0000_i1060" type="#_x0000_t75" style="width:41.25pt;height:12.75pt" o:ole="">
                  <v:imagedata r:id="rId87" o:title=""/>
                </v:shape>
                <o:OLEObject Type="Embed" ProgID="Equation.DSMT4" ShapeID="_x0000_i1060" DrawAspect="Content" ObjectID="_1772018391" r:id="rId88"/>
              </w:object>
            </w:r>
            <w:r w:rsidR="000242A9" w:rsidRPr="00C0568E">
              <w:t xml:space="preserve"> </w:t>
            </w:r>
            <w:r w:rsidR="002F267A" w:rsidRPr="00C0568E">
              <w:t xml:space="preserve"> </w:t>
            </w:r>
          </w:p>
          <w:p w14:paraId="06590FA7" w14:textId="49B4F5AC" w:rsidR="00C06102" w:rsidRPr="00EE4D63" w:rsidRDefault="00703775" w:rsidP="00C658AB">
            <w:pPr>
              <w:tabs>
                <w:tab w:val="left" w:pos="567"/>
                <w:tab w:val="left" w:pos="1418"/>
                <w:tab w:val="left" w:pos="1701"/>
              </w:tabs>
            </w:pPr>
            <w:r w:rsidRPr="00C0568E">
              <w:t xml:space="preserve">             </w:t>
            </w:r>
            <w:r w:rsidR="004E485D" w:rsidRPr="00C0568E">
              <w:t>o</w:t>
            </w:r>
            <w:r w:rsidR="000242A9" w:rsidRPr="00C0568E">
              <w:t>r</w:t>
            </w:r>
            <w:r w:rsidR="004E485D" w:rsidRPr="00C0568E">
              <w:t xml:space="preserve"> </w:t>
            </w:r>
            <w:r w:rsidR="00244CCE" w:rsidRPr="00C0568E">
              <w:rPr>
                <w:position w:val="-16"/>
              </w:rPr>
              <w:object w:dxaOrig="420" w:dyaOrig="420" w14:anchorId="4AA18099">
                <v:shape id="_x0000_i1061" type="#_x0000_t75" style="width:21pt;height:21pt" o:ole="">
                  <v:imagedata r:id="rId89" o:title=""/>
                </v:shape>
                <o:OLEObject Type="Embed" ProgID="Equation.DSMT4" ShapeID="_x0000_i1061" DrawAspect="Content" ObjectID="_1772018392" r:id="rId90"/>
              </w:object>
            </w:r>
            <w:r w:rsidR="000242A9" w:rsidRPr="00C0568E">
              <w:t xml:space="preserve"> </w:t>
            </w:r>
            <w:proofErr w:type="spellStart"/>
            <w:r w:rsidR="000242A9" w:rsidRPr="00C0568E">
              <w:t>or</w:t>
            </w:r>
            <w:proofErr w:type="spellEnd"/>
            <w:r w:rsidR="00F35D58" w:rsidRPr="00C0568E">
              <w:t xml:space="preserve"> </w:t>
            </w:r>
            <w:r w:rsidR="002F179E" w:rsidRPr="00C0568E">
              <w:rPr>
                <w:position w:val="-6"/>
              </w:rPr>
              <w:object w:dxaOrig="420" w:dyaOrig="260" w14:anchorId="0E5F330C">
                <v:shape id="_x0000_i1062" type="#_x0000_t75" style="width:21pt;height:12.75pt" o:ole="">
                  <v:imagedata r:id="rId91" o:title=""/>
                </v:shape>
                <o:OLEObject Type="Embed" ProgID="Equation.DSMT4" ShapeID="_x0000_i1062" DrawAspect="Content" ObjectID="_1772018393" r:id="rId92"/>
              </w:object>
            </w:r>
            <w:r w:rsidR="000242A9" w:rsidRPr="00C0568E">
              <w:t xml:space="preserve"> </w:t>
            </w:r>
            <w:proofErr w:type="spellStart"/>
            <w:r w:rsidR="000242A9" w:rsidRPr="00C0568E">
              <w:rPr>
                <w:b/>
                <w:bCs/>
              </w:rPr>
              <w:t>oe</w:t>
            </w:r>
            <w:proofErr w:type="spellEnd"/>
          </w:p>
        </w:tc>
        <w:tc>
          <w:tcPr>
            <w:tcW w:w="1470" w:type="pct"/>
          </w:tcPr>
          <w:p w14:paraId="7C37CE1F" w14:textId="7AF20B9B" w:rsidR="00C06102" w:rsidRPr="00EE4D63" w:rsidRDefault="00C06102" w:rsidP="00C06102">
            <w:r w:rsidRPr="00EE4D63">
              <w:t>Accept</w:t>
            </w:r>
            <w:r w:rsidR="00847091">
              <w:t xml:space="preserve"> </w:t>
            </w:r>
            <w:r w:rsidR="00244CCE" w:rsidRPr="00C52EA0">
              <w:rPr>
                <w:position w:val="-6"/>
              </w:rPr>
              <w:object w:dxaOrig="600" w:dyaOrig="260" w14:anchorId="75AA3995">
                <v:shape id="_x0000_i1063" type="#_x0000_t75" style="width:29.75pt;height:12.75pt" o:ole="">
                  <v:imagedata r:id="rId93" o:title=""/>
                </v:shape>
                <o:OLEObject Type="Embed" ProgID="Equation.DSMT4" ShapeID="_x0000_i1063" DrawAspect="Content" ObjectID="_1772018394" r:id="rId94"/>
              </w:object>
            </w:r>
            <w:r w:rsidR="0050663A" w:rsidRPr="00EE4D63">
              <w:t xml:space="preserve">do not </w:t>
            </w:r>
            <w:r w:rsidR="0050663A" w:rsidRPr="00C0568E">
              <w:t>accept</w:t>
            </w:r>
            <w:r w:rsidR="0050663A" w:rsidRPr="00EE4D63">
              <w:t xml:space="preserve"> </w:t>
            </w:r>
            <w:r w:rsidR="00E51F82" w:rsidRPr="00F85704">
              <w:rPr>
                <w:position w:val="-6"/>
              </w:rPr>
              <w:object w:dxaOrig="420" w:dyaOrig="260" w14:anchorId="378A035A">
                <v:shape id="_x0000_i1064" type="#_x0000_t75" style="width:21pt;height:12.75pt" o:ole="">
                  <v:imagedata r:id="rId95" o:title=""/>
                </v:shape>
                <o:OLEObject Type="Embed" ProgID="Equation.DSMT4" ShapeID="_x0000_i1064" DrawAspect="Content" ObjectID="_1772018395" r:id="rId96"/>
              </w:object>
            </w:r>
            <w:r w:rsidR="00847091">
              <w:t xml:space="preserve"> </w:t>
            </w:r>
            <w:r w:rsidR="004560D4" w:rsidRPr="00EE4D63">
              <w:t xml:space="preserve">for </w:t>
            </w:r>
            <w:r w:rsidR="004560D4" w:rsidRPr="00A23D59">
              <w:t xml:space="preserve">3 </w:t>
            </w:r>
            <w:r w:rsidR="004560D4" w:rsidRPr="00EE4D63">
              <w:t>marks</w:t>
            </w:r>
          </w:p>
          <w:p w14:paraId="391838AD" w14:textId="69F9A245" w:rsidR="00C658AB" w:rsidRPr="00EE4D63" w:rsidRDefault="00C658AB" w:rsidP="000242A9">
            <w:pPr>
              <w:tabs>
                <w:tab w:val="left" w:pos="567"/>
                <w:tab w:val="left" w:pos="1418"/>
                <w:tab w:val="left" w:pos="1701"/>
              </w:tabs>
            </w:pPr>
          </w:p>
          <w:p w14:paraId="47B465A5" w14:textId="77777777" w:rsidR="000242A9" w:rsidRPr="00EE4D63" w:rsidRDefault="000242A9" w:rsidP="000242A9">
            <w:pPr>
              <w:tabs>
                <w:tab w:val="left" w:pos="567"/>
                <w:tab w:val="left" w:pos="1418"/>
                <w:tab w:val="left" w:pos="1701"/>
              </w:tabs>
            </w:pPr>
          </w:p>
          <w:p w14:paraId="5DB74817" w14:textId="2BFE3AF5" w:rsidR="00DD5291" w:rsidRPr="00EE4D63" w:rsidRDefault="00DD5291" w:rsidP="00C06102">
            <w:r w:rsidRPr="00EE4D63">
              <w:t xml:space="preserve">For method marks </w:t>
            </w:r>
            <w:r w:rsidRPr="00BA0FCF">
              <w:t>accept</w:t>
            </w:r>
            <w:r w:rsidRPr="00EE4D63">
              <w:t xml:space="preserve"> </w:t>
            </w:r>
            <w:r w:rsidR="00E51F82">
              <w:rPr>
                <w:rFonts w:ascii="Times New Roman" w:hAnsi="Times New Roman" w:cs="Times New Roman"/>
              </w:rPr>
              <w:t>π</w:t>
            </w:r>
            <w:r w:rsidRPr="00EE4D63">
              <w:t xml:space="preserve"> = 3.14[2…..]</w:t>
            </w:r>
          </w:p>
          <w:p w14:paraId="21BA3803" w14:textId="5FB8CCFD" w:rsidR="001169EA" w:rsidRPr="00EE4D63" w:rsidRDefault="00EC27CD" w:rsidP="00C06102">
            <w:r w:rsidRPr="00EE4D63">
              <w:t xml:space="preserve">and 1.33[3…..] for </w:t>
            </w:r>
            <w:r w:rsidR="00F818AA" w:rsidRPr="00F818AA">
              <w:rPr>
                <w:position w:val="-18"/>
              </w:rPr>
              <w:object w:dxaOrig="220" w:dyaOrig="420" w14:anchorId="6E18B809">
                <v:shape id="_x0000_i1065" type="#_x0000_t75" style="width:11.25pt;height:21pt" o:ole="">
                  <v:imagedata r:id="rId97" o:title=""/>
                </v:shape>
                <o:OLEObject Type="Embed" ProgID="Equation.DSMT4" ShapeID="_x0000_i1065" DrawAspect="Content" ObjectID="_1772018396" r:id="rId98"/>
              </w:object>
            </w:r>
          </w:p>
        </w:tc>
      </w:tr>
      <w:tr w:rsidR="008100B3" w:rsidRPr="00837933" w14:paraId="37754889" w14:textId="77777777" w:rsidTr="00367D24">
        <w:trPr>
          <w:cantSplit/>
        </w:trPr>
        <w:tc>
          <w:tcPr>
            <w:tcW w:w="182" w:type="pct"/>
            <w:shd w:val="clear" w:color="auto" w:fill="auto"/>
          </w:tcPr>
          <w:p w14:paraId="7715B98C" w14:textId="52CAC51B" w:rsidR="008100B3" w:rsidRPr="004C2A37" w:rsidRDefault="008100B3" w:rsidP="008100B3">
            <w:pPr>
              <w:rPr>
                <w:b/>
              </w:rPr>
            </w:pPr>
            <w:r>
              <w:rPr>
                <w:b/>
              </w:rPr>
              <w:lastRenderedPageBreak/>
              <w:t>20</w:t>
            </w:r>
          </w:p>
        </w:tc>
        <w:tc>
          <w:tcPr>
            <w:tcW w:w="182" w:type="pct"/>
          </w:tcPr>
          <w:p w14:paraId="177C182A" w14:textId="5AA4C26E" w:rsidR="008100B3" w:rsidRPr="00EE4D63" w:rsidRDefault="008100B3" w:rsidP="008100B3">
            <w:pPr>
              <w:rPr>
                <w:b/>
              </w:rPr>
            </w:pPr>
          </w:p>
        </w:tc>
        <w:tc>
          <w:tcPr>
            <w:tcW w:w="183" w:type="pct"/>
          </w:tcPr>
          <w:p w14:paraId="0EB7B0BE" w14:textId="77777777" w:rsidR="008100B3" w:rsidRPr="00EE4D63" w:rsidRDefault="008100B3" w:rsidP="008100B3">
            <w:pPr>
              <w:rPr>
                <w:b/>
              </w:rPr>
            </w:pPr>
          </w:p>
        </w:tc>
        <w:tc>
          <w:tcPr>
            <w:tcW w:w="1107" w:type="pct"/>
          </w:tcPr>
          <w:p w14:paraId="04D14B92" w14:textId="77777777" w:rsidR="008100B3" w:rsidRPr="00C20FE4" w:rsidRDefault="008100B3" w:rsidP="008100B3">
            <w:pPr>
              <w:tabs>
                <w:tab w:val="left" w:pos="567"/>
                <w:tab w:val="left" w:pos="1418"/>
                <w:tab w:val="left" w:pos="1701"/>
              </w:tabs>
              <w:rPr>
                <w:color w:val="000000" w:themeColor="text1"/>
              </w:rPr>
            </w:pPr>
            <w:r w:rsidRPr="00C20FE4">
              <w:rPr>
                <w:color w:val="000000" w:themeColor="text1"/>
              </w:rPr>
              <w:t xml:space="preserve">Correct explanation </w:t>
            </w:r>
          </w:p>
          <w:p w14:paraId="6C4CE5CC" w14:textId="5F30EA32" w:rsidR="008100B3" w:rsidRPr="00C20FE4" w:rsidRDefault="00AF7D30" w:rsidP="008100B3">
            <w:pPr>
              <w:tabs>
                <w:tab w:val="left" w:pos="567"/>
                <w:tab w:val="left" w:pos="1418"/>
                <w:tab w:val="left" w:pos="1701"/>
              </w:tabs>
              <w:rPr>
                <w:color w:val="000000" w:themeColor="text1"/>
              </w:rPr>
            </w:pPr>
            <w:r w:rsidRPr="00AF7D30">
              <w:rPr>
                <w:color w:val="000000" w:themeColor="text1"/>
                <w:position w:val="-16"/>
              </w:rPr>
              <w:object w:dxaOrig="200" w:dyaOrig="420" w14:anchorId="7C809D98">
                <v:shape id="_x0000_i1066" type="#_x0000_t75" style="width:10.5pt;height:21pt" o:ole="">
                  <v:imagedata r:id="rId99" o:title=""/>
                </v:shape>
                <o:OLEObject Type="Embed" ProgID="Equation.DSMT4" ShapeID="_x0000_i1066" DrawAspect="Content" ObjectID="_1772018397" r:id="rId100"/>
              </w:object>
            </w:r>
            <w:r w:rsidR="00AA02A6">
              <w:rPr>
                <w:color w:val="000000" w:themeColor="text1"/>
              </w:rPr>
              <w:t xml:space="preserve"> </w:t>
            </w:r>
            <w:r w:rsidR="008100B3" w:rsidRPr="00C20FE4">
              <w:rPr>
                <w:color w:val="000000" w:themeColor="text1"/>
              </w:rPr>
              <w:t xml:space="preserve">omitted from the area of the cross section </w:t>
            </w:r>
            <w:proofErr w:type="spellStart"/>
            <w:r w:rsidR="008100B3" w:rsidRPr="00C20FE4">
              <w:rPr>
                <w:b/>
                <w:bCs/>
                <w:color w:val="000000" w:themeColor="text1"/>
              </w:rPr>
              <w:t>oe</w:t>
            </w:r>
            <w:proofErr w:type="spellEnd"/>
          </w:p>
          <w:p w14:paraId="5D18A111" w14:textId="77777777" w:rsidR="008100B3" w:rsidRPr="00C20FE4" w:rsidRDefault="008100B3" w:rsidP="008100B3">
            <w:pPr>
              <w:tabs>
                <w:tab w:val="left" w:pos="567"/>
                <w:tab w:val="left" w:pos="1418"/>
                <w:tab w:val="left" w:pos="1701"/>
              </w:tabs>
              <w:rPr>
                <w:color w:val="000000" w:themeColor="text1"/>
              </w:rPr>
            </w:pPr>
          </w:p>
          <w:p w14:paraId="38042651" w14:textId="06EDD7B2" w:rsidR="008100B3" w:rsidRPr="00516D0D" w:rsidRDefault="00F3280D" w:rsidP="008100B3">
            <w:pPr>
              <w:tabs>
                <w:tab w:val="left" w:pos="567"/>
                <w:tab w:val="left" w:pos="1418"/>
                <w:tab w:val="left" w:pos="1701"/>
              </w:tabs>
              <w:rPr>
                <w:color w:val="000000" w:themeColor="text1"/>
              </w:rPr>
            </w:pPr>
            <w:r>
              <w:rPr>
                <w:color w:val="000000" w:themeColor="text1"/>
              </w:rPr>
              <w:t>6</w:t>
            </w:r>
          </w:p>
        </w:tc>
        <w:tc>
          <w:tcPr>
            <w:tcW w:w="298" w:type="pct"/>
          </w:tcPr>
          <w:p w14:paraId="34813348" w14:textId="77777777" w:rsidR="008100B3" w:rsidRPr="00C20FE4" w:rsidRDefault="008100B3" w:rsidP="008100B3">
            <w:pPr>
              <w:jc w:val="center"/>
              <w:rPr>
                <w:b/>
                <w:color w:val="000000" w:themeColor="text1"/>
              </w:rPr>
            </w:pPr>
            <w:r w:rsidRPr="00C20FE4">
              <w:rPr>
                <w:b/>
                <w:color w:val="000000" w:themeColor="text1"/>
              </w:rPr>
              <w:t>1</w:t>
            </w:r>
          </w:p>
          <w:p w14:paraId="5B991BC9" w14:textId="77777777" w:rsidR="008100B3" w:rsidRPr="00C20FE4" w:rsidRDefault="008100B3" w:rsidP="008100B3">
            <w:pPr>
              <w:jc w:val="center"/>
              <w:rPr>
                <w:b/>
                <w:color w:val="000000" w:themeColor="text1"/>
                <w:sz w:val="11"/>
                <w:szCs w:val="11"/>
              </w:rPr>
            </w:pPr>
          </w:p>
          <w:p w14:paraId="1BCBC490" w14:textId="77777777" w:rsidR="008100B3" w:rsidRPr="00C20FE4" w:rsidRDefault="008100B3" w:rsidP="008100B3">
            <w:pPr>
              <w:jc w:val="center"/>
              <w:rPr>
                <w:b/>
                <w:color w:val="000000" w:themeColor="text1"/>
              </w:rPr>
            </w:pPr>
          </w:p>
          <w:p w14:paraId="73409A48" w14:textId="77777777" w:rsidR="008100B3" w:rsidRDefault="008100B3" w:rsidP="008100B3">
            <w:pPr>
              <w:jc w:val="center"/>
              <w:rPr>
                <w:b/>
                <w:color w:val="000000" w:themeColor="text1"/>
              </w:rPr>
            </w:pPr>
          </w:p>
          <w:p w14:paraId="106BB16C" w14:textId="77777777" w:rsidR="008100B3" w:rsidRPr="00C20FE4" w:rsidRDefault="008100B3" w:rsidP="008100B3">
            <w:pPr>
              <w:jc w:val="center"/>
              <w:rPr>
                <w:b/>
                <w:color w:val="000000" w:themeColor="text1"/>
              </w:rPr>
            </w:pPr>
          </w:p>
          <w:p w14:paraId="123EBB3C" w14:textId="0E823A0E" w:rsidR="008100B3" w:rsidRPr="00516D0D" w:rsidRDefault="008100B3" w:rsidP="008100B3">
            <w:pPr>
              <w:jc w:val="center"/>
              <w:rPr>
                <w:b/>
                <w:color w:val="000000" w:themeColor="text1"/>
              </w:rPr>
            </w:pPr>
            <w:r w:rsidRPr="00C20FE4">
              <w:rPr>
                <w:b/>
                <w:color w:val="000000" w:themeColor="text1"/>
              </w:rPr>
              <w:t>2</w:t>
            </w:r>
          </w:p>
        </w:tc>
        <w:tc>
          <w:tcPr>
            <w:tcW w:w="1578" w:type="pct"/>
          </w:tcPr>
          <w:p w14:paraId="34F9D8F1" w14:textId="77777777" w:rsidR="008100B3" w:rsidRPr="00C20FE4" w:rsidRDefault="008100B3" w:rsidP="008100B3">
            <w:pPr>
              <w:tabs>
                <w:tab w:val="left" w:pos="567"/>
                <w:tab w:val="left" w:pos="1418"/>
                <w:tab w:val="left" w:pos="1701"/>
              </w:tabs>
              <w:rPr>
                <w:b/>
                <w:bCs/>
                <w:color w:val="000000" w:themeColor="text1"/>
              </w:rPr>
            </w:pPr>
          </w:p>
          <w:p w14:paraId="700475AE" w14:textId="77777777" w:rsidR="008100B3" w:rsidRPr="00C20FE4" w:rsidRDefault="008100B3" w:rsidP="008100B3">
            <w:pPr>
              <w:tabs>
                <w:tab w:val="left" w:pos="567"/>
                <w:tab w:val="left" w:pos="1418"/>
                <w:tab w:val="left" w:pos="1701"/>
              </w:tabs>
              <w:rPr>
                <w:b/>
                <w:bCs/>
                <w:color w:val="000000" w:themeColor="text1"/>
                <w:sz w:val="11"/>
                <w:szCs w:val="11"/>
              </w:rPr>
            </w:pPr>
          </w:p>
          <w:p w14:paraId="76239622" w14:textId="77777777" w:rsidR="008100B3" w:rsidRPr="00C20FE4" w:rsidRDefault="008100B3" w:rsidP="008100B3">
            <w:pPr>
              <w:tabs>
                <w:tab w:val="left" w:pos="567"/>
                <w:tab w:val="left" w:pos="1418"/>
                <w:tab w:val="left" w:pos="1701"/>
              </w:tabs>
              <w:rPr>
                <w:b/>
                <w:bCs/>
                <w:color w:val="000000" w:themeColor="text1"/>
              </w:rPr>
            </w:pPr>
          </w:p>
          <w:p w14:paraId="4E43955B" w14:textId="77777777" w:rsidR="008100B3" w:rsidRDefault="008100B3" w:rsidP="008100B3">
            <w:pPr>
              <w:tabs>
                <w:tab w:val="left" w:pos="567"/>
                <w:tab w:val="left" w:pos="1418"/>
                <w:tab w:val="left" w:pos="1701"/>
              </w:tabs>
              <w:rPr>
                <w:b/>
                <w:bCs/>
                <w:color w:val="000000" w:themeColor="text1"/>
              </w:rPr>
            </w:pPr>
          </w:p>
          <w:p w14:paraId="11C59968" w14:textId="77777777" w:rsidR="008100B3" w:rsidRPr="00C20FE4" w:rsidRDefault="008100B3" w:rsidP="008100B3">
            <w:pPr>
              <w:tabs>
                <w:tab w:val="left" w:pos="567"/>
                <w:tab w:val="left" w:pos="1418"/>
                <w:tab w:val="left" w:pos="1701"/>
              </w:tabs>
              <w:rPr>
                <w:b/>
                <w:bCs/>
                <w:color w:val="000000" w:themeColor="text1"/>
              </w:rPr>
            </w:pPr>
          </w:p>
          <w:p w14:paraId="0BA19D0E" w14:textId="7FB6B96D" w:rsidR="008100B3" w:rsidRPr="00516D0D" w:rsidRDefault="008100B3" w:rsidP="008100B3">
            <w:pPr>
              <w:tabs>
                <w:tab w:val="left" w:pos="567"/>
                <w:tab w:val="left" w:pos="1418"/>
                <w:tab w:val="left" w:pos="1701"/>
              </w:tabs>
              <w:rPr>
                <w:color w:val="000000" w:themeColor="text1"/>
              </w:rPr>
            </w:pPr>
            <w:r w:rsidRPr="00C20FE4">
              <w:rPr>
                <w:b/>
                <w:bCs/>
                <w:color w:val="000000" w:themeColor="text1"/>
              </w:rPr>
              <w:t>M1</w:t>
            </w:r>
            <w:r w:rsidRPr="00C20FE4">
              <w:rPr>
                <w:color w:val="000000" w:themeColor="text1"/>
              </w:rPr>
              <w:t xml:space="preserve"> for</w:t>
            </w:r>
            <w:r w:rsidR="002B0A85">
              <w:rPr>
                <w:color w:val="000000" w:themeColor="text1"/>
              </w:rPr>
              <w:t xml:space="preserve"> </w:t>
            </w:r>
            <w:r w:rsidR="00DA251A" w:rsidRPr="00DA251A">
              <w:rPr>
                <w:color w:val="000000" w:themeColor="text1"/>
                <w:position w:val="-18"/>
              </w:rPr>
              <w:object w:dxaOrig="200" w:dyaOrig="440" w14:anchorId="6B94C313">
                <v:shape id="_x0000_i1067" type="#_x0000_t75" style="width:10.5pt;height:21.75pt" o:ole="">
                  <v:imagedata r:id="rId101" o:title=""/>
                </v:shape>
                <o:OLEObject Type="Embed" ProgID="Equation.DSMT4" ShapeID="_x0000_i1067" DrawAspect="Content" ObjectID="_1772018398" r:id="rId102"/>
              </w:object>
            </w:r>
            <w:r w:rsidRPr="00C20FE4">
              <w:rPr>
                <w:color w:val="000000" w:themeColor="text1"/>
              </w:rPr>
              <w:t xml:space="preserve"> ×</w:t>
            </w:r>
            <w:r w:rsidRPr="00C20FE4">
              <w:rPr>
                <w:i/>
                <w:iCs/>
                <w:color w:val="000000" w:themeColor="text1"/>
              </w:rPr>
              <w:t xml:space="preserve"> b</w:t>
            </w:r>
            <w:r w:rsidRPr="00C20FE4">
              <w:rPr>
                <w:color w:val="000000" w:themeColor="text1"/>
              </w:rPr>
              <w:t xml:space="preserve"> × </w:t>
            </w:r>
            <w:r w:rsidRPr="00C20FE4">
              <w:rPr>
                <w:i/>
                <w:iCs/>
                <w:color w:val="000000" w:themeColor="text1"/>
              </w:rPr>
              <w:t>h</w:t>
            </w:r>
            <w:r w:rsidRPr="00C20FE4">
              <w:rPr>
                <w:color w:val="000000" w:themeColor="text1"/>
              </w:rPr>
              <w:t xml:space="preserve"> </w:t>
            </w:r>
            <w:r>
              <w:rPr>
                <w:color w:val="000000" w:themeColor="text1"/>
              </w:rPr>
              <w:t xml:space="preserve">= 24 </w:t>
            </w:r>
            <w:r w:rsidRPr="006D4EC8">
              <w:rPr>
                <w:color w:val="000000" w:themeColor="text1"/>
              </w:rPr>
              <w:t>seen</w:t>
            </w:r>
            <w:r w:rsidRPr="00C20FE4">
              <w:rPr>
                <w:color w:val="000000" w:themeColor="text1"/>
              </w:rPr>
              <w:t xml:space="preserve">, either as a formula or with values </w:t>
            </w:r>
          </w:p>
        </w:tc>
        <w:tc>
          <w:tcPr>
            <w:tcW w:w="1470" w:type="pct"/>
          </w:tcPr>
          <w:p w14:paraId="23A98306" w14:textId="6BF5E380" w:rsidR="008100B3" w:rsidRPr="000B3AE1" w:rsidRDefault="008100B3" w:rsidP="008100B3">
            <w:r w:rsidRPr="000B3AE1">
              <w:t xml:space="preserve">See </w:t>
            </w:r>
            <w:r w:rsidR="00DB5C22">
              <w:t>A</w:t>
            </w:r>
            <w:r w:rsidRPr="000B3AE1">
              <w:t>ppendix</w:t>
            </w:r>
          </w:p>
          <w:p w14:paraId="573F4755" w14:textId="57FABD44" w:rsidR="008100B3" w:rsidRPr="000B3AE1" w:rsidRDefault="00676A92" w:rsidP="008100B3">
            <w:r w:rsidRPr="000B3AE1">
              <w:t>Do not ignore incorrect statements</w:t>
            </w:r>
          </w:p>
          <w:p w14:paraId="31A05C8D" w14:textId="77777777" w:rsidR="008100B3" w:rsidRPr="000B3AE1" w:rsidRDefault="008100B3" w:rsidP="008100B3"/>
          <w:p w14:paraId="700B4A70" w14:textId="77777777" w:rsidR="008100B3" w:rsidRPr="000B3AE1" w:rsidRDefault="008100B3" w:rsidP="008100B3"/>
          <w:p w14:paraId="13C2DC81" w14:textId="77777777" w:rsidR="00265B0C" w:rsidRPr="000B3AE1" w:rsidRDefault="00265B0C" w:rsidP="008100B3"/>
          <w:p w14:paraId="7C3393E2" w14:textId="13710AAF" w:rsidR="008100B3" w:rsidRPr="000B3AE1" w:rsidRDefault="008100B3" w:rsidP="008100B3">
            <w:r w:rsidRPr="00DB5C22">
              <w:rPr>
                <w:b/>
                <w:bCs/>
              </w:rPr>
              <w:t>M1</w:t>
            </w:r>
            <w:r w:rsidRPr="000B3AE1">
              <w:t xml:space="preserve"> implied by </w:t>
            </w:r>
            <w:r w:rsidRPr="000B3AE1">
              <w:rPr>
                <w:i/>
                <w:iCs/>
              </w:rPr>
              <w:t>b</w:t>
            </w:r>
            <w:r w:rsidRPr="000B3AE1">
              <w:t xml:space="preserve"> × </w:t>
            </w:r>
            <w:r w:rsidRPr="000B3AE1">
              <w:rPr>
                <w:i/>
                <w:iCs/>
              </w:rPr>
              <w:t>h</w:t>
            </w:r>
            <w:r w:rsidRPr="000B3AE1">
              <w:t xml:space="preserve"> = 48 or a correct factor pair of 48 </w:t>
            </w:r>
            <w:r w:rsidR="00955D96" w:rsidRPr="000B3AE1">
              <w:t xml:space="preserve">or e.g. </w:t>
            </w:r>
            <w:r w:rsidR="006D69BC">
              <w:rPr>
                <w:i/>
              </w:rPr>
              <w:t>b</w:t>
            </w:r>
            <w:r w:rsidR="00955D96" w:rsidRPr="000B3AE1">
              <w:t>(</w:t>
            </w:r>
            <w:r w:rsidR="006D69BC">
              <w:rPr>
                <w:i/>
              </w:rPr>
              <w:t>b</w:t>
            </w:r>
            <w:r w:rsidR="00073F07" w:rsidRPr="001725BC">
              <w:rPr>
                <w:iCs/>
              </w:rPr>
              <w:t xml:space="preserve"> </w:t>
            </w:r>
            <w:r w:rsidR="006D69BC" w:rsidRPr="00830AA8">
              <w:t>–</w:t>
            </w:r>
            <w:r w:rsidR="00073F07">
              <w:t xml:space="preserve"> </w:t>
            </w:r>
            <w:r w:rsidR="00955D96" w:rsidRPr="000B3AE1">
              <w:t xml:space="preserve">2) = 48 </w:t>
            </w:r>
            <w:proofErr w:type="spellStart"/>
            <w:r w:rsidR="00955D96" w:rsidRPr="00B7344E">
              <w:rPr>
                <w:b/>
                <w:bCs/>
              </w:rPr>
              <w:t>oe</w:t>
            </w:r>
            <w:proofErr w:type="spellEnd"/>
          </w:p>
          <w:p w14:paraId="5212D4A9" w14:textId="70119D6F" w:rsidR="00385565" w:rsidRPr="000B3AE1" w:rsidRDefault="008100B3" w:rsidP="009375B8">
            <w:r w:rsidRPr="00DB5C22">
              <w:rPr>
                <w:b/>
                <w:bCs/>
              </w:rPr>
              <w:t>M1</w:t>
            </w:r>
            <w:r w:rsidRPr="000B3AE1">
              <w:t xml:space="preserve"> may be seen in </w:t>
            </w:r>
            <w:r w:rsidRPr="00C638A8">
              <w:rPr>
                <w:i/>
                <w:iCs/>
              </w:rPr>
              <w:t>their</w:t>
            </w:r>
            <w:r w:rsidRPr="000B3AE1">
              <w:t xml:space="preserve"> explanation of the error</w:t>
            </w:r>
          </w:p>
        </w:tc>
      </w:tr>
      <w:tr w:rsidR="00D05FE0" w:rsidRPr="00837933" w14:paraId="67BBE5D1" w14:textId="77777777" w:rsidTr="001725BC">
        <w:trPr>
          <w:cantSplit/>
          <w:trHeight w:val="680"/>
        </w:trPr>
        <w:tc>
          <w:tcPr>
            <w:tcW w:w="182" w:type="pct"/>
            <w:shd w:val="clear" w:color="auto" w:fill="auto"/>
          </w:tcPr>
          <w:p w14:paraId="28E091B3" w14:textId="258FE614" w:rsidR="00D05FE0" w:rsidRPr="00A34ABA" w:rsidRDefault="00D05FE0" w:rsidP="00D05FE0">
            <w:pPr>
              <w:rPr>
                <w:b/>
              </w:rPr>
            </w:pPr>
            <w:r>
              <w:rPr>
                <w:b/>
              </w:rPr>
              <w:t>21</w:t>
            </w:r>
          </w:p>
        </w:tc>
        <w:tc>
          <w:tcPr>
            <w:tcW w:w="182" w:type="pct"/>
          </w:tcPr>
          <w:p w14:paraId="4A425299" w14:textId="749630F4" w:rsidR="00D05FE0" w:rsidRPr="00A34ABA" w:rsidRDefault="00D05FE0" w:rsidP="00D05FE0">
            <w:pPr>
              <w:rPr>
                <w:b/>
              </w:rPr>
            </w:pPr>
            <w:r>
              <w:rPr>
                <w:b/>
              </w:rPr>
              <w:t>(a)</w:t>
            </w:r>
          </w:p>
        </w:tc>
        <w:tc>
          <w:tcPr>
            <w:tcW w:w="183" w:type="pct"/>
          </w:tcPr>
          <w:p w14:paraId="6D6797DD" w14:textId="77777777" w:rsidR="00D05FE0" w:rsidRPr="00A34ABA" w:rsidRDefault="00D05FE0" w:rsidP="00D05FE0">
            <w:pPr>
              <w:rPr>
                <w:b/>
              </w:rPr>
            </w:pPr>
          </w:p>
        </w:tc>
        <w:tc>
          <w:tcPr>
            <w:tcW w:w="1107" w:type="pct"/>
          </w:tcPr>
          <w:p w14:paraId="3A39E2C9" w14:textId="06BE4456" w:rsidR="00D05FE0" w:rsidRPr="00383F73" w:rsidRDefault="00D05FE0" w:rsidP="00D05FE0">
            <w:pPr>
              <w:pStyle w:val="Both"/>
              <w:spacing w:before="0" w:after="0"/>
              <w:rPr>
                <w:rFonts w:cs="Arial"/>
                <w:color w:val="000000" w:themeColor="text1"/>
                <w:szCs w:val="22"/>
              </w:rPr>
            </w:pPr>
            <w:r>
              <w:rPr>
                <w:rFonts w:cs="Arial"/>
                <w:color w:val="000000" w:themeColor="text1"/>
                <w:szCs w:val="22"/>
              </w:rPr>
              <w:t>Four correctly plotted points</w:t>
            </w:r>
          </w:p>
        </w:tc>
        <w:tc>
          <w:tcPr>
            <w:tcW w:w="298" w:type="pct"/>
          </w:tcPr>
          <w:p w14:paraId="59BE0944" w14:textId="3D46FDED" w:rsidR="00D05FE0" w:rsidRPr="00383F73" w:rsidRDefault="00D05FE0" w:rsidP="00D05FE0">
            <w:pPr>
              <w:pStyle w:val="Both"/>
              <w:spacing w:before="0" w:after="0"/>
              <w:jc w:val="center"/>
              <w:rPr>
                <w:rFonts w:cs="Arial"/>
                <w:b/>
                <w:color w:val="000000" w:themeColor="text1"/>
                <w:szCs w:val="22"/>
              </w:rPr>
            </w:pPr>
            <w:r>
              <w:rPr>
                <w:rFonts w:cs="Arial"/>
                <w:b/>
                <w:color w:val="000000" w:themeColor="text1"/>
                <w:szCs w:val="22"/>
              </w:rPr>
              <w:t>2</w:t>
            </w:r>
          </w:p>
        </w:tc>
        <w:tc>
          <w:tcPr>
            <w:tcW w:w="1578" w:type="pct"/>
          </w:tcPr>
          <w:p w14:paraId="029386A8" w14:textId="2612BFF8" w:rsidR="00D05FE0" w:rsidRPr="00383F73" w:rsidRDefault="00D05FE0" w:rsidP="00D05FE0">
            <w:pPr>
              <w:pStyle w:val="Both"/>
              <w:tabs>
                <w:tab w:val="left" w:pos="810"/>
              </w:tabs>
              <w:spacing w:before="0" w:after="0"/>
              <w:rPr>
                <w:rFonts w:cs="Arial"/>
                <w:color w:val="000000" w:themeColor="text1"/>
                <w:szCs w:val="22"/>
              </w:rPr>
            </w:pPr>
            <w:r>
              <w:rPr>
                <w:rFonts w:cs="Arial"/>
                <w:b/>
                <w:bCs/>
                <w:color w:val="000000" w:themeColor="text1"/>
                <w:szCs w:val="22"/>
              </w:rPr>
              <w:t>B1</w:t>
            </w:r>
            <w:r>
              <w:rPr>
                <w:rFonts w:cs="Arial"/>
                <w:color w:val="000000" w:themeColor="text1"/>
                <w:szCs w:val="22"/>
              </w:rPr>
              <w:t xml:space="preserve"> for 2 or 3 correct plots</w:t>
            </w:r>
          </w:p>
        </w:tc>
        <w:tc>
          <w:tcPr>
            <w:tcW w:w="1470" w:type="pct"/>
          </w:tcPr>
          <w:p w14:paraId="1F144586" w14:textId="6ED1BC7E" w:rsidR="00D05FE0" w:rsidRPr="000B3AE1" w:rsidRDefault="00D05FE0" w:rsidP="00776A32">
            <w:pPr>
              <w:rPr>
                <w:iCs/>
              </w:rPr>
            </w:pPr>
          </w:p>
        </w:tc>
      </w:tr>
      <w:tr w:rsidR="00C06102" w:rsidRPr="00837933" w14:paraId="5B80F5BF" w14:textId="77777777" w:rsidTr="0074504C">
        <w:trPr>
          <w:cantSplit/>
        </w:trPr>
        <w:tc>
          <w:tcPr>
            <w:tcW w:w="182" w:type="pct"/>
            <w:shd w:val="clear" w:color="auto" w:fill="auto"/>
          </w:tcPr>
          <w:p w14:paraId="70787511" w14:textId="320DFC6F" w:rsidR="00C06102" w:rsidRDefault="00C06102" w:rsidP="00C06102">
            <w:pPr>
              <w:rPr>
                <w:b/>
              </w:rPr>
            </w:pPr>
          </w:p>
        </w:tc>
        <w:tc>
          <w:tcPr>
            <w:tcW w:w="182" w:type="pct"/>
          </w:tcPr>
          <w:p w14:paraId="58301339" w14:textId="4EB0A1DA" w:rsidR="00C06102" w:rsidRDefault="00C06102" w:rsidP="00C06102">
            <w:pPr>
              <w:rPr>
                <w:b/>
              </w:rPr>
            </w:pPr>
            <w:r>
              <w:rPr>
                <w:b/>
              </w:rPr>
              <w:t>(b)</w:t>
            </w:r>
          </w:p>
        </w:tc>
        <w:tc>
          <w:tcPr>
            <w:tcW w:w="183" w:type="pct"/>
          </w:tcPr>
          <w:p w14:paraId="475E49E6" w14:textId="77777777" w:rsidR="00C06102" w:rsidRPr="00A34ABA" w:rsidRDefault="00C06102" w:rsidP="00C06102">
            <w:pPr>
              <w:rPr>
                <w:b/>
              </w:rPr>
            </w:pPr>
          </w:p>
        </w:tc>
        <w:tc>
          <w:tcPr>
            <w:tcW w:w="1107" w:type="pct"/>
          </w:tcPr>
          <w:p w14:paraId="0745CE61" w14:textId="3509A7B9" w:rsidR="00C06102" w:rsidRDefault="00C06102" w:rsidP="00C06102">
            <w:pPr>
              <w:pStyle w:val="Both"/>
              <w:spacing w:before="0" w:after="0"/>
              <w:rPr>
                <w:rFonts w:cs="Arial"/>
                <w:color w:val="000000" w:themeColor="text1"/>
                <w:szCs w:val="22"/>
              </w:rPr>
            </w:pPr>
            <w:r>
              <w:rPr>
                <w:rFonts w:cs="Arial"/>
                <w:color w:val="000000" w:themeColor="text1"/>
                <w:szCs w:val="22"/>
              </w:rPr>
              <w:t>Positive</w:t>
            </w:r>
          </w:p>
        </w:tc>
        <w:tc>
          <w:tcPr>
            <w:tcW w:w="298" w:type="pct"/>
          </w:tcPr>
          <w:p w14:paraId="73C6D521" w14:textId="77777777" w:rsidR="00C06102" w:rsidRPr="00383F73" w:rsidRDefault="00C06102" w:rsidP="00C06102">
            <w:pPr>
              <w:pStyle w:val="Both"/>
              <w:spacing w:before="0" w:after="0"/>
              <w:jc w:val="center"/>
              <w:rPr>
                <w:rFonts w:cs="Arial"/>
                <w:b/>
                <w:color w:val="000000" w:themeColor="text1"/>
                <w:szCs w:val="22"/>
              </w:rPr>
            </w:pPr>
            <w:r w:rsidRPr="00383F73">
              <w:rPr>
                <w:rFonts w:cs="Arial"/>
                <w:b/>
                <w:color w:val="000000" w:themeColor="text1"/>
                <w:szCs w:val="22"/>
              </w:rPr>
              <w:t>1</w:t>
            </w:r>
          </w:p>
          <w:p w14:paraId="1C0B2034" w14:textId="77777777" w:rsidR="00C06102" w:rsidRDefault="00C06102" w:rsidP="00C06102">
            <w:pPr>
              <w:pStyle w:val="Both"/>
              <w:spacing w:before="0" w:after="0"/>
              <w:jc w:val="center"/>
              <w:rPr>
                <w:rFonts w:cs="Arial"/>
                <w:b/>
                <w:color w:val="000000" w:themeColor="text1"/>
                <w:szCs w:val="22"/>
              </w:rPr>
            </w:pPr>
          </w:p>
        </w:tc>
        <w:tc>
          <w:tcPr>
            <w:tcW w:w="1578" w:type="pct"/>
          </w:tcPr>
          <w:p w14:paraId="71DF30DF" w14:textId="77777777" w:rsidR="00C06102" w:rsidRPr="004B7E19" w:rsidRDefault="00C06102" w:rsidP="00C06102">
            <w:pPr>
              <w:pStyle w:val="Both"/>
              <w:tabs>
                <w:tab w:val="left" w:pos="810"/>
              </w:tabs>
              <w:spacing w:before="0" w:after="0"/>
              <w:rPr>
                <w:rFonts w:cs="Arial"/>
                <w:b/>
                <w:bCs/>
                <w:color w:val="000000" w:themeColor="text1"/>
                <w:szCs w:val="22"/>
              </w:rPr>
            </w:pPr>
          </w:p>
        </w:tc>
        <w:tc>
          <w:tcPr>
            <w:tcW w:w="1470" w:type="pct"/>
          </w:tcPr>
          <w:p w14:paraId="5056754A" w14:textId="77777777" w:rsidR="00C06102" w:rsidRPr="000B3AE1" w:rsidRDefault="00C06102" w:rsidP="00C06102">
            <w:r w:rsidRPr="000B3AE1">
              <w:t>Do not accept description of relationship</w:t>
            </w:r>
          </w:p>
          <w:p w14:paraId="1FDE8727" w14:textId="77777777" w:rsidR="00C06102" w:rsidRPr="000B3AE1" w:rsidRDefault="00C06102" w:rsidP="00C06102"/>
          <w:p w14:paraId="1A62CDE1" w14:textId="53A2D000" w:rsidR="00472F42" w:rsidRPr="000B3AE1" w:rsidRDefault="00C06102" w:rsidP="00B7344E">
            <w:r w:rsidRPr="000B3AE1">
              <w:t>Condone embellishments e.g. strong moderate, medium etc</w:t>
            </w:r>
          </w:p>
        </w:tc>
      </w:tr>
      <w:tr w:rsidR="00C06102" w:rsidRPr="00837933" w14:paraId="110E5507" w14:textId="77777777" w:rsidTr="0022159D">
        <w:trPr>
          <w:cantSplit/>
        </w:trPr>
        <w:tc>
          <w:tcPr>
            <w:tcW w:w="182" w:type="pct"/>
            <w:shd w:val="clear" w:color="auto" w:fill="auto"/>
          </w:tcPr>
          <w:p w14:paraId="7F65B4F7" w14:textId="787A4D76" w:rsidR="00C06102" w:rsidRDefault="00C06102" w:rsidP="00C06102">
            <w:pPr>
              <w:rPr>
                <w:b/>
              </w:rPr>
            </w:pPr>
          </w:p>
        </w:tc>
        <w:tc>
          <w:tcPr>
            <w:tcW w:w="182" w:type="pct"/>
          </w:tcPr>
          <w:p w14:paraId="7BDC6622" w14:textId="551A9634" w:rsidR="00C06102" w:rsidRDefault="00C06102" w:rsidP="00C06102">
            <w:pPr>
              <w:rPr>
                <w:b/>
              </w:rPr>
            </w:pPr>
            <w:r>
              <w:rPr>
                <w:b/>
              </w:rPr>
              <w:t>(c)</w:t>
            </w:r>
          </w:p>
        </w:tc>
        <w:tc>
          <w:tcPr>
            <w:tcW w:w="183" w:type="pct"/>
          </w:tcPr>
          <w:p w14:paraId="514710AD" w14:textId="77777777" w:rsidR="00C06102" w:rsidRPr="00A34ABA" w:rsidRDefault="00C06102" w:rsidP="00C06102">
            <w:pPr>
              <w:rPr>
                <w:b/>
              </w:rPr>
            </w:pPr>
          </w:p>
        </w:tc>
        <w:tc>
          <w:tcPr>
            <w:tcW w:w="1107" w:type="pct"/>
          </w:tcPr>
          <w:p w14:paraId="2E578D19" w14:textId="56E6E1DE" w:rsidR="00C06102" w:rsidRDefault="00C06102" w:rsidP="00C06102">
            <w:pPr>
              <w:pStyle w:val="Both"/>
              <w:spacing w:before="0" w:after="0"/>
              <w:rPr>
                <w:rFonts w:cs="Arial"/>
                <w:color w:val="000000" w:themeColor="text1"/>
                <w:szCs w:val="22"/>
              </w:rPr>
            </w:pPr>
            <w:r w:rsidRPr="00383F73">
              <w:rPr>
                <w:rFonts w:cs="Arial"/>
                <w:color w:val="000000" w:themeColor="text1"/>
                <w:szCs w:val="22"/>
              </w:rPr>
              <w:t>Point at (</w:t>
            </w:r>
            <w:r w:rsidR="00024B89">
              <w:rPr>
                <w:rFonts w:cs="Arial"/>
                <w:color w:val="000000" w:themeColor="text1"/>
                <w:szCs w:val="22"/>
              </w:rPr>
              <w:t>12</w:t>
            </w:r>
            <w:r w:rsidRPr="00383F73">
              <w:rPr>
                <w:rFonts w:cs="Arial"/>
                <w:color w:val="000000" w:themeColor="text1"/>
                <w:szCs w:val="22"/>
              </w:rPr>
              <w:t xml:space="preserve">, </w:t>
            </w:r>
            <w:r>
              <w:rPr>
                <w:rFonts w:cs="Arial"/>
                <w:color w:val="000000" w:themeColor="text1"/>
                <w:szCs w:val="22"/>
              </w:rPr>
              <w:t>1</w:t>
            </w:r>
            <w:r w:rsidRPr="00383F73">
              <w:rPr>
                <w:rFonts w:cs="Arial"/>
                <w:color w:val="000000" w:themeColor="text1"/>
                <w:szCs w:val="22"/>
              </w:rPr>
              <w:t>.</w:t>
            </w:r>
            <w:r w:rsidR="00024B89">
              <w:rPr>
                <w:rFonts w:cs="Arial"/>
                <w:color w:val="000000" w:themeColor="text1"/>
                <w:szCs w:val="22"/>
              </w:rPr>
              <w:t>1</w:t>
            </w:r>
            <w:r w:rsidRPr="00383F73">
              <w:rPr>
                <w:rFonts w:cs="Arial"/>
                <w:color w:val="000000" w:themeColor="text1"/>
                <w:szCs w:val="22"/>
              </w:rPr>
              <w:t>) indicated</w:t>
            </w:r>
            <w:r>
              <w:rPr>
                <w:rFonts w:cs="Arial"/>
                <w:color w:val="000000" w:themeColor="text1"/>
                <w:szCs w:val="22"/>
              </w:rPr>
              <w:t xml:space="preserve"> only</w:t>
            </w:r>
          </w:p>
        </w:tc>
        <w:tc>
          <w:tcPr>
            <w:tcW w:w="298" w:type="pct"/>
          </w:tcPr>
          <w:p w14:paraId="60CBD884" w14:textId="6630AD88" w:rsidR="00C06102" w:rsidRPr="00383F73" w:rsidRDefault="00C06102" w:rsidP="009375B8">
            <w:pPr>
              <w:pStyle w:val="Both"/>
              <w:spacing w:before="0" w:after="0"/>
              <w:jc w:val="center"/>
              <w:rPr>
                <w:rFonts w:cs="Arial"/>
                <w:b/>
                <w:color w:val="000000" w:themeColor="text1"/>
                <w:szCs w:val="22"/>
              </w:rPr>
            </w:pPr>
            <w:r w:rsidRPr="00383F73">
              <w:rPr>
                <w:rFonts w:cs="Arial"/>
                <w:b/>
                <w:color w:val="000000" w:themeColor="text1"/>
                <w:szCs w:val="22"/>
              </w:rPr>
              <w:t>1</w:t>
            </w:r>
          </w:p>
          <w:p w14:paraId="6FCCC029" w14:textId="77777777" w:rsidR="00C06102" w:rsidRDefault="00C06102" w:rsidP="009375B8">
            <w:pPr>
              <w:pStyle w:val="Both"/>
              <w:spacing w:before="0" w:after="0"/>
              <w:jc w:val="center"/>
              <w:rPr>
                <w:rFonts w:cs="Arial"/>
                <w:b/>
                <w:color w:val="000000" w:themeColor="text1"/>
                <w:szCs w:val="22"/>
              </w:rPr>
            </w:pPr>
          </w:p>
        </w:tc>
        <w:tc>
          <w:tcPr>
            <w:tcW w:w="1578" w:type="pct"/>
          </w:tcPr>
          <w:p w14:paraId="1CF4DB0F" w14:textId="77777777" w:rsidR="00C06102" w:rsidRPr="004B7E19" w:rsidRDefault="00C06102" w:rsidP="00C06102">
            <w:pPr>
              <w:pStyle w:val="Both"/>
              <w:tabs>
                <w:tab w:val="left" w:pos="810"/>
              </w:tabs>
              <w:spacing w:before="0" w:after="0"/>
              <w:rPr>
                <w:rFonts w:cs="Arial"/>
                <w:b/>
                <w:bCs/>
                <w:color w:val="000000" w:themeColor="text1"/>
                <w:szCs w:val="22"/>
              </w:rPr>
            </w:pPr>
          </w:p>
        </w:tc>
        <w:tc>
          <w:tcPr>
            <w:tcW w:w="1470" w:type="pct"/>
          </w:tcPr>
          <w:p w14:paraId="05A00BB3" w14:textId="77777777" w:rsidR="00A0381A" w:rsidRDefault="00D83AD6" w:rsidP="00C06102">
            <w:pPr>
              <w:rPr>
                <w:iCs/>
                <w:color w:val="000000" w:themeColor="text1"/>
              </w:rPr>
            </w:pPr>
            <w:r w:rsidRPr="00473EDC">
              <w:rPr>
                <w:iCs/>
                <w:color w:val="000000" w:themeColor="text1"/>
              </w:rPr>
              <w:t>FT</w:t>
            </w:r>
            <w:r>
              <w:rPr>
                <w:iCs/>
                <w:color w:val="000000" w:themeColor="text1"/>
              </w:rPr>
              <w:t xml:space="preserve"> </w:t>
            </w:r>
            <w:r w:rsidRPr="00B063F1">
              <w:rPr>
                <w:i/>
                <w:color w:val="000000" w:themeColor="text1"/>
              </w:rPr>
              <w:t>their</w:t>
            </w:r>
            <w:r w:rsidRPr="00322F8B">
              <w:rPr>
                <w:i/>
                <w:color w:val="000000" w:themeColor="text1"/>
              </w:rPr>
              <w:t xml:space="preserve"> </w:t>
            </w:r>
            <w:r>
              <w:rPr>
                <w:iCs/>
                <w:color w:val="000000" w:themeColor="text1"/>
              </w:rPr>
              <w:t>plots from (a</w:t>
            </w:r>
            <w:proofErr w:type="gramStart"/>
            <w:r>
              <w:rPr>
                <w:iCs/>
                <w:color w:val="000000" w:themeColor="text1"/>
              </w:rPr>
              <w:t>), If</w:t>
            </w:r>
            <w:proofErr w:type="gramEnd"/>
            <w:r>
              <w:rPr>
                <w:iCs/>
                <w:color w:val="000000" w:themeColor="text1"/>
              </w:rPr>
              <w:t xml:space="preserve"> they have 2 outliers they must indicate both or just </w:t>
            </w:r>
          </w:p>
          <w:p w14:paraId="78849328" w14:textId="0515B327" w:rsidR="00A0381A" w:rsidRPr="00383F73" w:rsidRDefault="00D83AD6" w:rsidP="00C06102">
            <w:pPr>
              <w:rPr>
                <w:iCs/>
                <w:color w:val="000000" w:themeColor="text1"/>
              </w:rPr>
            </w:pPr>
            <w:r w:rsidRPr="00383F73">
              <w:rPr>
                <w:color w:val="000000" w:themeColor="text1"/>
              </w:rPr>
              <w:t>(</w:t>
            </w:r>
            <w:r w:rsidR="00024B89">
              <w:rPr>
                <w:color w:val="000000" w:themeColor="text1"/>
              </w:rPr>
              <w:t>12</w:t>
            </w:r>
            <w:r w:rsidRPr="00383F73">
              <w:rPr>
                <w:color w:val="000000" w:themeColor="text1"/>
              </w:rPr>
              <w:t xml:space="preserve">, </w:t>
            </w:r>
            <w:r>
              <w:rPr>
                <w:color w:val="000000" w:themeColor="text1"/>
              </w:rPr>
              <w:t>1</w:t>
            </w:r>
            <w:r w:rsidRPr="00383F73">
              <w:rPr>
                <w:color w:val="000000" w:themeColor="text1"/>
              </w:rPr>
              <w:t>.</w:t>
            </w:r>
            <w:r w:rsidR="00024B89">
              <w:rPr>
                <w:color w:val="000000" w:themeColor="text1"/>
              </w:rPr>
              <w:t>1</w:t>
            </w:r>
            <w:r w:rsidRPr="00383F73">
              <w:rPr>
                <w:color w:val="000000" w:themeColor="text1"/>
              </w:rPr>
              <w:t>)</w:t>
            </w:r>
          </w:p>
        </w:tc>
      </w:tr>
      <w:tr w:rsidR="008100B3" w:rsidRPr="00837933" w14:paraId="2361F8A0" w14:textId="77777777" w:rsidTr="00C4216A">
        <w:trPr>
          <w:cantSplit/>
        </w:trPr>
        <w:tc>
          <w:tcPr>
            <w:tcW w:w="182" w:type="pct"/>
            <w:shd w:val="clear" w:color="auto" w:fill="auto"/>
          </w:tcPr>
          <w:p w14:paraId="482BB88F" w14:textId="5981871D" w:rsidR="008100B3" w:rsidRDefault="008100B3" w:rsidP="008100B3">
            <w:pPr>
              <w:rPr>
                <w:b/>
              </w:rPr>
            </w:pPr>
          </w:p>
        </w:tc>
        <w:tc>
          <w:tcPr>
            <w:tcW w:w="182" w:type="pct"/>
          </w:tcPr>
          <w:p w14:paraId="50541AC4" w14:textId="073E1F7E" w:rsidR="008100B3" w:rsidRDefault="008100B3" w:rsidP="008100B3">
            <w:pPr>
              <w:rPr>
                <w:b/>
              </w:rPr>
            </w:pPr>
            <w:r>
              <w:rPr>
                <w:b/>
              </w:rPr>
              <w:t>(d)</w:t>
            </w:r>
          </w:p>
        </w:tc>
        <w:tc>
          <w:tcPr>
            <w:tcW w:w="183" w:type="pct"/>
          </w:tcPr>
          <w:p w14:paraId="4593C2B8" w14:textId="1C6EEF3F" w:rsidR="008100B3" w:rsidRPr="00A34ABA" w:rsidRDefault="008100B3" w:rsidP="008100B3">
            <w:pPr>
              <w:rPr>
                <w:b/>
              </w:rPr>
            </w:pPr>
            <w:r>
              <w:rPr>
                <w:b/>
              </w:rPr>
              <w:t>(i)</w:t>
            </w:r>
          </w:p>
        </w:tc>
        <w:tc>
          <w:tcPr>
            <w:tcW w:w="1107" w:type="pct"/>
          </w:tcPr>
          <w:p w14:paraId="1C7B3430" w14:textId="77777777" w:rsidR="008100B3" w:rsidRPr="00C20FE4" w:rsidRDefault="008100B3" w:rsidP="008100B3">
            <w:pPr>
              <w:pStyle w:val="Both"/>
              <w:spacing w:before="0" w:after="0"/>
              <w:rPr>
                <w:rFonts w:cs="Arial"/>
                <w:color w:val="000000" w:themeColor="text1"/>
                <w:szCs w:val="22"/>
              </w:rPr>
            </w:pPr>
            <w:r w:rsidRPr="00C20FE4">
              <w:rPr>
                <w:rFonts w:cs="Arial"/>
                <w:color w:val="000000" w:themeColor="text1"/>
                <w:szCs w:val="22"/>
              </w:rPr>
              <w:t>Ruled line of best fit</w:t>
            </w:r>
          </w:p>
          <w:p w14:paraId="3D8DDB7F" w14:textId="77777777" w:rsidR="008100B3" w:rsidRPr="00C20FE4" w:rsidRDefault="008100B3" w:rsidP="008100B3">
            <w:pPr>
              <w:pStyle w:val="Both"/>
              <w:spacing w:before="0" w:after="0"/>
              <w:rPr>
                <w:rFonts w:cs="Arial"/>
                <w:color w:val="000000" w:themeColor="text1"/>
                <w:szCs w:val="22"/>
              </w:rPr>
            </w:pPr>
          </w:p>
          <w:p w14:paraId="062A6A9C" w14:textId="77777777" w:rsidR="008100B3" w:rsidRPr="00C20FE4" w:rsidRDefault="008100B3" w:rsidP="008100B3">
            <w:pPr>
              <w:pStyle w:val="Both"/>
              <w:spacing w:before="0" w:after="0"/>
              <w:rPr>
                <w:rFonts w:cs="Arial"/>
                <w:b/>
                <w:bCs/>
                <w:color w:val="000000" w:themeColor="text1"/>
                <w:szCs w:val="22"/>
              </w:rPr>
            </w:pPr>
            <w:r w:rsidRPr="00C20FE4">
              <w:rPr>
                <w:rFonts w:cs="Arial"/>
                <w:b/>
                <w:bCs/>
                <w:color w:val="000000" w:themeColor="text1"/>
                <w:szCs w:val="22"/>
              </w:rPr>
              <w:t xml:space="preserve">and </w:t>
            </w:r>
          </w:p>
          <w:p w14:paraId="2448A37D" w14:textId="77777777" w:rsidR="008100B3" w:rsidRPr="00C20FE4" w:rsidRDefault="008100B3" w:rsidP="008100B3">
            <w:pPr>
              <w:pStyle w:val="Both"/>
              <w:spacing w:before="0" w:after="0"/>
              <w:rPr>
                <w:rFonts w:cs="Arial"/>
                <w:b/>
                <w:bCs/>
                <w:color w:val="000000" w:themeColor="text1"/>
                <w:szCs w:val="22"/>
              </w:rPr>
            </w:pPr>
          </w:p>
          <w:p w14:paraId="50A1EDCD" w14:textId="5F4AC3B9" w:rsidR="00A0381A" w:rsidRDefault="008100B3" w:rsidP="00135004">
            <w:pPr>
              <w:pStyle w:val="Both"/>
              <w:spacing w:before="0" w:after="40"/>
              <w:rPr>
                <w:rFonts w:cs="Arial"/>
                <w:color w:val="000000" w:themeColor="text1"/>
                <w:szCs w:val="22"/>
              </w:rPr>
            </w:pPr>
            <w:r w:rsidRPr="00C20FE4">
              <w:rPr>
                <w:rFonts w:cs="Arial"/>
                <w:color w:val="000000" w:themeColor="text1"/>
                <w:szCs w:val="22"/>
              </w:rPr>
              <w:t xml:space="preserve">answer </w:t>
            </w:r>
            <w:r w:rsidRPr="00C20FE4">
              <w:rPr>
                <w:rFonts w:cs="Arial"/>
                <w:b/>
                <w:bCs/>
                <w:color w:val="000000" w:themeColor="text1"/>
                <w:szCs w:val="22"/>
              </w:rPr>
              <w:t>FT</w:t>
            </w:r>
            <w:r w:rsidRPr="00C20FE4">
              <w:rPr>
                <w:rFonts w:cs="Arial"/>
                <w:color w:val="000000" w:themeColor="text1"/>
                <w:szCs w:val="22"/>
              </w:rPr>
              <w:t xml:space="preserve"> ± 0.01 </w:t>
            </w:r>
            <w:r w:rsidRPr="00C20FE4">
              <w:rPr>
                <w:rFonts w:cs="Arial"/>
                <w:i/>
                <w:iCs/>
                <w:color w:val="000000" w:themeColor="text1"/>
                <w:szCs w:val="22"/>
              </w:rPr>
              <w:t>their</w:t>
            </w:r>
            <w:r>
              <w:rPr>
                <w:rFonts w:cs="Arial"/>
                <w:i/>
                <w:iCs/>
                <w:color w:val="000000" w:themeColor="text1"/>
                <w:szCs w:val="22"/>
              </w:rPr>
              <w:t xml:space="preserve"> </w:t>
            </w:r>
            <w:r>
              <w:rPr>
                <w:rFonts w:cs="Arial"/>
                <w:color w:val="000000" w:themeColor="text1"/>
                <w:szCs w:val="22"/>
              </w:rPr>
              <w:t xml:space="preserve">straight </w:t>
            </w:r>
            <w:r w:rsidRPr="00EC2DF9">
              <w:rPr>
                <w:rFonts w:cs="Arial"/>
                <w:color w:val="000000" w:themeColor="text1"/>
                <w:szCs w:val="22"/>
              </w:rPr>
              <w:t>ruled</w:t>
            </w:r>
            <w:r w:rsidRPr="00C20FE4">
              <w:rPr>
                <w:rFonts w:cs="Arial"/>
                <w:color w:val="000000" w:themeColor="text1"/>
                <w:szCs w:val="22"/>
              </w:rPr>
              <w:t xml:space="preserve"> line at 8 years </w:t>
            </w:r>
          </w:p>
        </w:tc>
        <w:tc>
          <w:tcPr>
            <w:tcW w:w="298" w:type="pct"/>
          </w:tcPr>
          <w:p w14:paraId="6F2CACF5" w14:textId="0DC4D904" w:rsidR="008100B3" w:rsidRDefault="008100B3" w:rsidP="008100B3">
            <w:pPr>
              <w:pStyle w:val="Both"/>
              <w:spacing w:before="0" w:after="0"/>
              <w:jc w:val="center"/>
              <w:rPr>
                <w:rFonts w:cs="Arial"/>
                <w:b/>
                <w:color w:val="000000" w:themeColor="text1"/>
                <w:szCs w:val="22"/>
              </w:rPr>
            </w:pPr>
            <w:r w:rsidRPr="00383F73">
              <w:rPr>
                <w:rFonts w:cs="Arial"/>
                <w:b/>
                <w:color w:val="000000" w:themeColor="text1"/>
                <w:szCs w:val="22"/>
              </w:rPr>
              <w:t>2</w:t>
            </w:r>
          </w:p>
        </w:tc>
        <w:tc>
          <w:tcPr>
            <w:tcW w:w="1578" w:type="pct"/>
          </w:tcPr>
          <w:p w14:paraId="28ECD99F" w14:textId="4CB4D951" w:rsidR="008100B3" w:rsidRPr="00C20FE4" w:rsidRDefault="008100B3" w:rsidP="008100B3">
            <w:pPr>
              <w:pStyle w:val="Both"/>
              <w:spacing w:before="0" w:after="0"/>
              <w:rPr>
                <w:rFonts w:cs="Arial"/>
                <w:color w:val="000000" w:themeColor="text1"/>
                <w:szCs w:val="22"/>
              </w:rPr>
            </w:pPr>
            <w:r w:rsidRPr="00C20FE4">
              <w:rPr>
                <w:rFonts w:cs="Arial"/>
                <w:b/>
                <w:color w:val="000000" w:themeColor="text1"/>
                <w:szCs w:val="22"/>
              </w:rPr>
              <w:t xml:space="preserve">B1 </w:t>
            </w:r>
            <w:r w:rsidRPr="00C20FE4">
              <w:rPr>
                <w:rFonts w:cs="Arial"/>
                <w:color w:val="000000" w:themeColor="text1"/>
                <w:szCs w:val="22"/>
              </w:rPr>
              <w:t xml:space="preserve">for ruled line of best fit or answer </w:t>
            </w:r>
            <w:r w:rsidRPr="00C20FE4">
              <w:rPr>
                <w:rFonts w:cs="Arial"/>
                <w:b/>
                <w:bCs/>
                <w:color w:val="000000" w:themeColor="text1"/>
                <w:szCs w:val="22"/>
              </w:rPr>
              <w:t>FT</w:t>
            </w:r>
            <w:r w:rsidRPr="00C20FE4">
              <w:rPr>
                <w:rFonts w:cs="Arial"/>
                <w:color w:val="000000" w:themeColor="text1"/>
                <w:szCs w:val="22"/>
              </w:rPr>
              <w:t xml:space="preserve"> </w:t>
            </w:r>
            <w:r w:rsidR="00003F80" w:rsidRPr="00EE4B95">
              <w:rPr>
                <w:rFonts w:cs="Arial"/>
                <w:szCs w:val="22"/>
              </w:rPr>
              <w:t xml:space="preserve">± 0.01 </w:t>
            </w:r>
            <w:r w:rsidRPr="00C20FE4">
              <w:rPr>
                <w:rFonts w:cs="Arial"/>
                <w:i/>
                <w:iCs/>
                <w:color w:val="000000" w:themeColor="text1"/>
                <w:szCs w:val="22"/>
              </w:rPr>
              <w:t>their</w:t>
            </w:r>
            <w:r w:rsidRPr="00C20FE4">
              <w:rPr>
                <w:rFonts w:cs="Arial"/>
                <w:color w:val="000000" w:themeColor="text1"/>
                <w:szCs w:val="22"/>
              </w:rPr>
              <w:t xml:space="preserve"> </w:t>
            </w:r>
            <w:r>
              <w:rPr>
                <w:rFonts w:cs="Arial"/>
                <w:color w:val="000000" w:themeColor="text1"/>
                <w:szCs w:val="22"/>
              </w:rPr>
              <w:t xml:space="preserve">straight </w:t>
            </w:r>
            <w:r w:rsidRPr="002425B2">
              <w:rPr>
                <w:rFonts w:cs="Arial"/>
                <w:color w:val="000000" w:themeColor="text1"/>
                <w:szCs w:val="22"/>
              </w:rPr>
              <w:t xml:space="preserve">ruled line </w:t>
            </w:r>
            <w:r w:rsidRPr="00C20FE4">
              <w:rPr>
                <w:rFonts w:cs="Arial"/>
                <w:color w:val="000000" w:themeColor="text1"/>
                <w:szCs w:val="22"/>
              </w:rPr>
              <w:t>with positive gradient</w:t>
            </w:r>
          </w:p>
          <w:p w14:paraId="20B2082C" w14:textId="77777777" w:rsidR="008100B3" w:rsidRDefault="008100B3" w:rsidP="008100B3">
            <w:pPr>
              <w:pStyle w:val="Both"/>
              <w:spacing w:before="0" w:after="0"/>
              <w:rPr>
                <w:rFonts w:cs="Arial"/>
                <w:color w:val="000000" w:themeColor="text1"/>
                <w:szCs w:val="22"/>
              </w:rPr>
            </w:pPr>
          </w:p>
          <w:p w14:paraId="63CD5233" w14:textId="77777777" w:rsidR="008100B3" w:rsidRDefault="008100B3" w:rsidP="008100B3">
            <w:pPr>
              <w:pStyle w:val="Both"/>
              <w:spacing w:before="0" w:after="0"/>
              <w:rPr>
                <w:rFonts w:cs="Arial"/>
                <w:color w:val="000000" w:themeColor="text1"/>
                <w:szCs w:val="22"/>
              </w:rPr>
            </w:pPr>
          </w:p>
          <w:p w14:paraId="1D841E5D" w14:textId="77777777" w:rsidR="008100B3" w:rsidRDefault="008100B3" w:rsidP="008100B3">
            <w:pPr>
              <w:pStyle w:val="Both"/>
              <w:spacing w:before="0" w:after="0"/>
              <w:rPr>
                <w:rFonts w:cs="Arial"/>
                <w:color w:val="000000" w:themeColor="text1"/>
                <w:szCs w:val="22"/>
              </w:rPr>
            </w:pPr>
          </w:p>
          <w:p w14:paraId="1FF42AE4" w14:textId="77777777" w:rsidR="008100B3" w:rsidRPr="004B7E19" w:rsidRDefault="008100B3" w:rsidP="008100B3">
            <w:pPr>
              <w:pStyle w:val="Both"/>
              <w:spacing w:before="0" w:after="0"/>
              <w:rPr>
                <w:rFonts w:cs="Arial"/>
                <w:b/>
                <w:bCs/>
                <w:color w:val="000000" w:themeColor="text1"/>
                <w:szCs w:val="22"/>
              </w:rPr>
            </w:pPr>
          </w:p>
        </w:tc>
        <w:tc>
          <w:tcPr>
            <w:tcW w:w="1470" w:type="pct"/>
          </w:tcPr>
          <w:p w14:paraId="751E3847" w14:textId="77777777" w:rsidR="008100B3" w:rsidRPr="00383F73" w:rsidRDefault="008100B3" w:rsidP="008100B3">
            <w:pPr>
              <w:pStyle w:val="Both"/>
              <w:spacing w:before="0" w:after="0"/>
              <w:rPr>
                <w:iCs/>
                <w:color w:val="000000" w:themeColor="text1"/>
              </w:rPr>
            </w:pPr>
          </w:p>
        </w:tc>
      </w:tr>
      <w:tr w:rsidR="00C06102" w:rsidRPr="00837933" w14:paraId="4D535F1C" w14:textId="77777777" w:rsidTr="00C4216A">
        <w:trPr>
          <w:cantSplit/>
        </w:trPr>
        <w:tc>
          <w:tcPr>
            <w:tcW w:w="182" w:type="pct"/>
            <w:shd w:val="clear" w:color="auto" w:fill="auto"/>
          </w:tcPr>
          <w:p w14:paraId="5C36B203" w14:textId="1D6985F5" w:rsidR="00C06102" w:rsidRDefault="00C06102" w:rsidP="00C06102">
            <w:pPr>
              <w:rPr>
                <w:b/>
              </w:rPr>
            </w:pPr>
          </w:p>
        </w:tc>
        <w:tc>
          <w:tcPr>
            <w:tcW w:w="182" w:type="pct"/>
          </w:tcPr>
          <w:p w14:paraId="395814AD" w14:textId="2FDA5B2A" w:rsidR="00C06102" w:rsidRPr="000B3AE1" w:rsidRDefault="00C06102" w:rsidP="00C06102">
            <w:pPr>
              <w:rPr>
                <w:b/>
              </w:rPr>
            </w:pPr>
          </w:p>
        </w:tc>
        <w:tc>
          <w:tcPr>
            <w:tcW w:w="183" w:type="pct"/>
          </w:tcPr>
          <w:p w14:paraId="031E06CB" w14:textId="19B26C02" w:rsidR="00C06102" w:rsidRPr="000B3AE1" w:rsidRDefault="0036548C" w:rsidP="00C06102">
            <w:pPr>
              <w:rPr>
                <w:b/>
              </w:rPr>
            </w:pPr>
            <w:r w:rsidRPr="000B3AE1">
              <w:rPr>
                <w:b/>
              </w:rPr>
              <w:t>(</w:t>
            </w:r>
            <w:r w:rsidR="00C06102" w:rsidRPr="000B3AE1">
              <w:rPr>
                <w:b/>
              </w:rPr>
              <w:t>ii</w:t>
            </w:r>
            <w:r w:rsidRPr="000B3AE1">
              <w:rPr>
                <w:b/>
              </w:rPr>
              <w:t>)</w:t>
            </w:r>
          </w:p>
        </w:tc>
        <w:tc>
          <w:tcPr>
            <w:tcW w:w="1107" w:type="pct"/>
          </w:tcPr>
          <w:p w14:paraId="31F75A56" w14:textId="3D86DAC0" w:rsidR="00C06102" w:rsidRPr="001725BC" w:rsidRDefault="00672B83" w:rsidP="00C06102">
            <w:pPr>
              <w:pStyle w:val="Both"/>
              <w:spacing w:before="0" w:after="0"/>
              <w:rPr>
                <w:rFonts w:cs="Arial"/>
                <w:b/>
                <w:color w:val="000000" w:themeColor="text1"/>
                <w:szCs w:val="22"/>
              </w:rPr>
            </w:pPr>
            <w:r w:rsidRPr="00C20FE4">
              <w:rPr>
                <w:rFonts w:cs="Arial"/>
                <w:color w:val="000000" w:themeColor="text1"/>
                <w:szCs w:val="22"/>
              </w:rPr>
              <w:t xml:space="preserve">This child will fit the average pattern and will not be too tall or too short for their age </w:t>
            </w:r>
            <w:proofErr w:type="spellStart"/>
            <w:r w:rsidRPr="00C20FE4">
              <w:rPr>
                <w:rFonts w:cs="Arial"/>
                <w:b/>
                <w:bCs/>
                <w:color w:val="000000" w:themeColor="text1"/>
                <w:szCs w:val="22"/>
              </w:rPr>
              <w:t>oe</w:t>
            </w:r>
            <w:proofErr w:type="spellEnd"/>
          </w:p>
        </w:tc>
        <w:tc>
          <w:tcPr>
            <w:tcW w:w="298" w:type="pct"/>
          </w:tcPr>
          <w:p w14:paraId="79515EBF" w14:textId="50980B8F" w:rsidR="00C06102" w:rsidRPr="00383F73" w:rsidRDefault="00C06102" w:rsidP="00C06102">
            <w:pPr>
              <w:pStyle w:val="Both"/>
              <w:spacing w:before="0" w:after="0"/>
              <w:jc w:val="center"/>
              <w:rPr>
                <w:rFonts w:cs="Arial"/>
                <w:b/>
                <w:color w:val="000000" w:themeColor="text1"/>
                <w:szCs w:val="22"/>
              </w:rPr>
            </w:pPr>
            <w:r>
              <w:rPr>
                <w:rFonts w:cs="Arial"/>
                <w:b/>
                <w:color w:val="000000" w:themeColor="text1"/>
                <w:szCs w:val="22"/>
              </w:rPr>
              <w:t>1</w:t>
            </w:r>
          </w:p>
        </w:tc>
        <w:tc>
          <w:tcPr>
            <w:tcW w:w="1578" w:type="pct"/>
          </w:tcPr>
          <w:p w14:paraId="41ACBD7F" w14:textId="77777777" w:rsidR="00C06102" w:rsidRPr="004B7E19" w:rsidRDefault="00C06102" w:rsidP="00C06102">
            <w:pPr>
              <w:pStyle w:val="Both"/>
              <w:tabs>
                <w:tab w:val="left" w:pos="810"/>
              </w:tabs>
              <w:spacing w:before="0" w:after="0"/>
              <w:rPr>
                <w:rFonts w:cs="Arial"/>
                <w:b/>
                <w:bCs/>
                <w:color w:val="000000" w:themeColor="text1"/>
                <w:szCs w:val="22"/>
              </w:rPr>
            </w:pPr>
          </w:p>
        </w:tc>
        <w:tc>
          <w:tcPr>
            <w:tcW w:w="1470" w:type="pct"/>
          </w:tcPr>
          <w:p w14:paraId="71C9F333" w14:textId="5889F0FC" w:rsidR="00A824BE" w:rsidRDefault="00A824BE" w:rsidP="00A824BE">
            <w:pPr>
              <w:rPr>
                <w:color w:val="000000" w:themeColor="text1"/>
              </w:rPr>
            </w:pPr>
            <w:r>
              <w:rPr>
                <w:color w:val="000000" w:themeColor="text1"/>
              </w:rPr>
              <w:t xml:space="preserve">See </w:t>
            </w:r>
            <w:r w:rsidR="001B3523">
              <w:rPr>
                <w:color w:val="000000" w:themeColor="text1"/>
              </w:rPr>
              <w:t>A</w:t>
            </w:r>
            <w:r>
              <w:rPr>
                <w:color w:val="000000" w:themeColor="text1"/>
              </w:rPr>
              <w:t>ppendix</w:t>
            </w:r>
          </w:p>
          <w:p w14:paraId="1AEE9192" w14:textId="6B83E12A" w:rsidR="00C06102" w:rsidRPr="00383F73" w:rsidRDefault="00A824BE" w:rsidP="00A824BE">
            <w:pPr>
              <w:rPr>
                <w:color w:val="000000" w:themeColor="text1"/>
              </w:rPr>
            </w:pPr>
            <w:r>
              <w:rPr>
                <w:color w:val="000000" w:themeColor="text1"/>
              </w:rPr>
              <w:t>Ignore incorrect statements</w:t>
            </w:r>
          </w:p>
        </w:tc>
      </w:tr>
      <w:tr w:rsidR="00C06102" w:rsidRPr="00837933" w14:paraId="59F231FB" w14:textId="77777777" w:rsidTr="00C4216A">
        <w:trPr>
          <w:cantSplit/>
        </w:trPr>
        <w:tc>
          <w:tcPr>
            <w:tcW w:w="182" w:type="pct"/>
            <w:shd w:val="clear" w:color="auto" w:fill="auto"/>
          </w:tcPr>
          <w:p w14:paraId="5DA1CC1E" w14:textId="7399A678" w:rsidR="00C06102" w:rsidRDefault="00C06102" w:rsidP="00C06102">
            <w:pPr>
              <w:rPr>
                <w:b/>
              </w:rPr>
            </w:pPr>
          </w:p>
        </w:tc>
        <w:tc>
          <w:tcPr>
            <w:tcW w:w="182" w:type="pct"/>
          </w:tcPr>
          <w:p w14:paraId="23208D9E" w14:textId="77BD11C1" w:rsidR="00C06102" w:rsidRDefault="00C06102" w:rsidP="00C06102">
            <w:pPr>
              <w:rPr>
                <w:b/>
              </w:rPr>
            </w:pPr>
            <w:r>
              <w:rPr>
                <w:b/>
              </w:rPr>
              <w:t>(e)</w:t>
            </w:r>
          </w:p>
        </w:tc>
        <w:tc>
          <w:tcPr>
            <w:tcW w:w="183" w:type="pct"/>
          </w:tcPr>
          <w:p w14:paraId="32E59D66" w14:textId="77777777" w:rsidR="00C06102" w:rsidRPr="00A34ABA" w:rsidRDefault="00C06102" w:rsidP="00C06102">
            <w:pPr>
              <w:rPr>
                <w:b/>
              </w:rPr>
            </w:pPr>
          </w:p>
        </w:tc>
        <w:tc>
          <w:tcPr>
            <w:tcW w:w="1107" w:type="pct"/>
          </w:tcPr>
          <w:p w14:paraId="33679F1B" w14:textId="77777777" w:rsidR="00672B83" w:rsidRPr="00C20FE4" w:rsidRDefault="00672B83" w:rsidP="00672B83">
            <w:pPr>
              <w:pStyle w:val="Both"/>
              <w:spacing w:before="0" w:after="0"/>
              <w:rPr>
                <w:rFonts w:cs="Arial"/>
                <w:b/>
                <w:bCs/>
                <w:color w:val="000000" w:themeColor="text1"/>
                <w:szCs w:val="22"/>
              </w:rPr>
            </w:pPr>
            <w:r w:rsidRPr="00C20FE4">
              <w:rPr>
                <w:rFonts w:cs="Arial"/>
                <w:color w:val="000000" w:themeColor="text1"/>
                <w:szCs w:val="22"/>
              </w:rPr>
              <w:t xml:space="preserve">Only have data on students up to 14 years old </w:t>
            </w:r>
            <w:proofErr w:type="spellStart"/>
            <w:r w:rsidRPr="00C20FE4">
              <w:rPr>
                <w:rFonts w:cs="Arial"/>
                <w:b/>
                <w:bCs/>
                <w:color w:val="000000" w:themeColor="text1"/>
                <w:szCs w:val="22"/>
              </w:rPr>
              <w:t>oe</w:t>
            </w:r>
            <w:proofErr w:type="spellEnd"/>
          </w:p>
          <w:p w14:paraId="2DD411F8" w14:textId="77777777" w:rsidR="00C06102" w:rsidRDefault="00C06102" w:rsidP="00C06102">
            <w:pPr>
              <w:pStyle w:val="Both"/>
              <w:spacing w:before="0" w:after="0"/>
              <w:rPr>
                <w:rFonts w:cs="Arial"/>
                <w:color w:val="000000" w:themeColor="text1"/>
                <w:szCs w:val="22"/>
              </w:rPr>
            </w:pPr>
          </w:p>
        </w:tc>
        <w:tc>
          <w:tcPr>
            <w:tcW w:w="298" w:type="pct"/>
          </w:tcPr>
          <w:p w14:paraId="3BC22E9C" w14:textId="43B65214" w:rsidR="00C06102" w:rsidRDefault="00C06102" w:rsidP="00C06102">
            <w:pPr>
              <w:pStyle w:val="Both"/>
              <w:spacing w:before="0" w:after="0"/>
              <w:jc w:val="center"/>
              <w:rPr>
                <w:rFonts w:cs="Arial"/>
                <w:b/>
                <w:color w:val="000000" w:themeColor="text1"/>
                <w:szCs w:val="22"/>
              </w:rPr>
            </w:pPr>
            <w:r w:rsidRPr="00383F73">
              <w:rPr>
                <w:rFonts w:cs="Arial"/>
                <w:b/>
                <w:color w:val="000000" w:themeColor="text1"/>
                <w:szCs w:val="22"/>
              </w:rPr>
              <w:t>1</w:t>
            </w:r>
          </w:p>
        </w:tc>
        <w:tc>
          <w:tcPr>
            <w:tcW w:w="1578" w:type="pct"/>
          </w:tcPr>
          <w:p w14:paraId="2382F682" w14:textId="77777777" w:rsidR="00C06102" w:rsidRPr="004B7E19" w:rsidRDefault="00C06102" w:rsidP="00C06102">
            <w:pPr>
              <w:pStyle w:val="Both"/>
              <w:tabs>
                <w:tab w:val="left" w:pos="810"/>
              </w:tabs>
              <w:spacing w:before="0" w:after="0"/>
              <w:rPr>
                <w:rFonts w:cs="Arial"/>
                <w:b/>
                <w:bCs/>
                <w:color w:val="000000" w:themeColor="text1"/>
                <w:szCs w:val="22"/>
              </w:rPr>
            </w:pPr>
          </w:p>
        </w:tc>
        <w:tc>
          <w:tcPr>
            <w:tcW w:w="1470" w:type="pct"/>
          </w:tcPr>
          <w:p w14:paraId="3EC26C91" w14:textId="77777777" w:rsidR="00672B83" w:rsidRPr="00C20FE4" w:rsidRDefault="00672B83" w:rsidP="00672B83">
            <w:pPr>
              <w:rPr>
                <w:color w:val="000000" w:themeColor="text1"/>
              </w:rPr>
            </w:pPr>
            <w:r w:rsidRPr="00C20FE4">
              <w:rPr>
                <w:b/>
                <w:bCs/>
                <w:color w:val="000000" w:themeColor="text1"/>
              </w:rPr>
              <w:t>Accept e.g</w:t>
            </w:r>
            <w:r w:rsidRPr="00C20FE4">
              <w:rPr>
                <w:color w:val="000000" w:themeColor="text1"/>
              </w:rPr>
              <w:t xml:space="preserve">. </w:t>
            </w:r>
          </w:p>
          <w:p w14:paraId="43CBDAEE" w14:textId="77777777" w:rsidR="00672B83" w:rsidRPr="00C20FE4" w:rsidRDefault="00672B83" w:rsidP="00672B83">
            <w:pPr>
              <w:rPr>
                <w:color w:val="000000" w:themeColor="text1"/>
              </w:rPr>
            </w:pPr>
            <w:r w:rsidRPr="00C20FE4">
              <w:rPr>
                <w:color w:val="000000" w:themeColor="text1"/>
              </w:rPr>
              <w:t>The trend may not continue</w:t>
            </w:r>
          </w:p>
          <w:p w14:paraId="7E9AB7A5" w14:textId="77777777" w:rsidR="00672B83" w:rsidRPr="00C20FE4" w:rsidRDefault="00672B83" w:rsidP="00672B83">
            <w:pPr>
              <w:rPr>
                <w:color w:val="000000" w:themeColor="text1"/>
              </w:rPr>
            </w:pPr>
            <w:r w:rsidRPr="00C20FE4">
              <w:rPr>
                <w:color w:val="000000" w:themeColor="text1"/>
              </w:rPr>
              <w:t>The line of best fit should not extend beyond the data provided</w:t>
            </w:r>
          </w:p>
          <w:p w14:paraId="10843752" w14:textId="77777777" w:rsidR="00672B83" w:rsidRPr="00C20FE4" w:rsidRDefault="00672B83" w:rsidP="00672B83">
            <w:pPr>
              <w:rPr>
                <w:color w:val="000000" w:themeColor="text1"/>
              </w:rPr>
            </w:pPr>
            <w:r w:rsidRPr="00C20FE4">
              <w:rPr>
                <w:color w:val="000000" w:themeColor="text1"/>
              </w:rPr>
              <w:t>Outside range of data provided</w:t>
            </w:r>
            <w:r w:rsidRPr="00675C68">
              <w:rPr>
                <w:color w:val="000000" w:themeColor="text1"/>
              </w:rPr>
              <w:t xml:space="preserve"> </w:t>
            </w:r>
            <w:proofErr w:type="spellStart"/>
            <w:r w:rsidRPr="009C69C8">
              <w:rPr>
                <w:b/>
                <w:bCs/>
                <w:color w:val="000000" w:themeColor="text1"/>
              </w:rPr>
              <w:t>oe</w:t>
            </w:r>
            <w:proofErr w:type="spellEnd"/>
            <w:r w:rsidRPr="009C69C8">
              <w:rPr>
                <w:b/>
                <w:bCs/>
                <w:color w:val="000000" w:themeColor="text1"/>
              </w:rPr>
              <w:t xml:space="preserve"> </w:t>
            </w:r>
            <w:r w:rsidRPr="00C20FE4">
              <w:rPr>
                <w:color w:val="000000" w:themeColor="text1"/>
              </w:rPr>
              <w:t xml:space="preserve"> </w:t>
            </w:r>
          </w:p>
          <w:p w14:paraId="3B4AFA5D" w14:textId="77777777" w:rsidR="00672B83" w:rsidRPr="00C20FE4" w:rsidRDefault="00672B83" w:rsidP="00672B83">
            <w:pPr>
              <w:rPr>
                <w:color w:val="000000" w:themeColor="text1"/>
              </w:rPr>
            </w:pPr>
            <w:r w:rsidRPr="00C20FE4">
              <w:rPr>
                <w:color w:val="000000" w:themeColor="text1"/>
              </w:rPr>
              <w:t xml:space="preserve">Small sample   </w:t>
            </w:r>
          </w:p>
          <w:p w14:paraId="467396C1" w14:textId="77777777" w:rsidR="00672B83" w:rsidRPr="00C20FE4" w:rsidRDefault="00672B83" w:rsidP="00672B83">
            <w:pPr>
              <w:rPr>
                <w:b/>
                <w:bCs/>
                <w:color w:val="000000" w:themeColor="text1"/>
              </w:rPr>
            </w:pPr>
            <w:r w:rsidRPr="00C20FE4">
              <w:rPr>
                <w:b/>
                <w:bCs/>
                <w:color w:val="000000" w:themeColor="text1"/>
              </w:rPr>
              <w:t>Do not accept e.g.</w:t>
            </w:r>
          </w:p>
          <w:p w14:paraId="5B6B4334" w14:textId="0C650681" w:rsidR="00672B83" w:rsidRPr="00C20FE4" w:rsidRDefault="00672B83" w:rsidP="00672B83">
            <w:pPr>
              <w:rPr>
                <w:color w:val="000000" w:themeColor="text1"/>
              </w:rPr>
            </w:pPr>
            <w:r w:rsidRPr="00C20FE4">
              <w:rPr>
                <w:color w:val="000000" w:themeColor="text1"/>
              </w:rPr>
              <w:t>1</w:t>
            </w:r>
            <w:r w:rsidR="00024B89">
              <w:rPr>
                <w:color w:val="000000" w:themeColor="text1"/>
              </w:rPr>
              <w:t>6</w:t>
            </w:r>
            <w:r w:rsidRPr="00C20FE4">
              <w:rPr>
                <w:color w:val="000000" w:themeColor="text1"/>
              </w:rPr>
              <w:t xml:space="preserve"> is not on the graph</w:t>
            </w:r>
          </w:p>
          <w:p w14:paraId="3CFDFA9B" w14:textId="1AB749D3" w:rsidR="00672B83" w:rsidRPr="00C20FE4" w:rsidRDefault="00672B83" w:rsidP="00672B83">
            <w:pPr>
              <w:rPr>
                <w:color w:val="000000" w:themeColor="text1"/>
              </w:rPr>
            </w:pPr>
            <w:r w:rsidRPr="00C20FE4">
              <w:rPr>
                <w:color w:val="000000" w:themeColor="text1"/>
              </w:rPr>
              <w:t>The graph does not go to 1</w:t>
            </w:r>
            <w:r w:rsidR="00024B89">
              <w:rPr>
                <w:color w:val="000000" w:themeColor="text1"/>
              </w:rPr>
              <w:t>6</w:t>
            </w:r>
            <w:r w:rsidRPr="00C20FE4">
              <w:rPr>
                <w:color w:val="000000" w:themeColor="text1"/>
              </w:rPr>
              <w:t xml:space="preserve"> (alone)</w:t>
            </w:r>
          </w:p>
          <w:p w14:paraId="7683E88B" w14:textId="77777777" w:rsidR="00672B83" w:rsidRPr="00C20FE4" w:rsidRDefault="00672B83" w:rsidP="00672B83">
            <w:pPr>
              <w:rPr>
                <w:color w:val="000000" w:themeColor="text1"/>
              </w:rPr>
            </w:pPr>
          </w:p>
          <w:p w14:paraId="3D7D0D57" w14:textId="55DA73D1" w:rsidR="00672B83" w:rsidRPr="00C20FE4" w:rsidRDefault="00672B83" w:rsidP="00672B83">
            <w:pPr>
              <w:rPr>
                <w:color w:val="000000" w:themeColor="text1"/>
              </w:rPr>
            </w:pPr>
            <w:r w:rsidRPr="00C20FE4">
              <w:rPr>
                <w:color w:val="000000" w:themeColor="text1"/>
              </w:rPr>
              <w:t xml:space="preserve">See </w:t>
            </w:r>
            <w:r w:rsidR="009C69C8">
              <w:rPr>
                <w:color w:val="000000" w:themeColor="text1"/>
              </w:rPr>
              <w:t>A</w:t>
            </w:r>
            <w:r w:rsidRPr="00C20FE4">
              <w:rPr>
                <w:color w:val="000000" w:themeColor="text1"/>
              </w:rPr>
              <w:t>ppendix</w:t>
            </w:r>
          </w:p>
          <w:p w14:paraId="723798EA" w14:textId="57998D6D" w:rsidR="00C06102" w:rsidRPr="00D05FE0" w:rsidRDefault="00672B83" w:rsidP="00C06102">
            <w:pPr>
              <w:rPr>
                <w:color w:val="000000" w:themeColor="text1"/>
              </w:rPr>
            </w:pPr>
            <w:r w:rsidRPr="00C20FE4">
              <w:rPr>
                <w:color w:val="000000" w:themeColor="text1"/>
              </w:rPr>
              <w:t>Ignore incorrect statements</w:t>
            </w:r>
          </w:p>
        </w:tc>
      </w:tr>
      <w:tr w:rsidR="00C06102" w:rsidRPr="00837933" w14:paraId="3C289E5A" w14:textId="77777777" w:rsidTr="003B47DD">
        <w:trPr>
          <w:cantSplit/>
        </w:trPr>
        <w:tc>
          <w:tcPr>
            <w:tcW w:w="182" w:type="pct"/>
            <w:shd w:val="clear" w:color="auto" w:fill="auto"/>
          </w:tcPr>
          <w:p w14:paraId="3B745675" w14:textId="2C530A0B" w:rsidR="00C06102" w:rsidRDefault="00C06102" w:rsidP="00C06102">
            <w:pPr>
              <w:rPr>
                <w:b/>
              </w:rPr>
            </w:pPr>
            <w:r>
              <w:rPr>
                <w:b/>
              </w:rPr>
              <w:t>22</w:t>
            </w:r>
          </w:p>
        </w:tc>
        <w:tc>
          <w:tcPr>
            <w:tcW w:w="182" w:type="pct"/>
          </w:tcPr>
          <w:p w14:paraId="79258C09" w14:textId="77777777" w:rsidR="00C06102" w:rsidRDefault="00C06102" w:rsidP="00C06102">
            <w:pPr>
              <w:rPr>
                <w:b/>
              </w:rPr>
            </w:pPr>
          </w:p>
        </w:tc>
        <w:tc>
          <w:tcPr>
            <w:tcW w:w="183" w:type="pct"/>
          </w:tcPr>
          <w:p w14:paraId="307A24B0" w14:textId="77777777" w:rsidR="00C06102" w:rsidRPr="00A34ABA" w:rsidRDefault="00C06102" w:rsidP="00C06102">
            <w:pPr>
              <w:rPr>
                <w:b/>
              </w:rPr>
            </w:pPr>
          </w:p>
        </w:tc>
        <w:tc>
          <w:tcPr>
            <w:tcW w:w="1107" w:type="pct"/>
          </w:tcPr>
          <w:p w14:paraId="58DE51AC" w14:textId="0497D7A8" w:rsidR="00C06102" w:rsidRPr="00793EFE" w:rsidRDefault="000F7D5D" w:rsidP="00C06102">
            <w:pPr>
              <w:pStyle w:val="Both"/>
              <w:spacing w:before="0" w:after="0"/>
              <w:rPr>
                <w:rFonts w:cs="Arial"/>
                <w:color w:val="000000" w:themeColor="text1"/>
                <w:szCs w:val="22"/>
              </w:rPr>
            </w:pPr>
            <w:r>
              <w:rPr>
                <w:rFonts w:cs="Arial"/>
                <w:color w:val="000000" w:themeColor="text1"/>
                <w:szCs w:val="22"/>
              </w:rPr>
              <w:t>6</w:t>
            </w:r>
          </w:p>
        </w:tc>
        <w:tc>
          <w:tcPr>
            <w:tcW w:w="298" w:type="pct"/>
          </w:tcPr>
          <w:p w14:paraId="63F0163D" w14:textId="508341F4" w:rsidR="00C06102" w:rsidRPr="00793EFE" w:rsidRDefault="00C06102" w:rsidP="00C06102">
            <w:pPr>
              <w:pStyle w:val="Both"/>
              <w:spacing w:before="0" w:after="0"/>
              <w:jc w:val="center"/>
              <w:rPr>
                <w:rFonts w:cs="Arial"/>
                <w:b/>
                <w:color w:val="000000" w:themeColor="text1"/>
                <w:szCs w:val="22"/>
              </w:rPr>
            </w:pPr>
            <w:r>
              <w:rPr>
                <w:rFonts w:cs="Arial"/>
                <w:b/>
                <w:color w:val="000000" w:themeColor="text1"/>
                <w:szCs w:val="22"/>
              </w:rPr>
              <w:t>3</w:t>
            </w:r>
          </w:p>
        </w:tc>
        <w:tc>
          <w:tcPr>
            <w:tcW w:w="1578" w:type="pct"/>
          </w:tcPr>
          <w:p w14:paraId="5B68B5ED" w14:textId="77777777" w:rsidR="00AE6030" w:rsidRDefault="00AE6030" w:rsidP="00C06102">
            <w:pPr>
              <w:pStyle w:val="Both"/>
              <w:tabs>
                <w:tab w:val="left" w:pos="810"/>
              </w:tabs>
              <w:spacing w:before="0" w:after="0"/>
              <w:rPr>
                <w:rFonts w:cs="Arial"/>
                <w:b/>
                <w:bCs/>
                <w:color w:val="000000" w:themeColor="text1"/>
                <w:szCs w:val="22"/>
              </w:rPr>
            </w:pPr>
          </w:p>
          <w:p w14:paraId="0B7CFC76" w14:textId="77777777" w:rsidR="001D41F2" w:rsidRDefault="001D41F2" w:rsidP="00C06102">
            <w:pPr>
              <w:pStyle w:val="Both"/>
              <w:tabs>
                <w:tab w:val="left" w:pos="810"/>
              </w:tabs>
              <w:spacing w:before="0" w:after="0"/>
              <w:rPr>
                <w:rFonts w:cs="Arial"/>
                <w:b/>
                <w:bCs/>
                <w:color w:val="000000" w:themeColor="text1"/>
                <w:szCs w:val="22"/>
              </w:rPr>
            </w:pPr>
          </w:p>
          <w:p w14:paraId="4731932E" w14:textId="50FA025A" w:rsidR="00F475AE" w:rsidRDefault="00AE6030" w:rsidP="00C06102">
            <w:pPr>
              <w:pStyle w:val="Both"/>
              <w:tabs>
                <w:tab w:val="left" w:pos="810"/>
              </w:tabs>
              <w:spacing w:before="0" w:after="0"/>
              <w:rPr>
                <w:rFonts w:cs="Arial"/>
                <w:b/>
                <w:bCs/>
                <w:color w:val="000000" w:themeColor="text1"/>
                <w:szCs w:val="22"/>
              </w:rPr>
            </w:pPr>
            <w:r>
              <w:rPr>
                <w:rFonts w:cs="Arial"/>
                <w:b/>
                <w:bCs/>
                <w:color w:val="000000" w:themeColor="text1"/>
                <w:szCs w:val="22"/>
              </w:rPr>
              <w:t xml:space="preserve">B1 </w:t>
            </w:r>
            <w:r w:rsidRPr="003303FD">
              <w:rPr>
                <w:rFonts w:cs="Arial"/>
                <w:color w:val="000000" w:themeColor="text1"/>
                <w:szCs w:val="22"/>
              </w:rPr>
              <w:t xml:space="preserve">for </w:t>
            </w:r>
            <w:r w:rsidR="000F7D5D">
              <w:rPr>
                <w:rFonts w:cs="Arial"/>
                <w:color w:val="000000" w:themeColor="text1"/>
                <w:szCs w:val="22"/>
              </w:rPr>
              <w:t>cos</w:t>
            </w:r>
            <w:r w:rsidRPr="003303FD">
              <w:rPr>
                <w:rFonts w:cs="Arial"/>
                <w:color w:val="000000" w:themeColor="text1"/>
                <w:szCs w:val="22"/>
              </w:rPr>
              <w:t xml:space="preserve"> </w:t>
            </w:r>
            <w:r w:rsidR="000F7D5D">
              <w:rPr>
                <w:rFonts w:cs="Arial"/>
                <w:color w:val="000000" w:themeColor="text1"/>
                <w:szCs w:val="22"/>
              </w:rPr>
              <w:t>6</w:t>
            </w:r>
            <w:r w:rsidRPr="003303FD">
              <w:rPr>
                <w:rFonts w:cs="Arial"/>
                <w:color w:val="000000" w:themeColor="text1"/>
                <w:szCs w:val="22"/>
              </w:rPr>
              <w:t>0 =</w:t>
            </w:r>
            <w:r w:rsidR="00D4126B">
              <w:rPr>
                <w:rFonts w:cs="Arial"/>
                <w:color w:val="000000" w:themeColor="text1"/>
                <w:szCs w:val="22"/>
              </w:rPr>
              <w:t xml:space="preserve"> </w:t>
            </w:r>
            <w:r w:rsidR="00E61961" w:rsidRPr="00E61961">
              <w:rPr>
                <w:rFonts w:cs="Arial"/>
                <w:color w:val="000000" w:themeColor="text1"/>
                <w:position w:val="-16"/>
                <w:szCs w:val="22"/>
              </w:rPr>
              <w:object w:dxaOrig="200" w:dyaOrig="420" w14:anchorId="6D43B79D">
                <v:shape id="_x0000_i1068" type="#_x0000_t75" style="width:10.5pt;height:21pt" o:ole="">
                  <v:imagedata r:id="rId103" o:title=""/>
                </v:shape>
                <o:OLEObject Type="Embed" ProgID="Equation.DSMT4" ShapeID="_x0000_i1068" DrawAspect="Content" ObjectID="_1772018399" r:id="rId104"/>
              </w:object>
            </w:r>
            <w:r w:rsidRPr="003303FD">
              <w:rPr>
                <w:rFonts w:cs="Arial"/>
                <w:color w:val="000000" w:themeColor="text1"/>
                <w:szCs w:val="22"/>
              </w:rPr>
              <w:t xml:space="preserve"> </w:t>
            </w:r>
            <w:proofErr w:type="spellStart"/>
            <w:r w:rsidRPr="00734343">
              <w:rPr>
                <w:rFonts w:cs="Arial"/>
                <w:b/>
                <w:bCs/>
                <w:color w:val="000000" w:themeColor="text1"/>
                <w:szCs w:val="22"/>
              </w:rPr>
              <w:t>oe</w:t>
            </w:r>
            <w:proofErr w:type="spellEnd"/>
          </w:p>
          <w:p w14:paraId="20EC143F" w14:textId="77777777" w:rsidR="001D41F2" w:rsidRDefault="001D41F2" w:rsidP="00C06102">
            <w:pPr>
              <w:pStyle w:val="Both"/>
              <w:tabs>
                <w:tab w:val="left" w:pos="810"/>
              </w:tabs>
              <w:spacing w:before="0" w:after="0"/>
              <w:rPr>
                <w:rFonts w:cs="Arial"/>
                <w:b/>
                <w:bCs/>
                <w:color w:val="000000" w:themeColor="text1"/>
                <w:szCs w:val="22"/>
              </w:rPr>
            </w:pPr>
          </w:p>
          <w:p w14:paraId="038E0F96" w14:textId="12787154" w:rsidR="00C06102" w:rsidRDefault="00C06102" w:rsidP="00C06102">
            <w:pPr>
              <w:pStyle w:val="Both"/>
              <w:tabs>
                <w:tab w:val="left" w:pos="810"/>
              </w:tabs>
              <w:spacing w:before="0" w:after="0"/>
              <w:rPr>
                <w:rFonts w:cs="Arial"/>
                <w:color w:val="000000" w:themeColor="text1"/>
                <w:szCs w:val="22"/>
              </w:rPr>
            </w:pPr>
            <w:r>
              <w:rPr>
                <w:rFonts w:cs="Arial"/>
                <w:b/>
                <w:bCs/>
                <w:color w:val="000000" w:themeColor="text1"/>
                <w:szCs w:val="22"/>
              </w:rPr>
              <w:t xml:space="preserve">M1 </w:t>
            </w:r>
            <w:r w:rsidRPr="003B47DD">
              <w:rPr>
                <w:rFonts w:cs="Arial"/>
                <w:color w:val="000000" w:themeColor="text1"/>
                <w:szCs w:val="22"/>
              </w:rPr>
              <w:t xml:space="preserve">for </w:t>
            </w:r>
            <w:r w:rsidR="000F7D5D">
              <w:rPr>
                <w:rFonts w:cs="Arial"/>
                <w:color w:val="000000" w:themeColor="text1"/>
                <w:szCs w:val="22"/>
              </w:rPr>
              <w:t>cos</w:t>
            </w:r>
            <w:r>
              <w:rPr>
                <w:rFonts w:cs="Arial"/>
                <w:color w:val="000000" w:themeColor="text1"/>
                <w:szCs w:val="22"/>
              </w:rPr>
              <w:t xml:space="preserve"> </w:t>
            </w:r>
            <w:r w:rsidR="000F7D5D">
              <w:rPr>
                <w:rFonts w:cs="Arial"/>
                <w:color w:val="000000" w:themeColor="text1"/>
                <w:szCs w:val="22"/>
              </w:rPr>
              <w:t>6</w:t>
            </w:r>
            <w:r>
              <w:rPr>
                <w:rFonts w:cs="Arial"/>
                <w:color w:val="000000" w:themeColor="text1"/>
                <w:szCs w:val="22"/>
              </w:rPr>
              <w:t>0 =</w:t>
            </w:r>
            <w:r w:rsidR="00E61961">
              <w:rPr>
                <w:rFonts w:cs="Arial"/>
                <w:color w:val="000000" w:themeColor="text1"/>
                <w:szCs w:val="22"/>
              </w:rPr>
              <w:t xml:space="preserve"> </w:t>
            </w:r>
            <w:r w:rsidR="00C61721" w:rsidRPr="00C61721">
              <w:rPr>
                <w:rFonts w:cs="Arial"/>
                <w:color w:val="000000" w:themeColor="text1"/>
                <w:position w:val="-16"/>
                <w:szCs w:val="22"/>
              </w:rPr>
              <w:object w:dxaOrig="300" w:dyaOrig="380" w14:anchorId="70B3CB54">
                <v:shape id="_x0000_i1069" type="#_x0000_t75" style="width:15pt;height:19.5pt" o:ole="">
                  <v:imagedata r:id="rId105" o:title=""/>
                </v:shape>
                <o:OLEObject Type="Embed" ProgID="Equation.DSMT4" ShapeID="_x0000_i1069" DrawAspect="Content" ObjectID="_1772018400" r:id="rId106"/>
              </w:object>
            </w:r>
            <w:r>
              <w:rPr>
                <w:rFonts w:cs="Arial"/>
                <w:color w:val="000000" w:themeColor="text1"/>
                <w:szCs w:val="22"/>
              </w:rPr>
              <w:t xml:space="preserve"> or better</w:t>
            </w:r>
            <w:r w:rsidR="00AE6030">
              <w:rPr>
                <w:rFonts w:cs="Arial"/>
                <w:color w:val="000000" w:themeColor="text1"/>
                <w:szCs w:val="22"/>
              </w:rPr>
              <w:t xml:space="preserve"> </w:t>
            </w:r>
          </w:p>
          <w:p w14:paraId="0C920B70" w14:textId="71FA4941" w:rsidR="00C06102" w:rsidRPr="00793EFE" w:rsidRDefault="00C06102" w:rsidP="00C06102">
            <w:pPr>
              <w:pStyle w:val="Both"/>
              <w:tabs>
                <w:tab w:val="left" w:pos="810"/>
              </w:tabs>
              <w:spacing w:before="0" w:after="0"/>
              <w:rPr>
                <w:rFonts w:cs="Arial"/>
                <w:b/>
                <w:bCs/>
                <w:color w:val="000000" w:themeColor="text1"/>
                <w:szCs w:val="22"/>
              </w:rPr>
            </w:pPr>
          </w:p>
        </w:tc>
        <w:tc>
          <w:tcPr>
            <w:tcW w:w="1470" w:type="pct"/>
          </w:tcPr>
          <w:p w14:paraId="673599D7" w14:textId="6B28270C" w:rsidR="00AE6030" w:rsidRPr="006514B4" w:rsidRDefault="00AE6030" w:rsidP="00AE6030">
            <w:pPr>
              <w:rPr>
                <w:iCs/>
                <w:color w:val="000000" w:themeColor="text1"/>
              </w:rPr>
            </w:pPr>
            <w:r w:rsidRPr="006514B4">
              <w:rPr>
                <w:iCs/>
                <w:color w:val="000000" w:themeColor="text1"/>
              </w:rPr>
              <w:t xml:space="preserve">Accept any letter or correct identification for </w:t>
            </w:r>
            <w:r w:rsidRPr="006514B4">
              <w:rPr>
                <w:i/>
                <w:color w:val="000000" w:themeColor="text1"/>
              </w:rPr>
              <w:t>a</w:t>
            </w:r>
            <w:r w:rsidRPr="006514B4">
              <w:rPr>
                <w:iCs/>
                <w:color w:val="000000" w:themeColor="text1"/>
              </w:rPr>
              <w:t xml:space="preserve"> e.g. </w:t>
            </w:r>
            <w:r w:rsidRPr="006514B4">
              <w:rPr>
                <w:i/>
                <w:color w:val="000000" w:themeColor="text1"/>
              </w:rPr>
              <w:t>x</w:t>
            </w:r>
            <w:r w:rsidRPr="006514B4">
              <w:rPr>
                <w:iCs/>
                <w:color w:val="000000" w:themeColor="text1"/>
              </w:rPr>
              <w:t xml:space="preserve"> or </w:t>
            </w:r>
            <w:r w:rsidR="00E41E54">
              <w:rPr>
                <w:iCs/>
                <w:color w:val="000000" w:themeColor="text1"/>
              </w:rPr>
              <w:t>adjacent</w:t>
            </w:r>
          </w:p>
          <w:p w14:paraId="75F39F58" w14:textId="77777777" w:rsidR="00323C6A" w:rsidRDefault="00323C6A" w:rsidP="00C06102"/>
          <w:p w14:paraId="71A961FC" w14:textId="77777777" w:rsidR="00323C6A" w:rsidRDefault="00323C6A" w:rsidP="00C06102"/>
          <w:p w14:paraId="5BA5B029" w14:textId="1E34FBB7" w:rsidR="00AE6030" w:rsidRPr="000B3AE1" w:rsidRDefault="00AE6030" w:rsidP="00C06102">
            <w:pPr>
              <w:rPr>
                <w:iCs/>
                <w:u w:val="single"/>
              </w:rPr>
            </w:pPr>
            <w:r w:rsidRPr="009C69C8">
              <w:rPr>
                <w:b/>
                <w:bCs/>
              </w:rPr>
              <w:t>M1</w:t>
            </w:r>
            <w:r w:rsidRPr="000B3AE1">
              <w:t xml:space="preserve"> implied by 1</w:t>
            </w:r>
            <w:r w:rsidR="00E41E54">
              <w:t>2</w:t>
            </w:r>
            <w:r w:rsidRPr="000B3AE1">
              <w:t xml:space="preserve"> </w:t>
            </w:r>
            <w:r w:rsidR="008B0291" w:rsidRPr="005403CF">
              <w:t>×</w:t>
            </w:r>
            <w:r w:rsidRPr="000B3AE1">
              <w:t xml:space="preserve"> </w:t>
            </w:r>
            <w:r w:rsidR="00E41E54">
              <w:t>cos</w:t>
            </w:r>
            <w:r w:rsidRPr="000B3AE1">
              <w:t xml:space="preserve"> </w:t>
            </w:r>
            <w:r w:rsidR="00E41E54">
              <w:t>6</w:t>
            </w:r>
            <w:r w:rsidRPr="000B3AE1">
              <w:t xml:space="preserve">0 </w:t>
            </w:r>
            <w:proofErr w:type="spellStart"/>
            <w:r w:rsidRPr="00323C6A">
              <w:rPr>
                <w:b/>
                <w:bCs/>
              </w:rPr>
              <w:t>oe</w:t>
            </w:r>
            <w:proofErr w:type="spellEnd"/>
          </w:p>
          <w:p w14:paraId="0023E059" w14:textId="77777777" w:rsidR="00AE6030" w:rsidRPr="000B3AE1" w:rsidRDefault="00AE6030" w:rsidP="00C06102">
            <w:pPr>
              <w:rPr>
                <w:iCs/>
                <w:u w:val="single"/>
              </w:rPr>
            </w:pPr>
          </w:p>
          <w:p w14:paraId="7C9D5F81" w14:textId="42907D53" w:rsidR="00F475AE" w:rsidRPr="000B3AE1" w:rsidRDefault="00F475AE" w:rsidP="00C06102">
            <w:pPr>
              <w:rPr>
                <w:iCs/>
              </w:rPr>
            </w:pPr>
            <w:r w:rsidRPr="000B3AE1">
              <w:rPr>
                <w:iCs/>
                <w:u w:val="single"/>
              </w:rPr>
              <w:t xml:space="preserve">Alternative </w:t>
            </w:r>
            <w:r w:rsidR="00323C6A">
              <w:rPr>
                <w:iCs/>
                <w:u w:val="single"/>
              </w:rPr>
              <w:t>m</w:t>
            </w:r>
            <w:r w:rsidRPr="000B3AE1">
              <w:rPr>
                <w:iCs/>
                <w:u w:val="single"/>
              </w:rPr>
              <w:t>ethod</w:t>
            </w:r>
            <w:r w:rsidR="00B90732">
              <w:rPr>
                <w:iCs/>
                <w:u w:val="single"/>
              </w:rPr>
              <w:t>:</w:t>
            </w:r>
          </w:p>
          <w:p w14:paraId="779AB8B3" w14:textId="085E0F90" w:rsidR="009C48D2" w:rsidRPr="000B3AE1" w:rsidRDefault="001D41F2" w:rsidP="000159CE">
            <w:pPr>
              <w:spacing w:after="60"/>
            </w:pPr>
            <w:r w:rsidRPr="009C69C8">
              <w:rPr>
                <w:b/>
                <w:bCs/>
              </w:rPr>
              <w:t>B1</w:t>
            </w:r>
            <w:r w:rsidRPr="006E4954">
              <w:rPr>
                <w:b/>
                <w:bCs/>
              </w:rPr>
              <w:t xml:space="preserve"> </w:t>
            </w:r>
            <w:r w:rsidRPr="000B3AE1">
              <w:t xml:space="preserve">for </w:t>
            </w:r>
            <w:r w:rsidR="00D574A3">
              <w:t>sin 3</w:t>
            </w:r>
            <w:r w:rsidRPr="000B3AE1">
              <w:t>0 =</w:t>
            </w:r>
            <w:r w:rsidR="00C61721">
              <w:t xml:space="preserve"> </w:t>
            </w:r>
            <w:r w:rsidR="00D52494" w:rsidRPr="00D52494">
              <w:rPr>
                <w:position w:val="-16"/>
              </w:rPr>
              <w:object w:dxaOrig="200" w:dyaOrig="420" w14:anchorId="51B7D419">
                <v:shape id="_x0000_i1070" type="#_x0000_t75" style="width:10.5pt;height:21pt" o:ole="">
                  <v:imagedata r:id="rId107" o:title=""/>
                </v:shape>
                <o:OLEObject Type="Embed" ProgID="Equation.DSMT4" ShapeID="_x0000_i1070" DrawAspect="Content" ObjectID="_1772018401" r:id="rId108"/>
              </w:object>
            </w:r>
            <w:r w:rsidRPr="000B3AE1">
              <w:t xml:space="preserve"> </w:t>
            </w:r>
            <w:proofErr w:type="spellStart"/>
            <w:r w:rsidRPr="009C69C8">
              <w:rPr>
                <w:b/>
                <w:bCs/>
              </w:rPr>
              <w:t>oe</w:t>
            </w:r>
            <w:proofErr w:type="spellEnd"/>
          </w:p>
          <w:p w14:paraId="0A0C8A2F" w14:textId="4936AB71" w:rsidR="00F475AE" w:rsidRPr="000B3AE1" w:rsidRDefault="00F475AE" w:rsidP="00F475AE">
            <w:pPr>
              <w:pStyle w:val="Both"/>
              <w:tabs>
                <w:tab w:val="left" w:pos="810"/>
              </w:tabs>
              <w:spacing w:before="0" w:after="0"/>
              <w:rPr>
                <w:rFonts w:cs="Arial"/>
                <w:szCs w:val="22"/>
              </w:rPr>
            </w:pPr>
            <w:r w:rsidRPr="009C69C8">
              <w:rPr>
                <w:rFonts w:cs="Arial"/>
                <w:b/>
                <w:bCs/>
                <w:szCs w:val="22"/>
              </w:rPr>
              <w:t>M1</w:t>
            </w:r>
            <w:r w:rsidRPr="000B3AE1">
              <w:rPr>
                <w:rFonts w:cs="Arial"/>
                <w:szCs w:val="22"/>
              </w:rPr>
              <w:t xml:space="preserve"> for </w:t>
            </w:r>
            <w:r w:rsidR="00D574A3">
              <w:rPr>
                <w:rFonts w:cs="Arial"/>
                <w:szCs w:val="22"/>
              </w:rPr>
              <w:t>sin 3</w:t>
            </w:r>
            <w:r w:rsidRPr="000B3AE1">
              <w:rPr>
                <w:rFonts w:cs="Arial"/>
                <w:szCs w:val="22"/>
              </w:rPr>
              <w:t>0 =</w:t>
            </w:r>
            <w:r w:rsidR="00D52494">
              <w:rPr>
                <w:rFonts w:cs="Arial"/>
                <w:szCs w:val="22"/>
              </w:rPr>
              <w:t xml:space="preserve"> </w:t>
            </w:r>
            <w:r w:rsidR="00D52494" w:rsidRPr="00D52494">
              <w:rPr>
                <w:rFonts w:cs="Arial"/>
                <w:position w:val="-16"/>
                <w:szCs w:val="22"/>
              </w:rPr>
              <w:object w:dxaOrig="300" w:dyaOrig="380" w14:anchorId="057D36C6">
                <v:shape id="_x0000_i1071" type="#_x0000_t75" style="width:15pt;height:19.5pt" o:ole="">
                  <v:imagedata r:id="rId109" o:title=""/>
                </v:shape>
                <o:OLEObject Type="Embed" ProgID="Equation.DSMT4" ShapeID="_x0000_i1071" DrawAspect="Content" ObjectID="_1772018402" r:id="rId110"/>
              </w:object>
            </w:r>
            <w:r w:rsidRPr="000B3AE1">
              <w:rPr>
                <w:rFonts w:cs="Arial"/>
                <w:szCs w:val="22"/>
              </w:rPr>
              <w:t xml:space="preserve"> or better</w:t>
            </w:r>
          </w:p>
          <w:p w14:paraId="25E46BE7" w14:textId="77777777" w:rsidR="00C06102" w:rsidRPr="000B3AE1" w:rsidRDefault="00C06102" w:rsidP="00C06102">
            <w:pPr>
              <w:rPr>
                <w:iCs/>
              </w:rPr>
            </w:pPr>
          </w:p>
          <w:p w14:paraId="59CD8308" w14:textId="7FE9F37B" w:rsidR="001D41F2" w:rsidRPr="00C61D28" w:rsidRDefault="003F1F6B" w:rsidP="00C06102">
            <w:r w:rsidRPr="000B3AE1">
              <w:rPr>
                <w:iCs/>
              </w:rPr>
              <w:t>Accept equivalent Sine Rule application</w:t>
            </w:r>
          </w:p>
        </w:tc>
      </w:tr>
      <w:tr w:rsidR="00C06102" w:rsidRPr="00837933" w14:paraId="37586F0B" w14:textId="77777777" w:rsidTr="003B47DD">
        <w:trPr>
          <w:cantSplit/>
        </w:trPr>
        <w:tc>
          <w:tcPr>
            <w:tcW w:w="182" w:type="pct"/>
            <w:shd w:val="clear" w:color="auto" w:fill="auto"/>
          </w:tcPr>
          <w:p w14:paraId="6D3C9BDF" w14:textId="04230C19" w:rsidR="00C06102" w:rsidRDefault="00C06102" w:rsidP="00C06102">
            <w:pPr>
              <w:rPr>
                <w:b/>
              </w:rPr>
            </w:pPr>
            <w:r>
              <w:rPr>
                <w:b/>
              </w:rPr>
              <w:t>23</w:t>
            </w:r>
          </w:p>
        </w:tc>
        <w:tc>
          <w:tcPr>
            <w:tcW w:w="182" w:type="pct"/>
          </w:tcPr>
          <w:p w14:paraId="49349F17" w14:textId="29FC47C8" w:rsidR="00C06102" w:rsidRDefault="00C06102" w:rsidP="00C06102">
            <w:pPr>
              <w:rPr>
                <w:b/>
              </w:rPr>
            </w:pPr>
            <w:r>
              <w:rPr>
                <w:b/>
              </w:rPr>
              <w:t>(a)</w:t>
            </w:r>
          </w:p>
        </w:tc>
        <w:tc>
          <w:tcPr>
            <w:tcW w:w="183" w:type="pct"/>
          </w:tcPr>
          <w:p w14:paraId="02C8108C" w14:textId="77777777" w:rsidR="00C06102" w:rsidRPr="00A34ABA" w:rsidRDefault="00C06102" w:rsidP="00C06102">
            <w:pPr>
              <w:rPr>
                <w:b/>
              </w:rPr>
            </w:pPr>
          </w:p>
        </w:tc>
        <w:tc>
          <w:tcPr>
            <w:tcW w:w="1107" w:type="pct"/>
          </w:tcPr>
          <w:p w14:paraId="502F8082" w14:textId="2BF469AD" w:rsidR="00C06102" w:rsidRPr="006936AD" w:rsidRDefault="00C06102" w:rsidP="00C06102">
            <w:pPr>
              <w:pStyle w:val="Both"/>
              <w:spacing w:before="0" w:after="0"/>
              <w:rPr>
                <w:rFonts w:cs="Arial"/>
                <w:color w:val="000000" w:themeColor="text1"/>
                <w:szCs w:val="22"/>
              </w:rPr>
            </w:pPr>
            <w:r>
              <w:rPr>
                <w:rFonts w:cs="Arial"/>
                <w:color w:val="000000" w:themeColor="text1"/>
                <w:szCs w:val="22"/>
              </w:rPr>
              <w:t>(</w:t>
            </w:r>
            <w:r>
              <w:rPr>
                <w:rFonts w:cs="Arial"/>
                <w:i/>
                <w:iCs/>
                <w:color w:val="000000" w:themeColor="text1"/>
                <w:szCs w:val="22"/>
              </w:rPr>
              <w:t xml:space="preserve">x </w:t>
            </w:r>
            <w:r>
              <w:rPr>
                <w:rFonts w:cs="Arial"/>
                <w:color w:val="000000" w:themeColor="text1"/>
                <w:szCs w:val="22"/>
              </w:rPr>
              <w:t xml:space="preserve">+ </w:t>
            </w:r>
            <w:r w:rsidR="00513DA6">
              <w:rPr>
                <w:rFonts w:cs="Arial"/>
                <w:color w:val="000000" w:themeColor="text1"/>
                <w:szCs w:val="22"/>
              </w:rPr>
              <w:t>8</w:t>
            </w:r>
            <w:r>
              <w:rPr>
                <w:rFonts w:cs="Arial"/>
                <w:color w:val="000000" w:themeColor="text1"/>
                <w:szCs w:val="22"/>
              </w:rPr>
              <w:t>)(</w:t>
            </w:r>
            <w:r>
              <w:rPr>
                <w:rFonts w:cs="Arial"/>
                <w:i/>
                <w:iCs/>
                <w:color w:val="000000" w:themeColor="text1"/>
                <w:szCs w:val="22"/>
              </w:rPr>
              <w:t>x</w:t>
            </w:r>
            <w:r>
              <w:rPr>
                <w:rFonts w:cs="Arial"/>
                <w:color w:val="000000" w:themeColor="text1"/>
                <w:szCs w:val="22"/>
              </w:rPr>
              <w:t xml:space="preserve"> + </w:t>
            </w:r>
            <w:r w:rsidR="00513DA6">
              <w:rPr>
                <w:rFonts w:cs="Arial"/>
                <w:color w:val="000000" w:themeColor="text1"/>
                <w:szCs w:val="22"/>
              </w:rPr>
              <w:t>3</w:t>
            </w:r>
            <w:r>
              <w:rPr>
                <w:rFonts w:cs="Arial"/>
                <w:color w:val="000000" w:themeColor="text1"/>
                <w:szCs w:val="22"/>
              </w:rPr>
              <w:t>)</w:t>
            </w:r>
            <w:r w:rsidR="00427037">
              <w:rPr>
                <w:rFonts w:cs="Arial"/>
                <w:color w:val="000000" w:themeColor="text1"/>
                <w:szCs w:val="22"/>
              </w:rPr>
              <w:t xml:space="preserve"> final answer</w:t>
            </w:r>
          </w:p>
        </w:tc>
        <w:tc>
          <w:tcPr>
            <w:tcW w:w="298" w:type="pct"/>
          </w:tcPr>
          <w:p w14:paraId="4961D72A" w14:textId="3E79BF6B" w:rsidR="00C06102" w:rsidRDefault="00C06102" w:rsidP="00C06102">
            <w:pPr>
              <w:pStyle w:val="Both"/>
              <w:spacing w:before="0" w:after="0"/>
              <w:jc w:val="center"/>
              <w:rPr>
                <w:rFonts w:cs="Arial"/>
                <w:b/>
                <w:color w:val="000000" w:themeColor="text1"/>
                <w:szCs w:val="22"/>
              </w:rPr>
            </w:pPr>
            <w:r>
              <w:rPr>
                <w:rFonts w:cs="Arial"/>
                <w:b/>
                <w:color w:val="000000" w:themeColor="text1"/>
                <w:szCs w:val="22"/>
              </w:rPr>
              <w:t>2</w:t>
            </w:r>
          </w:p>
        </w:tc>
        <w:tc>
          <w:tcPr>
            <w:tcW w:w="1578" w:type="pct"/>
          </w:tcPr>
          <w:p w14:paraId="6139B130" w14:textId="77777777" w:rsidR="005310FD" w:rsidRPr="000B3AE1" w:rsidRDefault="005310FD" w:rsidP="005310FD">
            <w:pPr>
              <w:pStyle w:val="Default"/>
              <w:rPr>
                <w:color w:val="auto"/>
                <w:sz w:val="22"/>
                <w:szCs w:val="22"/>
              </w:rPr>
            </w:pPr>
            <w:r w:rsidRPr="000B3AE1">
              <w:rPr>
                <w:b/>
                <w:bCs/>
                <w:color w:val="auto"/>
                <w:sz w:val="22"/>
                <w:szCs w:val="22"/>
              </w:rPr>
              <w:t xml:space="preserve">M1 </w:t>
            </w:r>
            <w:r w:rsidRPr="000B3AE1">
              <w:rPr>
                <w:color w:val="auto"/>
                <w:sz w:val="22"/>
                <w:szCs w:val="22"/>
              </w:rPr>
              <w:t>for (</w:t>
            </w:r>
            <w:r w:rsidRPr="000B3AE1">
              <w:rPr>
                <w:i/>
                <w:iCs/>
                <w:color w:val="auto"/>
                <w:sz w:val="22"/>
                <w:szCs w:val="22"/>
              </w:rPr>
              <w:t xml:space="preserve">x </w:t>
            </w:r>
            <w:r w:rsidRPr="000B3AE1">
              <w:rPr>
                <w:color w:val="auto"/>
                <w:sz w:val="22"/>
                <w:szCs w:val="22"/>
              </w:rPr>
              <w:t xml:space="preserve">+ </w:t>
            </w:r>
            <w:r w:rsidRPr="000B3AE1">
              <w:rPr>
                <w:i/>
                <w:iCs/>
                <w:color w:val="auto"/>
                <w:sz w:val="22"/>
                <w:szCs w:val="22"/>
              </w:rPr>
              <w:t>a</w:t>
            </w:r>
            <w:r w:rsidRPr="000B3AE1">
              <w:rPr>
                <w:color w:val="auto"/>
                <w:sz w:val="22"/>
                <w:szCs w:val="22"/>
              </w:rPr>
              <w:t>)(</w:t>
            </w:r>
            <w:r w:rsidRPr="000B3AE1">
              <w:rPr>
                <w:i/>
                <w:iCs/>
                <w:color w:val="auto"/>
                <w:sz w:val="22"/>
                <w:szCs w:val="22"/>
              </w:rPr>
              <w:t xml:space="preserve">x </w:t>
            </w:r>
            <w:r w:rsidRPr="000B3AE1">
              <w:rPr>
                <w:color w:val="auto"/>
                <w:sz w:val="22"/>
                <w:szCs w:val="22"/>
              </w:rPr>
              <w:t xml:space="preserve">+ </w:t>
            </w:r>
            <w:r w:rsidRPr="000B3AE1">
              <w:rPr>
                <w:i/>
                <w:iCs/>
                <w:color w:val="auto"/>
                <w:sz w:val="22"/>
                <w:szCs w:val="22"/>
              </w:rPr>
              <w:t>b</w:t>
            </w:r>
            <w:r w:rsidRPr="000B3AE1">
              <w:rPr>
                <w:color w:val="auto"/>
                <w:sz w:val="22"/>
                <w:szCs w:val="22"/>
              </w:rPr>
              <w:t xml:space="preserve">) where </w:t>
            </w:r>
          </w:p>
          <w:p w14:paraId="7D4F628A" w14:textId="5A86D941" w:rsidR="005310FD" w:rsidRPr="000B3AE1" w:rsidRDefault="005310FD" w:rsidP="005310FD">
            <w:pPr>
              <w:pStyle w:val="Default"/>
              <w:rPr>
                <w:color w:val="auto"/>
                <w:sz w:val="22"/>
                <w:szCs w:val="22"/>
              </w:rPr>
            </w:pPr>
            <w:r w:rsidRPr="000B3AE1">
              <w:rPr>
                <w:i/>
                <w:iCs/>
                <w:color w:val="auto"/>
                <w:sz w:val="22"/>
                <w:szCs w:val="22"/>
              </w:rPr>
              <w:t xml:space="preserve">a + b = </w:t>
            </w:r>
            <w:r w:rsidR="009D2809" w:rsidRPr="000B3AE1">
              <w:rPr>
                <w:iCs/>
                <w:color w:val="auto"/>
                <w:sz w:val="22"/>
                <w:szCs w:val="22"/>
              </w:rPr>
              <w:t>1</w:t>
            </w:r>
            <w:r w:rsidR="00513DA6">
              <w:rPr>
                <w:iCs/>
                <w:color w:val="auto"/>
                <w:sz w:val="22"/>
                <w:szCs w:val="22"/>
              </w:rPr>
              <w:t>1</w:t>
            </w:r>
            <w:r w:rsidRPr="000B3AE1">
              <w:rPr>
                <w:i/>
                <w:iCs/>
                <w:color w:val="auto"/>
                <w:sz w:val="22"/>
                <w:szCs w:val="22"/>
              </w:rPr>
              <w:t xml:space="preserve"> or ab = </w:t>
            </w:r>
            <w:r w:rsidR="009D2809" w:rsidRPr="000B3AE1">
              <w:rPr>
                <w:iCs/>
                <w:color w:val="auto"/>
                <w:sz w:val="22"/>
                <w:szCs w:val="22"/>
              </w:rPr>
              <w:t>24</w:t>
            </w:r>
            <w:r w:rsidRPr="000B3AE1">
              <w:rPr>
                <w:i/>
                <w:iCs/>
                <w:color w:val="auto"/>
                <w:sz w:val="22"/>
                <w:szCs w:val="22"/>
              </w:rPr>
              <w:t xml:space="preserve"> </w:t>
            </w:r>
          </w:p>
          <w:p w14:paraId="6B64C167" w14:textId="77777777" w:rsidR="00976A74" w:rsidRPr="000B3AE1" w:rsidRDefault="005310FD" w:rsidP="005310FD">
            <w:pPr>
              <w:pStyle w:val="Both"/>
              <w:tabs>
                <w:tab w:val="left" w:pos="810"/>
              </w:tabs>
              <w:spacing w:before="0" w:after="0"/>
              <w:rPr>
                <w:szCs w:val="22"/>
              </w:rPr>
            </w:pPr>
            <w:r w:rsidRPr="000B3AE1">
              <w:rPr>
                <w:szCs w:val="22"/>
              </w:rPr>
              <w:t xml:space="preserve">or </w:t>
            </w:r>
          </w:p>
          <w:p w14:paraId="4988523B" w14:textId="18AC474C" w:rsidR="00196A89" w:rsidRPr="00C61D28" w:rsidRDefault="005310FD" w:rsidP="005310FD">
            <w:pPr>
              <w:pStyle w:val="Both"/>
              <w:tabs>
                <w:tab w:val="left" w:pos="810"/>
              </w:tabs>
              <w:spacing w:before="0" w:after="0"/>
              <w:rPr>
                <w:szCs w:val="22"/>
              </w:rPr>
            </w:pPr>
            <w:r w:rsidRPr="000B3AE1">
              <w:rPr>
                <w:szCs w:val="22"/>
              </w:rPr>
              <w:t xml:space="preserve">for </w:t>
            </w:r>
            <w:r w:rsidRPr="000B3AE1">
              <w:rPr>
                <w:i/>
                <w:iCs/>
                <w:szCs w:val="22"/>
              </w:rPr>
              <w:t xml:space="preserve">x(x </w:t>
            </w:r>
            <w:r w:rsidRPr="000B3AE1">
              <w:rPr>
                <w:szCs w:val="22"/>
              </w:rPr>
              <w:t xml:space="preserve">+ </w:t>
            </w:r>
            <w:r w:rsidR="00902EAF">
              <w:rPr>
                <w:szCs w:val="22"/>
              </w:rPr>
              <w:t>3</w:t>
            </w:r>
            <w:r w:rsidRPr="000B3AE1">
              <w:rPr>
                <w:szCs w:val="22"/>
              </w:rPr>
              <w:t xml:space="preserve">) + </w:t>
            </w:r>
            <w:r w:rsidR="00902EAF">
              <w:rPr>
                <w:iCs/>
                <w:szCs w:val="22"/>
              </w:rPr>
              <w:t>8</w:t>
            </w:r>
            <w:r w:rsidRPr="000B3AE1">
              <w:rPr>
                <w:i/>
                <w:iCs/>
                <w:szCs w:val="22"/>
              </w:rPr>
              <w:t xml:space="preserve">(x </w:t>
            </w:r>
            <w:r w:rsidRPr="000B3AE1">
              <w:rPr>
                <w:szCs w:val="22"/>
              </w:rPr>
              <w:t>+</w:t>
            </w:r>
            <w:r w:rsidR="009130C3" w:rsidRPr="000B3AE1">
              <w:rPr>
                <w:szCs w:val="22"/>
              </w:rPr>
              <w:t xml:space="preserve"> </w:t>
            </w:r>
            <w:r w:rsidR="00902EAF">
              <w:rPr>
                <w:szCs w:val="22"/>
              </w:rPr>
              <w:t>3</w:t>
            </w:r>
            <w:r w:rsidRPr="000B3AE1">
              <w:rPr>
                <w:szCs w:val="22"/>
              </w:rPr>
              <w:t xml:space="preserve">) </w:t>
            </w:r>
            <w:r w:rsidR="009130C3" w:rsidRPr="000B3AE1">
              <w:rPr>
                <w:szCs w:val="22"/>
              </w:rPr>
              <w:t xml:space="preserve">or </w:t>
            </w:r>
            <w:r w:rsidR="009130C3" w:rsidRPr="000B3AE1">
              <w:rPr>
                <w:i/>
                <w:iCs/>
                <w:szCs w:val="22"/>
              </w:rPr>
              <w:t xml:space="preserve">x(x </w:t>
            </w:r>
            <w:r w:rsidR="009130C3">
              <w:rPr>
                <w:szCs w:val="22"/>
              </w:rPr>
              <w:t xml:space="preserve">+ </w:t>
            </w:r>
            <w:r w:rsidR="00902EAF">
              <w:rPr>
                <w:szCs w:val="22"/>
              </w:rPr>
              <w:t>8</w:t>
            </w:r>
            <w:r w:rsidR="009130C3">
              <w:rPr>
                <w:szCs w:val="22"/>
              </w:rPr>
              <w:t xml:space="preserve">) + </w:t>
            </w:r>
            <w:r w:rsidR="00902EAF">
              <w:rPr>
                <w:szCs w:val="22"/>
              </w:rPr>
              <w:t>3</w:t>
            </w:r>
            <w:r w:rsidR="009130C3">
              <w:rPr>
                <w:i/>
                <w:iCs/>
                <w:szCs w:val="22"/>
              </w:rPr>
              <w:t>(x</w:t>
            </w:r>
            <w:r w:rsidR="009130C3">
              <w:rPr>
                <w:szCs w:val="22"/>
              </w:rPr>
              <w:t xml:space="preserve"> + </w:t>
            </w:r>
            <w:r w:rsidR="00902EAF">
              <w:rPr>
                <w:szCs w:val="22"/>
              </w:rPr>
              <w:t>8</w:t>
            </w:r>
            <w:r w:rsidR="009130C3">
              <w:rPr>
                <w:szCs w:val="22"/>
              </w:rPr>
              <w:t>)</w:t>
            </w:r>
          </w:p>
        </w:tc>
        <w:tc>
          <w:tcPr>
            <w:tcW w:w="1470" w:type="pct"/>
          </w:tcPr>
          <w:p w14:paraId="2D8A70C7" w14:textId="7D8EF220" w:rsidR="00FE076A" w:rsidRPr="000B3AE1" w:rsidRDefault="00FE076A" w:rsidP="00C06102">
            <w:r w:rsidRPr="000B3AE1">
              <w:rPr>
                <w:iCs/>
              </w:rPr>
              <w:t xml:space="preserve">Condone </w:t>
            </w:r>
            <w:r w:rsidRPr="000B3AE1">
              <w:t>(</w:t>
            </w:r>
            <w:r w:rsidRPr="000B3AE1">
              <w:rPr>
                <w:i/>
                <w:iCs/>
              </w:rPr>
              <w:t xml:space="preserve">x </w:t>
            </w:r>
            <w:r w:rsidRPr="000B3AE1">
              <w:t xml:space="preserve">+ </w:t>
            </w:r>
            <w:r w:rsidR="00902EAF">
              <w:t>8</w:t>
            </w:r>
            <w:r w:rsidRPr="000B3AE1">
              <w:t>)(</w:t>
            </w:r>
            <w:r w:rsidRPr="000B3AE1">
              <w:rPr>
                <w:i/>
                <w:iCs/>
              </w:rPr>
              <w:t>x</w:t>
            </w:r>
            <w:r w:rsidRPr="000B3AE1">
              <w:t xml:space="preserve"> + </w:t>
            </w:r>
            <w:r w:rsidR="00902EAF">
              <w:t>3</w:t>
            </w:r>
            <w:r w:rsidRPr="000B3AE1">
              <w:t xml:space="preserve">) = 0 </w:t>
            </w:r>
          </w:p>
          <w:p w14:paraId="0DC77176" w14:textId="3EBCEE02" w:rsidR="00C06102" w:rsidRPr="00DA35B2" w:rsidRDefault="00FE076A" w:rsidP="00C06102">
            <w:pPr>
              <w:rPr>
                <w:iCs/>
                <w:color w:val="000000" w:themeColor="text1"/>
              </w:rPr>
            </w:pPr>
            <w:r w:rsidRPr="000B3AE1">
              <w:t>and (</w:t>
            </w:r>
            <w:r w:rsidRPr="000B3AE1">
              <w:rPr>
                <w:i/>
                <w:iCs/>
              </w:rPr>
              <w:t xml:space="preserve">x </w:t>
            </w:r>
            <w:r w:rsidRPr="000B3AE1">
              <w:t xml:space="preserve">+ </w:t>
            </w:r>
            <w:r w:rsidR="00902EAF">
              <w:t>8</w:t>
            </w:r>
            <w:r w:rsidRPr="000B3AE1">
              <w:t>)(</w:t>
            </w:r>
            <w:r w:rsidRPr="000B3AE1">
              <w:rPr>
                <w:i/>
                <w:iCs/>
              </w:rPr>
              <w:t>x</w:t>
            </w:r>
            <w:r w:rsidRPr="000B3AE1">
              <w:t xml:space="preserve"> + </w:t>
            </w:r>
            <w:r w:rsidR="00902EAF">
              <w:t>3</w:t>
            </w:r>
            <w:r w:rsidRPr="000B3AE1">
              <w:t xml:space="preserve">) = </w:t>
            </w:r>
            <w:r w:rsidRPr="00C53025">
              <w:rPr>
                <w:i/>
                <w:iCs/>
              </w:rPr>
              <w:t>y</w:t>
            </w:r>
            <w:r w:rsidRPr="000B3AE1">
              <w:t xml:space="preserve"> for</w:t>
            </w:r>
            <w:r w:rsidRPr="004E1D6D">
              <w:t xml:space="preserve"> 2</w:t>
            </w:r>
            <w:r w:rsidRPr="000B3AE1">
              <w:t xml:space="preserve"> marks</w:t>
            </w:r>
          </w:p>
        </w:tc>
      </w:tr>
      <w:tr w:rsidR="00C06102" w:rsidRPr="00837933" w14:paraId="27EDCDC5" w14:textId="77777777" w:rsidTr="00D249BD">
        <w:trPr>
          <w:cantSplit/>
          <w:trHeight w:val="680"/>
        </w:trPr>
        <w:tc>
          <w:tcPr>
            <w:tcW w:w="182" w:type="pct"/>
            <w:shd w:val="clear" w:color="auto" w:fill="auto"/>
          </w:tcPr>
          <w:p w14:paraId="38D59D83" w14:textId="1A2DDC50" w:rsidR="00C06102" w:rsidRDefault="00C06102" w:rsidP="00C06102">
            <w:pPr>
              <w:rPr>
                <w:b/>
              </w:rPr>
            </w:pPr>
          </w:p>
        </w:tc>
        <w:tc>
          <w:tcPr>
            <w:tcW w:w="182" w:type="pct"/>
          </w:tcPr>
          <w:p w14:paraId="7608749E" w14:textId="3426498F" w:rsidR="00C06102" w:rsidRDefault="00C06102" w:rsidP="00C06102">
            <w:pPr>
              <w:rPr>
                <w:b/>
              </w:rPr>
            </w:pPr>
            <w:r>
              <w:rPr>
                <w:b/>
              </w:rPr>
              <w:t>(b)</w:t>
            </w:r>
          </w:p>
        </w:tc>
        <w:tc>
          <w:tcPr>
            <w:tcW w:w="183" w:type="pct"/>
          </w:tcPr>
          <w:p w14:paraId="3D6EBCEC" w14:textId="77777777" w:rsidR="00C06102" w:rsidRPr="00A34ABA" w:rsidRDefault="00C06102" w:rsidP="00C06102">
            <w:pPr>
              <w:rPr>
                <w:b/>
              </w:rPr>
            </w:pPr>
          </w:p>
        </w:tc>
        <w:tc>
          <w:tcPr>
            <w:tcW w:w="1107" w:type="pct"/>
          </w:tcPr>
          <w:p w14:paraId="5C527662" w14:textId="53A7A094" w:rsidR="00C06102" w:rsidRDefault="003F1904" w:rsidP="00C06102">
            <w:pPr>
              <w:pStyle w:val="Both"/>
              <w:spacing w:before="0" w:after="0"/>
              <w:rPr>
                <w:rFonts w:cs="Arial"/>
                <w:color w:val="000000" w:themeColor="text1"/>
                <w:szCs w:val="22"/>
              </w:rPr>
            </w:pPr>
            <w:r w:rsidRPr="003F1904">
              <w:rPr>
                <w:rFonts w:cs="Arial"/>
                <w:color w:val="000000" w:themeColor="text1"/>
                <w:position w:val="4"/>
                <w:szCs w:val="22"/>
              </w:rPr>
              <w:t>-</w:t>
            </w:r>
            <w:r w:rsidR="00902EAF">
              <w:rPr>
                <w:rFonts w:cs="Arial"/>
                <w:color w:val="000000" w:themeColor="text1"/>
                <w:szCs w:val="22"/>
              </w:rPr>
              <w:t>8</w:t>
            </w:r>
            <w:r w:rsidR="00C06102">
              <w:rPr>
                <w:rFonts w:cs="Arial"/>
                <w:color w:val="000000" w:themeColor="text1"/>
                <w:szCs w:val="22"/>
              </w:rPr>
              <w:t xml:space="preserve"> and </w:t>
            </w:r>
            <w:r w:rsidRPr="003F1904">
              <w:rPr>
                <w:rFonts w:cs="Arial"/>
                <w:color w:val="000000" w:themeColor="text1"/>
                <w:position w:val="4"/>
                <w:szCs w:val="22"/>
              </w:rPr>
              <w:t>-</w:t>
            </w:r>
            <w:r w:rsidR="00902EAF">
              <w:rPr>
                <w:rFonts w:cs="Arial"/>
                <w:color w:val="000000" w:themeColor="text1"/>
                <w:szCs w:val="22"/>
              </w:rPr>
              <w:t>3</w:t>
            </w:r>
            <w:r>
              <w:rPr>
                <w:rFonts w:cs="Arial"/>
                <w:color w:val="000000" w:themeColor="text1"/>
                <w:szCs w:val="22"/>
              </w:rPr>
              <w:t xml:space="preserve"> </w:t>
            </w:r>
          </w:p>
        </w:tc>
        <w:tc>
          <w:tcPr>
            <w:tcW w:w="298" w:type="pct"/>
          </w:tcPr>
          <w:p w14:paraId="629486D5" w14:textId="1C38C427" w:rsidR="00C06102" w:rsidRDefault="00C06102" w:rsidP="00C06102">
            <w:pPr>
              <w:pStyle w:val="Both"/>
              <w:spacing w:before="0" w:after="0"/>
              <w:jc w:val="center"/>
              <w:rPr>
                <w:rFonts w:cs="Arial"/>
                <w:b/>
                <w:color w:val="000000" w:themeColor="text1"/>
                <w:szCs w:val="22"/>
              </w:rPr>
            </w:pPr>
            <w:r>
              <w:rPr>
                <w:rFonts w:cs="Arial"/>
                <w:b/>
                <w:color w:val="000000" w:themeColor="text1"/>
                <w:szCs w:val="22"/>
              </w:rPr>
              <w:t>1</w:t>
            </w:r>
          </w:p>
        </w:tc>
        <w:tc>
          <w:tcPr>
            <w:tcW w:w="1578" w:type="pct"/>
          </w:tcPr>
          <w:p w14:paraId="77059588" w14:textId="67B308DF" w:rsidR="00C06102" w:rsidRDefault="00C06102" w:rsidP="00C06102">
            <w:pPr>
              <w:pStyle w:val="Both"/>
              <w:tabs>
                <w:tab w:val="left" w:pos="810"/>
              </w:tabs>
              <w:spacing w:before="0" w:after="0" w:line="480" w:lineRule="auto"/>
              <w:rPr>
                <w:rFonts w:cs="Arial"/>
                <w:b/>
                <w:bCs/>
                <w:color w:val="000000" w:themeColor="text1"/>
                <w:szCs w:val="22"/>
              </w:rPr>
            </w:pPr>
            <w:r w:rsidRPr="00427037">
              <w:rPr>
                <w:rFonts w:cs="Arial"/>
                <w:b/>
                <w:bCs/>
                <w:szCs w:val="22"/>
              </w:rPr>
              <w:t xml:space="preserve">FT </w:t>
            </w:r>
            <w:r w:rsidRPr="00427037">
              <w:rPr>
                <w:rFonts w:cs="Arial"/>
                <w:i/>
                <w:iCs/>
                <w:szCs w:val="22"/>
              </w:rPr>
              <w:t>their</w:t>
            </w:r>
            <w:r w:rsidRPr="00427037">
              <w:rPr>
                <w:rFonts w:cs="Arial"/>
                <w:szCs w:val="22"/>
              </w:rPr>
              <w:t xml:space="preserve"> (a) </w:t>
            </w:r>
            <w:r w:rsidRPr="001F6E90">
              <w:rPr>
                <w:rFonts w:cs="Arial"/>
                <w:b/>
                <w:bCs/>
                <w:szCs w:val="22"/>
              </w:rPr>
              <w:t>dep</w:t>
            </w:r>
            <w:r w:rsidRPr="00427037">
              <w:rPr>
                <w:rFonts w:cs="Arial"/>
                <w:szCs w:val="22"/>
              </w:rPr>
              <w:t xml:space="preserve"> on two brackets </w:t>
            </w:r>
          </w:p>
        </w:tc>
        <w:tc>
          <w:tcPr>
            <w:tcW w:w="1470" w:type="pct"/>
          </w:tcPr>
          <w:p w14:paraId="2C4681C9" w14:textId="1D99414E" w:rsidR="00C06102" w:rsidRPr="00DA35B2" w:rsidRDefault="00D11380" w:rsidP="00C06102">
            <w:pPr>
              <w:rPr>
                <w:iCs/>
                <w:color w:val="000000" w:themeColor="text1"/>
              </w:rPr>
            </w:pPr>
            <w:r>
              <w:rPr>
                <w:iCs/>
                <w:color w:val="000000" w:themeColor="text1"/>
              </w:rPr>
              <w:t>Allow correct solutions if part (a) incorrect</w:t>
            </w:r>
          </w:p>
        </w:tc>
      </w:tr>
      <w:tr w:rsidR="00265B0C" w:rsidRPr="00837933" w14:paraId="059DDAAF" w14:textId="77777777" w:rsidTr="007273B3">
        <w:trPr>
          <w:cantSplit/>
        </w:trPr>
        <w:tc>
          <w:tcPr>
            <w:tcW w:w="182" w:type="pct"/>
            <w:vMerge w:val="restart"/>
            <w:shd w:val="clear" w:color="auto" w:fill="auto"/>
          </w:tcPr>
          <w:p w14:paraId="10110E61" w14:textId="311D4AF0" w:rsidR="00265B0C" w:rsidRDefault="00265B0C" w:rsidP="00265B0C">
            <w:pPr>
              <w:rPr>
                <w:b/>
              </w:rPr>
            </w:pPr>
            <w:r>
              <w:rPr>
                <w:b/>
              </w:rPr>
              <w:lastRenderedPageBreak/>
              <w:t>24</w:t>
            </w:r>
          </w:p>
        </w:tc>
        <w:tc>
          <w:tcPr>
            <w:tcW w:w="182" w:type="pct"/>
            <w:vMerge w:val="restart"/>
          </w:tcPr>
          <w:p w14:paraId="79614E71" w14:textId="0E564847" w:rsidR="00265B0C" w:rsidRDefault="00265B0C" w:rsidP="00265B0C">
            <w:pPr>
              <w:rPr>
                <w:b/>
              </w:rPr>
            </w:pPr>
            <w:r>
              <w:rPr>
                <w:b/>
              </w:rPr>
              <w:t>(a)</w:t>
            </w:r>
          </w:p>
        </w:tc>
        <w:tc>
          <w:tcPr>
            <w:tcW w:w="183" w:type="pct"/>
            <w:vMerge w:val="restart"/>
          </w:tcPr>
          <w:p w14:paraId="250B2F87" w14:textId="77777777" w:rsidR="00265B0C" w:rsidRPr="00A34ABA" w:rsidRDefault="00265B0C" w:rsidP="00265B0C">
            <w:pPr>
              <w:rPr>
                <w:b/>
              </w:rPr>
            </w:pPr>
          </w:p>
        </w:tc>
        <w:tc>
          <w:tcPr>
            <w:tcW w:w="1107" w:type="pct"/>
          </w:tcPr>
          <w:p w14:paraId="1ECC71D8" w14:textId="0A62B558" w:rsidR="00A42044" w:rsidRDefault="00265B0C" w:rsidP="00265B0C">
            <w:pPr>
              <w:pStyle w:val="Both"/>
              <w:spacing w:before="0" w:after="0"/>
              <w:rPr>
                <w:b/>
                <w:bCs/>
                <w:color w:val="000000" w:themeColor="text1"/>
              </w:rPr>
            </w:pPr>
            <w:r>
              <w:rPr>
                <w:color w:val="000000" w:themeColor="text1"/>
              </w:rPr>
              <w:t>C</w:t>
            </w:r>
            <w:r w:rsidRPr="00C20FE4">
              <w:rPr>
                <w:color w:val="000000" w:themeColor="text1"/>
              </w:rPr>
              <w:t xml:space="preserve">orrect method that would lead to </w:t>
            </w:r>
            <w:r w:rsidR="00EC0A6F">
              <w:rPr>
                <w:color w:val="000000" w:themeColor="text1"/>
              </w:rPr>
              <w:t>58</w:t>
            </w:r>
            <w:r w:rsidRPr="0094467D">
              <w:rPr>
                <w:color w:val="000000" w:themeColor="text1"/>
              </w:rPr>
              <w:t xml:space="preserve">5 </w:t>
            </w:r>
            <w:r w:rsidR="00DF71FB">
              <w:rPr>
                <w:color w:val="000000" w:themeColor="text1"/>
              </w:rPr>
              <w:t xml:space="preserve">or </w:t>
            </w:r>
            <w:r w:rsidR="00EC0A6F">
              <w:rPr>
                <w:color w:val="000000" w:themeColor="text1"/>
              </w:rPr>
              <w:t xml:space="preserve">46[.1…] </w:t>
            </w:r>
            <w:r w:rsidRPr="0094467D">
              <w:rPr>
                <w:color w:val="000000" w:themeColor="text1"/>
              </w:rPr>
              <w:t xml:space="preserve">or </w:t>
            </w:r>
            <w:r w:rsidR="00EC0A6F">
              <w:rPr>
                <w:color w:val="000000" w:themeColor="text1"/>
              </w:rPr>
              <w:t>9.75</w:t>
            </w:r>
            <w:r w:rsidRPr="0094467D">
              <w:rPr>
                <w:color w:val="000000" w:themeColor="text1"/>
              </w:rPr>
              <w:t xml:space="preserve"> </w:t>
            </w:r>
            <w:proofErr w:type="spellStart"/>
            <w:r w:rsidRPr="007E62CD">
              <w:rPr>
                <w:b/>
                <w:bCs/>
                <w:color w:val="000000" w:themeColor="text1"/>
              </w:rPr>
              <w:t>oe</w:t>
            </w:r>
            <w:proofErr w:type="spellEnd"/>
          </w:p>
          <w:p w14:paraId="0677B84F" w14:textId="77777777" w:rsidR="00A42044" w:rsidRDefault="00A42044" w:rsidP="00265B0C">
            <w:pPr>
              <w:pStyle w:val="Both"/>
              <w:spacing w:before="0" w:after="0"/>
              <w:rPr>
                <w:color w:val="000000" w:themeColor="text1"/>
              </w:rPr>
            </w:pPr>
          </w:p>
          <w:p w14:paraId="4FD2848D" w14:textId="77777777" w:rsidR="00265B0C" w:rsidRDefault="00265B0C" w:rsidP="00265B0C">
            <w:pPr>
              <w:pStyle w:val="Both"/>
              <w:spacing w:before="0" w:after="0"/>
              <w:rPr>
                <w:color w:val="000000" w:themeColor="text1"/>
              </w:rPr>
            </w:pPr>
            <w:r>
              <w:rPr>
                <w:color w:val="000000" w:themeColor="text1"/>
              </w:rPr>
              <w:t xml:space="preserve">e.g. </w:t>
            </w:r>
          </w:p>
          <w:p w14:paraId="5A340384" w14:textId="5FAE602F" w:rsidR="00265B0C" w:rsidRDefault="00265B0C" w:rsidP="00265B0C">
            <w:pPr>
              <w:pStyle w:val="Both"/>
              <w:spacing w:before="0" w:after="0"/>
              <w:rPr>
                <w:noProof/>
                <w:color w:val="000000" w:themeColor="text1"/>
              </w:rPr>
            </w:pPr>
            <w:r w:rsidRPr="00C20FE4">
              <w:rPr>
                <w:color w:val="000000" w:themeColor="text1"/>
              </w:rPr>
              <w:t>(</w:t>
            </w:r>
            <w:r w:rsidR="00EC0A6F">
              <w:rPr>
                <w:color w:val="000000" w:themeColor="text1"/>
              </w:rPr>
              <w:t>4</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 </w:t>
            </w:r>
            <w:r w:rsidRPr="00C20FE4">
              <w:rPr>
                <w:rFonts w:cs="Arial"/>
                <w:noProof/>
                <w:color w:val="000000" w:themeColor="text1"/>
              </w:rPr>
              <w:t>×</w:t>
            </w:r>
            <w:r w:rsidRPr="00C20FE4">
              <w:rPr>
                <w:noProof/>
                <w:color w:val="000000" w:themeColor="text1"/>
              </w:rPr>
              <w:t xml:space="preserve"> </w:t>
            </w:r>
            <w:r w:rsidR="00EC0A6F">
              <w:rPr>
                <w:noProof/>
                <w:color w:val="000000" w:themeColor="text1"/>
              </w:rPr>
              <w:t>6</w:t>
            </w:r>
            <w:r w:rsidRPr="00C20FE4">
              <w:rPr>
                <w:noProof/>
                <w:color w:val="000000" w:themeColor="text1"/>
              </w:rPr>
              <w:t xml:space="preserve">5 </w:t>
            </w:r>
          </w:p>
          <w:p w14:paraId="1877C72E" w14:textId="65BFAC00" w:rsidR="00265B0C" w:rsidRDefault="00265B0C" w:rsidP="00265B0C">
            <w:pPr>
              <w:pStyle w:val="Both"/>
              <w:spacing w:before="0" w:after="0"/>
              <w:rPr>
                <w:noProof/>
                <w:color w:val="000000" w:themeColor="text1"/>
              </w:rPr>
            </w:pPr>
            <w:r w:rsidRPr="00C20FE4">
              <w:rPr>
                <w:noProof/>
                <w:color w:val="000000" w:themeColor="text1"/>
              </w:rPr>
              <w:t xml:space="preserve">or </w:t>
            </w:r>
            <w:r w:rsidR="00EC0A6F">
              <w:rPr>
                <w:noProof/>
                <w:color w:val="000000" w:themeColor="text1"/>
              </w:rPr>
              <w:t>4</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w:t>
            </w:r>
            <w:r w:rsidR="00EC0A6F">
              <w:rPr>
                <w:noProof/>
                <w:color w:val="000000" w:themeColor="text1"/>
              </w:rPr>
              <w:t>6</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 </w:t>
            </w:r>
          </w:p>
          <w:p w14:paraId="4620FC96" w14:textId="51235605" w:rsidR="00265B0C" w:rsidRPr="00EC0A6F" w:rsidRDefault="00265B0C" w:rsidP="00265B0C">
            <w:pPr>
              <w:pStyle w:val="Both"/>
              <w:spacing w:before="0" w:after="0"/>
              <w:rPr>
                <w:noProof/>
                <w:color w:val="000000" w:themeColor="text1"/>
              </w:rPr>
            </w:pPr>
            <w:r w:rsidRPr="00C20FE4">
              <w:rPr>
                <w:noProof/>
                <w:color w:val="000000" w:themeColor="text1"/>
              </w:rPr>
              <w:t xml:space="preserve">or 11 </w:t>
            </w:r>
            <w:r w:rsidRPr="00C20FE4">
              <w:rPr>
                <w:rFonts w:cs="Arial"/>
                <w:noProof/>
                <w:color w:val="000000" w:themeColor="text1"/>
              </w:rPr>
              <w:t>×</w:t>
            </w:r>
            <w:r w:rsidR="000D444F">
              <w:rPr>
                <w:rFonts w:cs="Arial"/>
                <w:noProof/>
                <w:color w:val="000000" w:themeColor="text1"/>
              </w:rPr>
              <w:t xml:space="preserve"> </w:t>
            </w:r>
            <w:r w:rsidR="00000260" w:rsidRPr="00000260">
              <w:rPr>
                <w:rFonts w:cs="Arial"/>
                <w:noProof/>
                <w:color w:val="000000" w:themeColor="text1"/>
                <w:position w:val="-16"/>
              </w:rPr>
              <w:object w:dxaOrig="320" w:dyaOrig="420" w14:anchorId="18D4D117">
                <v:shape id="_x0000_i1072" type="#_x0000_t75" style="width:15.75pt;height:21pt" o:ole="">
                  <v:imagedata r:id="rId111" o:title=""/>
                </v:shape>
                <o:OLEObject Type="Embed" ProgID="Equation.DSMT4" ShapeID="_x0000_i1072" DrawAspect="Content" ObjectID="_1772018403" r:id="rId112"/>
              </w:object>
            </w:r>
            <w:r w:rsidRPr="00C20FE4">
              <w:rPr>
                <w:noProof/>
                <w:color w:val="000000" w:themeColor="text1"/>
              </w:rPr>
              <w:t xml:space="preserve"> </w:t>
            </w:r>
            <w:r w:rsidRPr="00C20FE4">
              <w:rPr>
                <w:b/>
                <w:bCs/>
                <w:noProof/>
                <w:color w:val="000000" w:themeColor="text1"/>
              </w:rPr>
              <w:t>oe</w:t>
            </w:r>
            <w:r w:rsidRPr="00C20FE4">
              <w:rPr>
                <w:noProof/>
                <w:color w:val="000000" w:themeColor="text1"/>
              </w:rPr>
              <w:t xml:space="preserve"> </w:t>
            </w:r>
          </w:p>
          <w:p w14:paraId="392B05DE" w14:textId="66A07F9C" w:rsidR="00265B0C" w:rsidRDefault="00265B0C" w:rsidP="00265B0C">
            <w:pPr>
              <w:pStyle w:val="Both"/>
              <w:spacing w:before="0" w:after="0"/>
              <w:rPr>
                <w:noProof/>
                <w:color w:val="000000" w:themeColor="text1"/>
              </w:rPr>
            </w:pPr>
            <w:r w:rsidRPr="00C20FE4">
              <w:rPr>
                <w:noProof/>
                <w:color w:val="000000" w:themeColor="text1"/>
              </w:rPr>
              <w:t xml:space="preserve">or </w:t>
            </w:r>
            <w:r w:rsidR="00EC0A6F">
              <w:rPr>
                <w:noProof/>
                <w:color w:val="000000" w:themeColor="text1"/>
              </w:rPr>
              <w:t>60</w:t>
            </w:r>
            <w:r w:rsidR="00EC0A6F" w:rsidRPr="00C20FE4">
              <w:rPr>
                <w:noProof/>
                <w:color w:val="000000" w:themeColor="text1"/>
              </w:rPr>
              <w:t xml:space="preserve">0 </w:t>
            </w:r>
            <w:r w:rsidRPr="00C20FE4">
              <w:rPr>
                <w:rFonts w:cs="Arial"/>
                <w:noProof/>
                <w:color w:val="000000" w:themeColor="text1"/>
              </w:rPr>
              <w:t>÷</w:t>
            </w:r>
            <w:r w:rsidRPr="00C20FE4">
              <w:rPr>
                <w:noProof/>
                <w:color w:val="000000" w:themeColor="text1"/>
              </w:rPr>
              <w:t xml:space="preserve"> (</w:t>
            </w:r>
            <w:r w:rsidR="00EC0A6F">
              <w:rPr>
                <w:noProof/>
                <w:color w:val="000000" w:themeColor="text1"/>
              </w:rPr>
              <w:t>6</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w:t>
            </w:r>
          </w:p>
        </w:tc>
        <w:tc>
          <w:tcPr>
            <w:tcW w:w="298" w:type="pct"/>
          </w:tcPr>
          <w:p w14:paraId="428CD57D" w14:textId="44ED6047" w:rsidR="00265B0C" w:rsidRDefault="00265B0C" w:rsidP="00265B0C">
            <w:pPr>
              <w:pStyle w:val="Both"/>
              <w:spacing w:before="0" w:after="0"/>
              <w:jc w:val="center"/>
              <w:rPr>
                <w:b/>
                <w:color w:val="000000" w:themeColor="text1"/>
              </w:rPr>
            </w:pPr>
            <w:r w:rsidRPr="00C20FE4">
              <w:rPr>
                <w:b/>
                <w:color w:val="000000" w:themeColor="text1"/>
              </w:rPr>
              <w:t>M2</w:t>
            </w:r>
          </w:p>
        </w:tc>
        <w:tc>
          <w:tcPr>
            <w:tcW w:w="1578" w:type="pct"/>
          </w:tcPr>
          <w:p w14:paraId="61934AF9" w14:textId="72F244DE" w:rsidR="00265B0C" w:rsidRPr="00C20FE4" w:rsidRDefault="00265B0C" w:rsidP="00265B0C">
            <w:pPr>
              <w:pStyle w:val="Both"/>
              <w:spacing w:before="0" w:after="0"/>
              <w:rPr>
                <w:noProof/>
                <w:color w:val="000000" w:themeColor="text1"/>
              </w:rPr>
            </w:pPr>
            <w:r w:rsidRPr="00C20FE4">
              <w:rPr>
                <w:b/>
                <w:bCs/>
                <w:noProof/>
                <w:color w:val="000000" w:themeColor="text1"/>
              </w:rPr>
              <w:t>M1</w:t>
            </w:r>
            <w:r w:rsidRPr="00C20FE4">
              <w:rPr>
                <w:noProof/>
                <w:color w:val="000000" w:themeColor="text1"/>
              </w:rPr>
              <w:t xml:space="preserve"> for </w:t>
            </w:r>
            <w:r w:rsidR="00EC0A6F">
              <w:rPr>
                <w:noProof/>
                <w:color w:val="000000" w:themeColor="text1"/>
              </w:rPr>
              <w:t>4</w:t>
            </w:r>
            <w:r w:rsidRPr="00C20FE4">
              <w:rPr>
                <w:noProof/>
                <w:color w:val="000000" w:themeColor="text1"/>
              </w:rPr>
              <w:t xml:space="preserve">5 </w:t>
            </w:r>
            <w:r w:rsidRPr="00C20FE4">
              <w:rPr>
                <w:rFonts w:cs="Arial"/>
                <w:noProof/>
                <w:color w:val="000000" w:themeColor="text1"/>
              </w:rPr>
              <w:t>÷</w:t>
            </w:r>
            <w:r w:rsidRPr="00C20FE4">
              <w:rPr>
                <w:noProof/>
                <w:color w:val="000000" w:themeColor="text1"/>
              </w:rPr>
              <w:t xml:space="preserve"> 5 or </w:t>
            </w:r>
            <w:r w:rsidR="00EC0A6F">
              <w:rPr>
                <w:noProof/>
                <w:color w:val="000000" w:themeColor="text1"/>
              </w:rPr>
              <w:t>9</w:t>
            </w:r>
            <w:r w:rsidR="00EC0A6F" w:rsidRPr="00C20FE4">
              <w:rPr>
                <w:noProof/>
                <w:color w:val="000000" w:themeColor="text1"/>
              </w:rPr>
              <w:t xml:space="preserve"> </w:t>
            </w:r>
            <w:r w:rsidRPr="00C20FE4">
              <w:rPr>
                <w:noProof/>
                <w:color w:val="000000" w:themeColor="text1"/>
              </w:rPr>
              <w:t xml:space="preserve">or </w:t>
            </w:r>
            <w:r w:rsidR="00DF71FB">
              <w:rPr>
                <w:noProof/>
              </w:rPr>
              <w:t>6</w:t>
            </w:r>
            <w:r w:rsidRPr="003F0542">
              <w:rPr>
                <w:noProof/>
              </w:rPr>
              <w:t xml:space="preserve">5 </w:t>
            </w:r>
            <w:r w:rsidRPr="003F0542">
              <w:rPr>
                <w:rFonts w:cs="Arial"/>
                <w:noProof/>
              </w:rPr>
              <w:t>÷</w:t>
            </w:r>
            <w:r w:rsidRPr="003F0542">
              <w:rPr>
                <w:noProof/>
              </w:rPr>
              <w:t xml:space="preserve"> 5 </w:t>
            </w:r>
            <w:r w:rsidRPr="00C20FE4">
              <w:rPr>
                <w:noProof/>
                <w:color w:val="000000" w:themeColor="text1"/>
              </w:rPr>
              <w:t xml:space="preserve">or </w:t>
            </w:r>
            <w:r w:rsidR="00DF71FB">
              <w:rPr>
                <w:noProof/>
                <w:color w:val="000000" w:themeColor="text1"/>
              </w:rPr>
              <w:t>13</w:t>
            </w:r>
            <w:r w:rsidRPr="00C20FE4">
              <w:rPr>
                <w:noProof/>
                <w:color w:val="000000" w:themeColor="text1"/>
              </w:rPr>
              <w:t xml:space="preserve">  </w:t>
            </w:r>
          </w:p>
          <w:p w14:paraId="6AB021B9" w14:textId="5348FFD1" w:rsidR="00265B0C" w:rsidRPr="00C20FE4" w:rsidRDefault="00265B0C" w:rsidP="00265B0C">
            <w:pPr>
              <w:pStyle w:val="Both"/>
              <w:spacing w:before="0" w:after="0"/>
              <w:rPr>
                <w:b/>
                <w:bCs/>
                <w:noProof/>
                <w:color w:val="000000" w:themeColor="text1"/>
              </w:rPr>
            </w:pPr>
            <w:r w:rsidRPr="00C20FE4">
              <w:rPr>
                <w:noProof/>
                <w:color w:val="000000" w:themeColor="text1"/>
              </w:rPr>
              <w:t xml:space="preserve">or 60 </w:t>
            </w:r>
            <w:r w:rsidRPr="00C20FE4">
              <w:rPr>
                <w:rFonts w:cs="Arial"/>
                <w:noProof/>
                <w:color w:val="000000" w:themeColor="text1"/>
              </w:rPr>
              <w:t>×</w:t>
            </w:r>
            <w:r w:rsidRPr="00C20FE4">
              <w:rPr>
                <w:noProof/>
                <w:color w:val="000000" w:themeColor="text1"/>
              </w:rPr>
              <w:t xml:space="preserve"> </w:t>
            </w:r>
            <w:r w:rsidR="00DF71FB">
              <w:rPr>
                <w:noProof/>
                <w:color w:val="000000" w:themeColor="text1"/>
              </w:rPr>
              <w:t>10</w:t>
            </w:r>
            <w:r w:rsidR="00DF71FB" w:rsidRPr="00C20FE4">
              <w:rPr>
                <w:noProof/>
                <w:color w:val="000000" w:themeColor="text1"/>
              </w:rPr>
              <w:t xml:space="preserve"> </w:t>
            </w:r>
            <w:r w:rsidRPr="00C20FE4">
              <w:rPr>
                <w:b/>
                <w:bCs/>
                <w:noProof/>
                <w:color w:val="000000" w:themeColor="text1"/>
              </w:rPr>
              <w:t>oe</w:t>
            </w:r>
          </w:p>
          <w:p w14:paraId="020AAC4C" w14:textId="77777777" w:rsidR="00265B0C" w:rsidRPr="00C20FE4" w:rsidRDefault="00265B0C" w:rsidP="00265B0C">
            <w:pPr>
              <w:pStyle w:val="Both"/>
              <w:spacing w:before="0" w:after="0"/>
              <w:rPr>
                <w:noProof/>
                <w:color w:val="000000" w:themeColor="text1"/>
              </w:rPr>
            </w:pPr>
            <w:r w:rsidRPr="00C20FE4">
              <w:rPr>
                <w:noProof/>
                <w:color w:val="000000" w:themeColor="text1"/>
              </w:rPr>
              <w:t>or for repeated addition attempt at method with no more than one error</w:t>
            </w:r>
          </w:p>
          <w:p w14:paraId="2FE6ECF6" w14:textId="77777777" w:rsidR="00265B0C" w:rsidRPr="00181423" w:rsidRDefault="00265B0C" w:rsidP="00265B0C">
            <w:pPr>
              <w:pStyle w:val="Both"/>
              <w:spacing w:before="0" w:after="0"/>
              <w:rPr>
                <w:b/>
                <w:bCs/>
                <w:color w:val="000000" w:themeColor="text1"/>
              </w:rPr>
            </w:pPr>
          </w:p>
        </w:tc>
        <w:tc>
          <w:tcPr>
            <w:tcW w:w="1470" w:type="pct"/>
          </w:tcPr>
          <w:p w14:paraId="6E809D46" w14:textId="77777777" w:rsidR="00265B0C" w:rsidRPr="00C20FE4" w:rsidRDefault="00265B0C" w:rsidP="00265B0C">
            <w:pPr>
              <w:rPr>
                <w:color w:val="000000" w:themeColor="text1"/>
              </w:rPr>
            </w:pPr>
            <w:r w:rsidRPr="001F6E90">
              <w:rPr>
                <w:b/>
                <w:bCs/>
                <w:color w:val="000000" w:themeColor="text1"/>
              </w:rPr>
              <w:t>M2</w:t>
            </w:r>
            <w:r w:rsidRPr="004B2081">
              <w:rPr>
                <w:b/>
                <w:bCs/>
                <w:color w:val="000000" w:themeColor="text1"/>
              </w:rPr>
              <w:t xml:space="preserve"> </w:t>
            </w:r>
            <w:r w:rsidRPr="00C20FE4">
              <w:rPr>
                <w:color w:val="000000" w:themeColor="text1"/>
              </w:rPr>
              <w:t>may be repeated addition, done i</w:t>
            </w:r>
            <w:r>
              <w:rPr>
                <w:color w:val="000000" w:themeColor="text1"/>
              </w:rPr>
              <w:t xml:space="preserve">n </w:t>
            </w:r>
            <w:r w:rsidRPr="00C20FE4">
              <w:rPr>
                <w:color w:val="000000" w:themeColor="text1"/>
              </w:rPr>
              <w:t>stages etc</w:t>
            </w:r>
          </w:p>
          <w:p w14:paraId="571E7314" w14:textId="59FCBD1F" w:rsidR="00265B0C" w:rsidRDefault="00265B0C" w:rsidP="00265B0C">
            <w:pPr>
              <w:rPr>
                <w:noProof/>
                <w:color w:val="000000" w:themeColor="text1"/>
              </w:rPr>
            </w:pPr>
            <w:r w:rsidRPr="00C20FE4">
              <w:rPr>
                <w:color w:val="000000" w:themeColor="text1"/>
              </w:rPr>
              <w:t xml:space="preserve">For </w:t>
            </w:r>
            <w:r w:rsidRPr="001F6E90">
              <w:rPr>
                <w:b/>
                <w:bCs/>
                <w:color w:val="000000" w:themeColor="text1"/>
              </w:rPr>
              <w:t>M2</w:t>
            </w:r>
            <w:r w:rsidRPr="00C20FE4">
              <w:rPr>
                <w:color w:val="000000" w:themeColor="text1"/>
              </w:rPr>
              <w:t xml:space="preserve"> accept e.g. </w:t>
            </w:r>
            <w:r w:rsidR="00DF71FB">
              <w:rPr>
                <w:color w:val="000000" w:themeColor="text1"/>
              </w:rPr>
              <w:t>9</w:t>
            </w:r>
            <w:r w:rsidR="00DF71FB" w:rsidRPr="00C20FE4">
              <w:rPr>
                <w:color w:val="000000" w:themeColor="text1"/>
              </w:rPr>
              <w:t xml:space="preserve"> </w:t>
            </w:r>
            <w:r w:rsidRPr="00C20FE4">
              <w:rPr>
                <w:noProof/>
                <w:color w:val="000000" w:themeColor="text1"/>
              </w:rPr>
              <w:t xml:space="preserve">× </w:t>
            </w:r>
            <w:r w:rsidR="00DF71FB">
              <w:rPr>
                <w:noProof/>
                <w:color w:val="000000" w:themeColor="text1"/>
              </w:rPr>
              <w:t>6</w:t>
            </w:r>
            <w:r w:rsidRPr="00C20FE4">
              <w:rPr>
                <w:noProof/>
                <w:color w:val="000000" w:themeColor="text1"/>
              </w:rPr>
              <w:t xml:space="preserve">5, </w:t>
            </w:r>
            <w:r w:rsidR="00DF71FB">
              <w:rPr>
                <w:noProof/>
                <w:color w:val="000000" w:themeColor="text1"/>
              </w:rPr>
              <w:t>6</w:t>
            </w:r>
            <w:r w:rsidRPr="00C20FE4">
              <w:rPr>
                <w:noProof/>
                <w:color w:val="000000" w:themeColor="text1"/>
              </w:rPr>
              <w:t xml:space="preserve">5 × 10 </w:t>
            </w:r>
            <w:r w:rsidR="00DF71FB">
              <w:rPr>
                <w:noProof/>
                <w:color w:val="000000" w:themeColor="text1"/>
              </w:rPr>
              <w:t>-</w:t>
            </w:r>
            <w:r w:rsidRPr="00C20FE4">
              <w:rPr>
                <w:noProof/>
                <w:color w:val="000000" w:themeColor="text1"/>
              </w:rPr>
              <w:t xml:space="preserve"> </w:t>
            </w:r>
            <w:r w:rsidR="00DF71FB">
              <w:rPr>
                <w:noProof/>
                <w:color w:val="000000" w:themeColor="text1"/>
              </w:rPr>
              <w:t>6</w:t>
            </w:r>
            <w:r w:rsidR="00DF71FB" w:rsidRPr="00C20FE4">
              <w:rPr>
                <w:noProof/>
                <w:color w:val="000000" w:themeColor="text1"/>
              </w:rPr>
              <w:t>5</w:t>
            </w:r>
            <w:r w:rsidRPr="00C20FE4">
              <w:rPr>
                <w:noProof/>
                <w:color w:val="000000" w:themeColor="text1"/>
              </w:rPr>
              <w:t>,</w:t>
            </w:r>
          </w:p>
          <w:p w14:paraId="46319F5B" w14:textId="0403235E" w:rsidR="00265B0C" w:rsidRPr="00C20FE4" w:rsidRDefault="00DF71FB" w:rsidP="00265B0C">
            <w:pPr>
              <w:rPr>
                <w:color w:val="000000" w:themeColor="text1"/>
              </w:rPr>
            </w:pPr>
            <w:r>
              <w:rPr>
                <w:noProof/>
                <w:color w:val="000000" w:themeColor="text1"/>
              </w:rPr>
              <w:t>13</w:t>
            </w:r>
            <w:r w:rsidR="00265B0C" w:rsidRPr="00C20FE4">
              <w:rPr>
                <w:noProof/>
                <w:color w:val="000000" w:themeColor="text1"/>
              </w:rPr>
              <w:t xml:space="preserve"> × </w:t>
            </w:r>
            <w:r>
              <w:rPr>
                <w:noProof/>
                <w:color w:val="000000" w:themeColor="text1"/>
              </w:rPr>
              <w:t>4</w:t>
            </w:r>
            <w:r w:rsidR="00265B0C" w:rsidRPr="00C20FE4">
              <w:rPr>
                <w:noProof/>
                <w:color w:val="000000" w:themeColor="text1"/>
              </w:rPr>
              <w:t xml:space="preserve">5, </w:t>
            </w:r>
            <w:r>
              <w:rPr>
                <w:color w:val="000000" w:themeColor="text1"/>
              </w:rPr>
              <w:t>60</w:t>
            </w:r>
            <w:r w:rsidR="00265B0C" w:rsidRPr="00C20FE4">
              <w:rPr>
                <w:color w:val="000000" w:themeColor="text1"/>
              </w:rPr>
              <w:t xml:space="preserve">0 ÷ </w:t>
            </w:r>
            <w:r>
              <w:rPr>
                <w:color w:val="000000" w:themeColor="text1"/>
              </w:rPr>
              <w:t>10</w:t>
            </w:r>
            <w:r w:rsidR="00265B0C" w:rsidRPr="00C20FE4">
              <w:rPr>
                <w:color w:val="000000" w:themeColor="text1"/>
              </w:rPr>
              <w:t xml:space="preserve">, </w:t>
            </w:r>
            <w:r>
              <w:rPr>
                <w:color w:val="000000" w:themeColor="text1"/>
              </w:rPr>
              <w:t>60</w:t>
            </w:r>
            <w:r w:rsidR="00265B0C" w:rsidRPr="00C20FE4">
              <w:rPr>
                <w:color w:val="000000" w:themeColor="text1"/>
              </w:rPr>
              <w:t xml:space="preserve">0 ÷ </w:t>
            </w:r>
            <w:r>
              <w:rPr>
                <w:color w:val="000000" w:themeColor="text1"/>
              </w:rPr>
              <w:t>6</w:t>
            </w:r>
            <w:r w:rsidR="00265B0C" w:rsidRPr="00C20FE4">
              <w:rPr>
                <w:color w:val="000000" w:themeColor="text1"/>
              </w:rPr>
              <w:t>5 × 5</w:t>
            </w:r>
          </w:p>
          <w:p w14:paraId="737FE059" w14:textId="03BB1804" w:rsidR="00040CB3" w:rsidRDefault="00265B0C" w:rsidP="00265B0C">
            <w:pPr>
              <w:rPr>
                <w:color w:val="000000" w:themeColor="text1"/>
              </w:rPr>
            </w:pPr>
            <w:r w:rsidRPr="001F6E90">
              <w:rPr>
                <w:b/>
                <w:bCs/>
                <w:color w:val="000000" w:themeColor="text1"/>
              </w:rPr>
              <w:t>M2</w:t>
            </w:r>
            <w:r w:rsidRPr="005B6830">
              <w:rPr>
                <w:color w:val="000000" w:themeColor="text1"/>
              </w:rPr>
              <w:t xml:space="preserve"> implied by </w:t>
            </w:r>
            <w:r w:rsidR="00DF71FB">
              <w:rPr>
                <w:color w:val="000000" w:themeColor="text1"/>
              </w:rPr>
              <w:t>58</w:t>
            </w:r>
            <w:r w:rsidR="00DF71FB" w:rsidRPr="0094467D">
              <w:rPr>
                <w:color w:val="000000" w:themeColor="text1"/>
              </w:rPr>
              <w:t xml:space="preserve">5 </w:t>
            </w:r>
            <w:r w:rsidR="00DF71FB">
              <w:rPr>
                <w:color w:val="000000" w:themeColor="text1"/>
              </w:rPr>
              <w:t xml:space="preserve">or 46[.1…] </w:t>
            </w:r>
            <w:r w:rsidR="00DF71FB" w:rsidRPr="0094467D">
              <w:rPr>
                <w:color w:val="000000" w:themeColor="text1"/>
              </w:rPr>
              <w:t xml:space="preserve">or </w:t>
            </w:r>
            <w:r w:rsidR="00DF71FB">
              <w:rPr>
                <w:color w:val="000000" w:themeColor="text1"/>
              </w:rPr>
              <w:t>9.75</w:t>
            </w:r>
          </w:p>
          <w:p w14:paraId="78BB3EC5" w14:textId="5C58ADBF" w:rsidR="00265B0C" w:rsidRPr="00972CE1" w:rsidRDefault="00D83AD6" w:rsidP="00265B0C">
            <w:pPr>
              <w:rPr>
                <w:noProof/>
              </w:rPr>
            </w:pPr>
            <w:r w:rsidRPr="00972CE1">
              <w:t xml:space="preserve">or </w:t>
            </w:r>
            <w:r w:rsidR="00DF71FB">
              <w:t>9</w:t>
            </w:r>
            <w:r w:rsidRPr="00972CE1">
              <w:t xml:space="preserve"> mins </w:t>
            </w:r>
            <w:r w:rsidR="00DF71FB">
              <w:t>4</w:t>
            </w:r>
            <w:r w:rsidRPr="00972CE1">
              <w:t>5</w:t>
            </w:r>
            <w:r w:rsidR="00040CB3" w:rsidRPr="00972CE1">
              <w:t xml:space="preserve"> </w:t>
            </w:r>
            <w:r w:rsidRPr="00972CE1">
              <w:t>sec</w:t>
            </w:r>
            <w:r w:rsidR="00C51D51" w:rsidRPr="00972CE1">
              <w:t>ond</w:t>
            </w:r>
            <w:r w:rsidRPr="00972CE1">
              <w:t>s</w:t>
            </w:r>
          </w:p>
          <w:p w14:paraId="491D56F5" w14:textId="5144B9D4" w:rsidR="00265B0C" w:rsidRPr="00C94C00" w:rsidRDefault="00265B0C" w:rsidP="00265B0C">
            <w:pPr>
              <w:rPr>
                <w:color w:val="000000" w:themeColor="text1"/>
              </w:rPr>
            </w:pPr>
            <w:r w:rsidRPr="00C20FE4">
              <w:rPr>
                <w:noProof/>
                <w:color w:val="000000" w:themeColor="text1"/>
              </w:rPr>
              <w:t xml:space="preserve">For </w:t>
            </w:r>
            <w:r w:rsidRPr="001F6E90">
              <w:rPr>
                <w:b/>
                <w:bCs/>
                <w:noProof/>
                <w:color w:val="000000" w:themeColor="text1"/>
              </w:rPr>
              <w:t>M2</w:t>
            </w:r>
            <w:r w:rsidRPr="00C20FE4">
              <w:rPr>
                <w:noProof/>
                <w:color w:val="000000" w:themeColor="text1"/>
              </w:rPr>
              <w:t>, do not accept incorrect time conversion e.g. 0.</w:t>
            </w:r>
            <w:r w:rsidR="00DF71FB">
              <w:rPr>
                <w:noProof/>
                <w:color w:val="000000" w:themeColor="text1"/>
              </w:rPr>
              <w:t>6</w:t>
            </w:r>
            <w:r w:rsidRPr="00C20FE4">
              <w:rPr>
                <w:noProof/>
                <w:color w:val="000000" w:themeColor="text1"/>
              </w:rPr>
              <w:t xml:space="preserve">5 × </w:t>
            </w:r>
            <w:r w:rsidR="00DF71FB">
              <w:rPr>
                <w:noProof/>
                <w:color w:val="000000" w:themeColor="text1"/>
              </w:rPr>
              <w:t>9</w:t>
            </w:r>
          </w:p>
        </w:tc>
      </w:tr>
      <w:tr w:rsidR="00C06102" w:rsidRPr="00837933" w14:paraId="13E250F5" w14:textId="77777777" w:rsidTr="007273B3">
        <w:trPr>
          <w:cantSplit/>
        </w:trPr>
        <w:tc>
          <w:tcPr>
            <w:tcW w:w="182" w:type="pct"/>
            <w:vMerge/>
            <w:shd w:val="clear" w:color="auto" w:fill="auto"/>
          </w:tcPr>
          <w:p w14:paraId="373DEE7A" w14:textId="77777777" w:rsidR="00C06102" w:rsidRDefault="00C06102" w:rsidP="00C06102">
            <w:pPr>
              <w:rPr>
                <w:b/>
              </w:rPr>
            </w:pPr>
          </w:p>
        </w:tc>
        <w:tc>
          <w:tcPr>
            <w:tcW w:w="182" w:type="pct"/>
            <w:vMerge/>
          </w:tcPr>
          <w:p w14:paraId="5DF28700" w14:textId="77777777" w:rsidR="00C06102" w:rsidRDefault="00C06102" w:rsidP="00C06102">
            <w:pPr>
              <w:rPr>
                <w:b/>
              </w:rPr>
            </w:pPr>
          </w:p>
        </w:tc>
        <w:tc>
          <w:tcPr>
            <w:tcW w:w="183" w:type="pct"/>
            <w:vMerge/>
          </w:tcPr>
          <w:p w14:paraId="3C31EC2F" w14:textId="77777777" w:rsidR="00C06102" w:rsidRPr="00A34ABA" w:rsidRDefault="00C06102" w:rsidP="00C06102">
            <w:pPr>
              <w:rPr>
                <w:b/>
              </w:rPr>
            </w:pPr>
          </w:p>
        </w:tc>
        <w:tc>
          <w:tcPr>
            <w:tcW w:w="1107" w:type="pct"/>
          </w:tcPr>
          <w:p w14:paraId="03D3DC53" w14:textId="30D86F81" w:rsidR="00401A26" w:rsidRDefault="00770BF8" w:rsidP="00401A26">
            <w:pPr>
              <w:pStyle w:val="Both"/>
              <w:spacing w:before="0" w:after="0"/>
              <w:rPr>
                <w:noProof/>
                <w:color w:val="000000" w:themeColor="text1"/>
              </w:rPr>
            </w:pPr>
            <w:r>
              <w:rPr>
                <w:color w:val="000000" w:themeColor="text1"/>
              </w:rPr>
              <w:t xml:space="preserve">46[.1…] </w:t>
            </w:r>
            <w:r w:rsidR="00401A26" w:rsidRPr="00C20FE4">
              <w:rPr>
                <w:noProof/>
                <w:color w:val="000000" w:themeColor="text1"/>
              </w:rPr>
              <w:t xml:space="preserve"> [boxes]</w:t>
            </w:r>
          </w:p>
          <w:p w14:paraId="71B80FA0" w14:textId="2F78001E" w:rsidR="00401A26" w:rsidRPr="0066122C" w:rsidRDefault="00401A26" w:rsidP="00401A26">
            <w:pPr>
              <w:pStyle w:val="Both"/>
              <w:spacing w:before="0" w:after="0"/>
              <w:rPr>
                <w:noProof/>
                <w:color w:val="000000" w:themeColor="text1"/>
              </w:rPr>
            </w:pPr>
            <w:r w:rsidRPr="00C20FE4">
              <w:rPr>
                <w:noProof/>
                <w:color w:val="000000" w:themeColor="text1"/>
              </w:rPr>
              <w:t xml:space="preserve">or </w:t>
            </w:r>
            <w:r w:rsidR="00770BF8">
              <w:rPr>
                <w:noProof/>
                <w:color w:val="000000" w:themeColor="text1"/>
              </w:rPr>
              <w:t>9</w:t>
            </w:r>
            <w:r w:rsidRPr="00C20FE4">
              <w:rPr>
                <w:noProof/>
                <w:color w:val="000000" w:themeColor="text1"/>
              </w:rPr>
              <w:t>.</w:t>
            </w:r>
            <w:r w:rsidR="00770BF8">
              <w:rPr>
                <w:noProof/>
                <w:color w:val="000000" w:themeColor="text1"/>
              </w:rPr>
              <w:t>7</w:t>
            </w:r>
            <w:r w:rsidRPr="00C20FE4">
              <w:rPr>
                <w:noProof/>
                <w:color w:val="000000" w:themeColor="text1"/>
              </w:rPr>
              <w:t xml:space="preserve">5 </w:t>
            </w:r>
            <w:r w:rsidRPr="00C20FE4">
              <w:rPr>
                <w:b/>
                <w:bCs/>
                <w:noProof/>
                <w:color w:val="000000" w:themeColor="text1"/>
              </w:rPr>
              <w:t>oe</w:t>
            </w:r>
          </w:p>
          <w:p w14:paraId="623E911A" w14:textId="3E1E40D0" w:rsidR="00C06102" w:rsidRDefault="00401A26" w:rsidP="00135004">
            <w:pPr>
              <w:pStyle w:val="Both"/>
              <w:spacing w:before="0" w:after="40"/>
              <w:rPr>
                <w:noProof/>
                <w:color w:val="000000" w:themeColor="text1"/>
              </w:rPr>
            </w:pPr>
            <w:r w:rsidRPr="00E22B2A">
              <w:rPr>
                <w:noProof/>
                <w:color w:val="000000" w:themeColor="text1"/>
              </w:rPr>
              <w:t>or</w:t>
            </w:r>
            <w:r>
              <w:rPr>
                <w:b/>
                <w:bCs/>
                <w:noProof/>
                <w:color w:val="000000" w:themeColor="text1"/>
              </w:rPr>
              <w:t xml:space="preserve"> </w:t>
            </w:r>
            <w:r w:rsidR="00770BF8">
              <w:rPr>
                <w:noProof/>
                <w:color w:val="000000" w:themeColor="text1"/>
              </w:rPr>
              <w:t>58</w:t>
            </w:r>
            <w:r w:rsidR="00770BF8" w:rsidRPr="00C20FE4">
              <w:rPr>
                <w:noProof/>
                <w:color w:val="000000" w:themeColor="text1"/>
              </w:rPr>
              <w:t xml:space="preserve">5 </w:t>
            </w:r>
            <w:r w:rsidRPr="00753479">
              <w:rPr>
                <w:b/>
                <w:bCs/>
                <w:noProof/>
                <w:color w:val="000000" w:themeColor="text1"/>
              </w:rPr>
              <w:t>and</w:t>
            </w:r>
            <w:r w:rsidRPr="00C20FE4">
              <w:rPr>
                <w:noProof/>
                <w:color w:val="000000" w:themeColor="text1"/>
              </w:rPr>
              <w:t xml:space="preserve"> </w:t>
            </w:r>
            <w:r w:rsidR="00770BF8">
              <w:rPr>
                <w:noProof/>
                <w:color w:val="000000" w:themeColor="text1"/>
              </w:rPr>
              <w:t>60</w:t>
            </w:r>
            <w:r w:rsidR="00770BF8" w:rsidRPr="00C20FE4">
              <w:rPr>
                <w:noProof/>
                <w:color w:val="000000" w:themeColor="text1"/>
              </w:rPr>
              <w:t>0</w:t>
            </w:r>
          </w:p>
        </w:tc>
        <w:tc>
          <w:tcPr>
            <w:tcW w:w="298" w:type="pct"/>
          </w:tcPr>
          <w:p w14:paraId="7749654B" w14:textId="6A02CC7A" w:rsidR="00C06102" w:rsidRDefault="00C06102" w:rsidP="00C06102">
            <w:pPr>
              <w:pStyle w:val="Both"/>
              <w:spacing w:before="0" w:after="0"/>
              <w:jc w:val="center"/>
              <w:rPr>
                <w:b/>
                <w:color w:val="000000" w:themeColor="text1"/>
              </w:rPr>
            </w:pPr>
            <w:r>
              <w:rPr>
                <w:b/>
                <w:color w:val="000000" w:themeColor="text1"/>
              </w:rPr>
              <w:t>A</w:t>
            </w:r>
            <w:r w:rsidR="00401A26">
              <w:rPr>
                <w:b/>
                <w:color w:val="000000" w:themeColor="text1"/>
              </w:rPr>
              <w:t>2</w:t>
            </w:r>
          </w:p>
          <w:p w14:paraId="15517DF8" w14:textId="34352E99" w:rsidR="00C06102" w:rsidRDefault="00C06102" w:rsidP="00C06102">
            <w:pPr>
              <w:pStyle w:val="Both"/>
              <w:spacing w:before="0" w:after="0"/>
              <w:jc w:val="center"/>
              <w:rPr>
                <w:b/>
                <w:color w:val="000000" w:themeColor="text1"/>
              </w:rPr>
            </w:pPr>
          </w:p>
        </w:tc>
        <w:tc>
          <w:tcPr>
            <w:tcW w:w="1578" w:type="pct"/>
          </w:tcPr>
          <w:p w14:paraId="725A5FAB" w14:textId="13EB2405" w:rsidR="00C06102" w:rsidRPr="00181423" w:rsidRDefault="00401A26" w:rsidP="00C06102">
            <w:pPr>
              <w:pStyle w:val="Both"/>
              <w:spacing w:before="0" w:after="0"/>
              <w:rPr>
                <w:b/>
                <w:bCs/>
                <w:color w:val="000000" w:themeColor="text1"/>
              </w:rPr>
            </w:pPr>
            <w:r w:rsidRPr="006A290C">
              <w:rPr>
                <w:b/>
                <w:bCs/>
                <w:color w:val="000000" w:themeColor="text1"/>
              </w:rPr>
              <w:t xml:space="preserve">A1 </w:t>
            </w:r>
            <w:r>
              <w:rPr>
                <w:color w:val="000000" w:themeColor="text1"/>
              </w:rPr>
              <w:t xml:space="preserve">for </w:t>
            </w:r>
            <w:r w:rsidR="00770BF8">
              <w:rPr>
                <w:color w:val="000000" w:themeColor="text1"/>
              </w:rPr>
              <w:t>58</w:t>
            </w:r>
            <w:r w:rsidR="00770BF8" w:rsidRPr="006A290C">
              <w:rPr>
                <w:color w:val="000000" w:themeColor="text1"/>
              </w:rPr>
              <w:t>5</w:t>
            </w:r>
          </w:p>
        </w:tc>
        <w:tc>
          <w:tcPr>
            <w:tcW w:w="1470" w:type="pct"/>
          </w:tcPr>
          <w:p w14:paraId="10151564" w14:textId="0A5C5619" w:rsidR="00C06102" w:rsidRPr="00C94C00" w:rsidRDefault="00401A26" w:rsidP="00C06102">
            <w:pPr>
              <w:rPr>
                <w:color w:val="000000" w:themeColor="text1"/>
              </w:rPr>
            </w:pPr>
            <w:r w:rsidRPr="00C20FE4">
              <w:rPr>
                <w:color w:val="000000" w:themeColor="text1"/>
              </w:rPr>
              <w:t xml:space="preserve">Accept </w:t>
            </w:r>
            <w:r w:rsidR="00770BF8">
              <w:rPr>
                <w:color w:val="000000" w:themeColor="text1"/>
              </w:rPr>
              <w:t>9</w:t>
            </w:r>
            <w:r w:rsidR="00770BF8" w:rsidRPr="00C20FE4">
              <w:rPr>
                <w:color w:val="000000" w:themeColor="text1"/>
              </w:rPr>
              <w:t xml:space="preserve"> </w:t>
            </w:r>
            <w:r w:rsidRPr="00C20FE4">
              <w:rPr>
                <w:color w:val="000000" w:themeColor="text1"/>
              </w:rPr>
              <w:t xml:space="preserve">mins </w:t>
            </w:r>
            <w:r w:rsidR="00770BF8">
              <w:rPr>
                <w:color w:val="000000" w:themeColor="text1"/>
              </w:rPr>
              <w:t>4</w:t>
            </w:r>
            <w:r w:rsidR="00770BF8" w:rsidRPr="00C20FE4">
              <w:rPr>
                <w:color w:val="000000" w:themeColor="text1"/>
              </w:rPr>
              <w:t xml:space="preserve">5 </w:t>
            </w:r>
            <w:r w:rsidRPr="00C20FE4">
              <w:rPr>
                <w:color w:val="000000" w:themeColor="text1"/>
              </w:rPr>
              <w:t>sec</w:t>
            </w:r>
            <w:r w:rsidR="00C51D51">
              <w:rPr>
                <w:color w:val="000000" w:themeColor="text1"/>
              </w:rPr>
              <w:t>ond</w:t>
            </w:r>
            <w:r w:rsidRPr="00C20FE4">
              <w:rPr>
                <w:color w:val="000000" w:themeColor="text1"/>
              </w:rPr>
              <w:t>s</w:t>
            </w:r>
            <w:r>
              <w:rPr>
                <w:color w:val="000000" w:themeColor="text1"/>
              </w:rPr>
              <w:t xml:space="preserve"> for </w:t>
            </w:r>
            <w:r w:rsidRPr="001F6E90">
              <w:rPr>
                <w:b/>
                <w:bCs/>
                <w:color w:val="000000" w:themeColor="text1"/>
              </w:rPr>
              <w:t>A2</w:t>
            </w:r>
          </w:p>
        </w:tc>
      </w:tr>
      <w:tr w:rsidR="00C06102" w:rsidRPr="00837933" w14:paraId="325763F7" w14:textId="77777777" w:rsidTr="007273B3">
        <w:trPr>
          <w:cantSplit/>
        </w:trPr>
        <w:tc>
          <w:tcPr>
            <w:tcW w:w="182" w:type="pct"/>
            <w:shd w:val="clear" w:color="auto" w:fill="auto"/>
          </w:tcPr>
          <w:p w14:paraId="533BD486" w14:textId="2BDABDF8" w:rsidR="00C06102" w:rsidRDefault="00C06102" w:rsidP="00C06102">
            <w:pPr>
              <w:rPr>
                <w:b/>
              </w:rPr>
            </w:pPr>
          </w:p>
        </w:tc>
        <w:tc>
          <w:tcPr>
            <w:tcW w:w="182" w:type="pct"/>
          </w:tcPr>
          <w:p w14:paraId="39550075" w14:textId="0FF5AD88" w:rsidR="00C06102" w:rsidRDefault="00C06102" w:rsidP="00C06102">
            <w:pPr>
              <w:rPr>
                <w:b/>
              </w:rPr>
            </w:pPr>
            <w:r>
              <w:rPr>
                <w:b/>
              </w:rPr>
              <w:t>(b)</w:t>
            </w:r>
          </w:p>
        </w:tc>
        <w:tc>
          <w:tcPr>
            <w:tcW w:w="183" w:type="pct"/>
          </w:tcPr>
          <w:p w14:paraId="0CFF51F0" w14:textId="77777777" w:rsidR="00C06102" w:rsidRPr="00A34ABA" w:rsidRDefault="00C06102" w:rsidP="00C06102">
            <w:pPr>
              <w:rPr>
                <w:b/>
              </w:rPr>
            </w:pPr>
          </w:p>
        </w:tc>
        <w:tc>
          <w:tcPr>
            <w:tcW w:w="1107" w:type="pct"/>
          </w:tcPr>
          <w:p w14:paraId="1E1AD1EE" w14:textId="77777777" w:rsidR="00401A26" w:rsidRPr="00C20FE4" w:rsidRDefault="00401A26" w:rsidP="00401A26">
            <w:pPr>
              <w:pStyle w:val="Both"/>
              <w:spacing w:before="0" w:after="0"/>
              <w:rPr>
                <w:noProof/>
                <w:color w:val="000000" w:themeColor="text1"/>
              </w:rPr>
            </w:pPr>
            <w:r w:rsidRPr="00C20FE4">
              <w:rPr>
                <w:noProof/>
                <w:color w:val="000000" w:themeColor="text1"/>
              </w:rPr>
              <w:t xml:space="preserve">They continue to pack boxes at the same rate (or faster) </w:t>
            </w:r>
            <w:r w:rsidRPr="00C20FE4">
              <w:rPr>
                <w:b/>
                <w:bCs/>
                <w:noProof/>
                <w:color w:val="000000" w:themeColor="text1"/>
              </w:rPr>
              <w:t>oe</w:t>
            </w:r>
          </w:p>
          <w:p w14:paraId="39F717F7" w14:textId="654D427E" w:rsidR="00C06102" w:rsidRDefault="00C06102" w:rsidP="00C06102">
            <w:pPr>
              <w:pStyle w:val="Both"/>
              <w:spacing w:before="0" w:after="0"/>
              <w:rPr>
                <w:noProof/>
                <w:color w:val="000000" w:themeColor="text1"/>
              </w:rPr>
            </w:pPr>
          </w:p>
        </w:tc>
        <w:tc>
          <w:tcPr>
            <w:tcW w:w="298" w:type="pct"/>
          </w:tcPr>
          <w:p w14:paraId="575F25E9" w14:textId="1B4981F2" w:rsidR="00C06102" w:rsidRDefault="00C06102" w:rsidP="00C06102">
            <w:pPr>
              <w:pStyle w:val="Both"/>
              <w:spacing w:before="0" w:after="0"/>
              <w:jc w:val="center"/>
              <w:rPr>
                <w:b/>
                <w:color w:val="000000" w:themeColor="text1"/>
              </w:rPr>
            </w:pPr>
            <w:r>
              <w:rPr>
                <w:b/>
                <w:color w:val="000000" w:themeColor="text1"/>
              </w:rPr>
              <w:t>1</w:t>
            </w:r>
          </w:p>
        </w:tc>
        <w:tc>
          <w:tcPr>
            <w:tcW w:w="1578" w:type="pct"/>
          </w:tcPr>
          <w:p w14:paraId="783E4AE9" w14:textId="77777777" w:rsidR="00C06102" w:rsidRDefault="00C06102" w:rsidP="00C06102">
            <w:pPr>
              <w:pStyle w:val="Both"/>
              <w:spacing w:before="0" w:after="0"/>
              <w:rPr>
                <w:b/>
                <w:bCs/>
                <w:color w:val="000000" w:themeColor="text1"/>
              </w:rPr>
            </w:pPr>
          </w:p>
        </w:tc>
        <w:tc>
          <w:tcPr>
            <w:tcW w:w="1470" w:type="pct"/>
          </w:tcPr>
          <w:p w14:paraId="0DCA99BD" w14:textId="77777777" w:rsidR="00265B0C" w:rsidRPr="00C20FE4" w:rsidRDefault="00265B0C" w:rsidP="00265B0C">
            <w:pPr>
              <w:rPr>
                <w:color w:val="000000" w:themeColor="text1"/>
              </w:rPr>
            </w:pPr>
            <w:r w:rsidRPr="00C20FE4">
              <w:rPr>
                <w:color w:val="000000" w:themeColor="text1"/>
              </w:rPr>
              <w:t>Accept any comment that implies the rate does not go slower</w:t>
            </w:r>
          </w:p>
          <w:p w14:paraId="30789119" w14:textId="77777777" w:rsidR="00265B0C" w:rsidRDefault="00265B0C" w:rsidP="00265B0C">
            <w:pPr>
              <w:rPr>
                <w:color w:val="000000" w:themeColor="text1"/>
              </w:rPr>
            </w:pPr>
            <w:r w:rsidRPr="00C20FE4">
              <w:rPr>
                <w:color w:val="000000" w:themeColor="text1"/>
              </w:rPr>
              <w:t xml:space="preserve">e.g. </w:t>
            </w:r>
          </w:p>
          <w:p w14:paraId="1C6330B8" w14:textId="77777777" w:rsidR="00265B0C" w:rsidRPr="00C20FE4" w:rsidRDefault="00265B0C" w:rsidP="00265B0C">
            <w:pPr>
              <w:rPr>
                <w:color w:val="000000" w:themeColor="text1"/>
              </w:rPr>
            </w:pPr>
            <w:r w:rsidRPr="00C20FE4">
              <w:rPr>
                <w:color w:val="000000" w:themeColor="text1"/>
              </w:rPr>
              <w:t>They took no breaks</w:t>
            </w:r>
          </w:p>
          <w:p w14:paraId="2450C502" w14:textId="135FB97A" w:rsidR="00265B0C" w:rsidRPr="00EE6551" w:rsidRDefault="00265B0C" w:rsidP="00265B0C">
            <w:pPr>
              <w:rPr>
                <w:color w:val="000000" w:themeColor="text1"/>
              </w:rPr>
            </w:pPr>
            <w:r w:rsidRPr="00EE6551">
              <w:rPr>
                <w:color w:val="000000" w:themeColor="text1"/>
              </w:rPr>
              <w:t xml:space="preserve">They pack for </w:t>
            </w:r>
            <w:r w:rsidR="00B92908">
              <w:rPr>
                <w:color w:val="000000" w:themeColor="text1"/>
              </w:rPr>
              <w:t>10</w:t>
            </w:r>
            <w:r w:rsidR="00B92908" w:rsidRPr="00EE6551">
              <w:rPr>
                <w:color w:val="000000" w:themeColor="text1"/>
              </w:rPr>
              <w:t xml:space="preserve"> </w:t>
            </w:r>
            <w:r w:rsidRPr="00EE6551">
              <w:rPr>
                <w:color w:val="000000" w:themeColor="text1"/>
              </w:rPr>
              <w:t>mins without stopping</w:t>
            </w:r>
          </w:p>
          <w:p w14:paraId="35CADDCE" w14:textId="77777777" w:rsidR="00EE6551" w:rsidRPr="00EE6551" w:rsidRDefault="00265B0C" w:rsidP="00EE6551">
            <w:pPr>
              <w:pStyle w:val="NoSpacing"/>
              <w:rPr>
                <w:rFonts w:ascii="Arial" w:hAnsi="Arial" w:cs="Arial"/>
                <w:color w:val="000000" w:themeColor="text1"/>
              </w:rPr>
            </w:pPr>
            <w:r w:rsidRPr="00EE6551">
              <w:rPr>
                <w:rFonts w:ascii="Arial" w:hAnsi="Arial" w:cs="Arial"/>
                <w:color w:val="000000" w:themeColor="text1"/>
              </w:rPr>
              <w:t>Each box took the same time to pack</w:t>
            </w:r>
            <w:r w:rsidR="00EE6551" w:rsidRPr="00EE6551">
              <w:rPr>
                <w:rFonts w:ascii="Arial" w:hAnsi="Arial" w:cs="Arial"/>
                <w:color w:val="000000" w:themeColor="text1"/>
              </w:rPr>
              <w:t xml:space="preserve"> </w:t>
            </w:r>
          </w:p>
          <w:p w14:paraId="49A2A01D" w14:textId="42ABE919" w:rsidR="00265B0C" w:rsidRPr="00EE6551" w:rsidRDefault="00EE6551" w:rsidP="00EE6551">
            <w:pPr>
              <w:pStyle w:val="NoSpacing"/>
              <w:rPr>
                <w:rFonts w:ascii="Arial" w:hAnsi="Arial" w:cs="Arial"/>
                <w:color w:val="000000" w:themeColor="text1"/>
              </w:rPr>
            </w:pPr>
            <w:r w:rsidRPr="00EE6551">
              <w:rPr>
                <w:rFonts w:ascii="Arial" w:hAnsi="Arial" w:cs="Arial"/>
                <w:color w:val="000000" w:themeColor="text1"/>
              </w:rPr>
              <w:t>They don’t get tired</w:t>
            </w:r>
          </w:p>
          <w:p w14:paraId="3E3442F2" w14:textId="77777777" w:rsidR="00265B0C" w:rsidRPr="00EE6551" w:rsidRDefault="00265B0C" w:rsidP="00265B0C">
            <w:pPr>
              <w:rPr>
                <w:color w:val="000000" w:themeColor="text1"/>
              </w:rPr>
            </w:pPr>
            <w:r w:rsidRPr="00EE6551">
              <w:rPr>
                <w:color w:val="000000" w:themeColor="text1"/>
              </w:rPr>
              <w:t>That they were not interrupted</w:t>
            </w:r>
          </w:p>
          <w:p w14:paraId="75F909F7" w14:textId="77777777" w:rsidR="00265B0C" w:rsidRPr="00EE4D63" w:rsidRDefault="00265B0C" w:rsidP="00265B0C">
            <w:pPr>
              <w:pStyle w:val="NoSpacing"/>
              <w:rPr>
                <w:rFonts w:ascii="Arial" w:hAnsi="Arial" w:cs="Arial"/>
              </w:rPr>
            </w:pPr>
            <w:r w:rsidRPr="00EE6551">
              <w:rPr>
                <w:rFonts w:ascii="Arial" w:hAnsi="Arial" w:cs="Arial"/>
                <w:color w:val="000000" w:themeColor="text1"/>
              </w:rPr>
              <w:t>The boxes remain the same size and consistency</w:t>
            </w:r>
          </w:p>
          <w:p w14:paraId="6E003094" w14:textId="64A9B3B9" w:rsidR="00265B0C" w:rsidRPr="00EE4D63" w:rsidRDefault="00265B0C" w:rsidP="00265B0C">
            <w:pPr>
              <w:pStyle w:val="NoSpacing"/>
              <w:rPr>
                <w:rFonts w:ascii="Arial" w:hAnsi="Arial" w:cs="Arial"/>
              </w:rPr>
            </w:pPr>
            <w:r w:rsidRPr="00EE4D63">
              <w:rPr>
                <w:rFonts w:ascii="Arial" w:hAnsi="Arial" w:cs="Arial"/>
              </w:rPr>
              <w:t>That they won’t make any mistakes</w:t>
            </w:r>
          </w:p>
          <w:p w14:paraId="185494AE" w14:textId="5A5B403B" w:rsidR="00265B0C" w:rsidRPr="008A30CE" w:rsidRDefault="00265B0C" w:rsidP="00265B0C">
            <w:pPr>
              <w:pStyle w:val="NoSpacing"/>
              <w:rPr>
                <w:rFonts w:ascii="Arial" w:hAnsi="Arial" w:cs="Arial"/>
                <w:color w:val="000000" w:themeColor="text1"/>
              </w:rPr>
            </w:pPr>
            <w:r w:rsidRPr="00EE4D63">
              <w:rPr>
                <w:rFonts w:ascii="Arial" w:hAnsi="Arial" w:cs="Arial"/>
              </w:rPr>
              <w:t xml:space="preserve">I assumed </w:t>
            </w:r>
            <w:r w:rsidRPr="00EE4D63">
              <w:rPr>
                <w:rFonts w:ascii="Arial" w:hAnsi="Arial" w:cs="Arial"/>
                <w:u w:val="single"/>
              </w:rPr>
              <w:t>every</w:t>
            </w:r>
            <w:r w:rsidRPr="00EE4D63">
              <w:rPr>
                <w:rFonts w:ascii="Arial" w:hAnsi="Arial" w:cs="Arial"/>
              </w:rPr>
              <w:t xml:space="preserve"> box took </w:t>
            </w:r>
            <w:r w:rsidR="00B92908">
              <w:rPr>
                <w:rFonts w:ascii="Arial" w:hAnsi="Arial" w:cs="Arial"/>
                <w:color w:val="000000" w:themeColor="text1"/>
              </w:rPr>
              <w:t>13</w:t>
            </w:r>
            <w:r w:rsidR="00B92908" w:rsidRPr="008A30CE">
              <w:rPr>
                <w:rFonts w:ascii="Arial" w:hAnsi="Arial" w:cs="Arial"/>
                <w:color w:val="000000" w:themeColor="text1"/>
              </w:rPr>
              <w:t xml:space="preserve"> </w:t>
            </w:r>
            <w:r w:rsidRPr="008A30CE">
              <w:rPr>
                <w:rFonts w:ascii="Arial" w:hAnsi="Arial" w:cs="Arial"/>
                <w:color w:val="000000" w:themeColor="text1"/>
              </w:rPr>
              <w:t>seconds</w:t>
            </w:r>
          </w:p>
          <w:p w14:paraId="7FD894E0" w14:textId="77777777" w:rsidR="00265B0C" w:rsidRPr="008A30CE" w:rsidRDefault="00265B0C" w:rsidP="00265B0C">
            <w:pPr>
              <w:pStyle w:val="NoSpacing"/>
              <w:rPr>
                <w:rFonts w:ascii="Arial" w:hAnsi="Arial" w:cs="Arial"/>
                <w:b/>
                <w:bCs/>
                <w:color w:val="000000" w:themeColor="text1"/>
              </w:rPr>
            </w:pPr>
            <w:r w:rsidRPr="008A30CE">
              <w:rPr>
                <w:rFonts w:ascii="Arial" w:hAnsi="Arial" w:cs="Arial"/>
                <w:b/>
                <w:bCs/>
                <w:color w:val="000000" w:themeColor="text1"/>
              </w:rPr>
              <w:t xml:space="preserve">Do not accept </w:t>
            </w:r>
            <w:r w:rsidRPr="008A30CE">
              <w:rPr>
                <w:rFonts w:ascii="Arial" w:hAnsi="Arial" w:cs="Arial"/>
                <w:color w:val="000000" w:themeColor="text1"/>
              </w:rPr>
              <w:t>e.g.</w:t>
            </w:r>
          </w:p>
          <w:p w14:paraId="08CCC2BC" w14:textId="248C3E9A" w:rsidR="00C06102" w:rsidRPr="002F5593" w:rsidRDefault="00265B0C" w:rsidP="00135004">
            <w:pPr>
              <w:pStyle w:val="NoSpacing"/>
              <w:spacing w:after="40"/>
              <w:rPr>
                <w:rFonts w:ascii="Arial" w:hAnsi="Arial" w:cs="Arial"/>
                <w:color w:val="000000" w:themeColor="text1"/>
              </w:rPr>
            </w:pPr>
            <w:r w:rsidRPr="008A30CE">
              <w:rPr>
                <w:rFonts w:ascii="Arial" w:hAnsi="Arial" w:cs="Arial"/>
                <w:color w:val="000000" w:themeColor="text1"/>
              </w:rPr>
              <w:t xml:space="preserve">I assumed one box took </w:t>
            </w:r>
            <w:r w:rsidR="00B92908">
              <w:rPr>
                <w:rFonts w:ascii="Arial" w:hAnsi="Arial" w:cs="Arial"/>
                <w:color w:val="000000" w:themeColor="text1"/>
              </w:rPr>
              <w:t>13</w:t>
            </w:r>
            <w:r w:rsidR="000048B7">
              <w:rPr>
                <w:rFonts w:ascii="Arial" w:hAnsi="Arial" w:cs="Arial"/>
                <w:color w:val="000000" w:themeColor="text1"/>
              </w:rPr>
              <w:t xml:space="preserve"> </w:t>
            </w:r>
            <w:r w:rsidRPr="008A30CE">
              <w:rPr>
                <w:rFonts w:ascii="Arial" w:hAnsi="Arial" w:cs="Arial"/>
                <w:color w:val="000000" w:themeColor="text1"/>
              </w:rPr>
              <w:t>seconds</w:t>
            </w:r>
          </w:p>
        </w:tc>
      </w:tr>
      <w:tr w:rsidR="00265B0C" w:rsidRPr="00837933" w14:paraId="2D92F3C0" w14:textId="77777777" w:rsidTr="00F131B3">
        <w:trPr>
          <w:cantSplit/>
        </w:trPr>
        <w:tc>
          <w:tcPr>
            <w:tcW w:w="182" w:type="pct"/>
            <w:shd w:val="clear" w:color="auto" w:fill="auto"/>
          </w:tcPr>
          <w:p w14:paraId="3D3E9BDB" w14:textId="4B33CBD3" w:rsidR="00265B0C" w:rsidRPr="00884F00" w:rsidRDefault="00265B0C" w:rsidP="00265B0C">
            <w:pPr>
              <w:rPr>
                <w:b/>
              </w:rPr>
            </w:pPr>
            <w:r w:rsidRPr="00884F00">
              <w:rPr>
                <w:b/>
              </w:rPr>
              <w:lastRenderedPageBreak/>
              <w:t>2</w:t>
            </w:r>
            <w:r>
              <w:rPr>
                <w:b/>
              </w:rPr>
              <w:t>5</w:t>
            </w:r>
          </w:p>
        </w:tc>
        <w:tc>
          <w:tcPr>
            <w:tcW w:w="182" w:type="pct"/>
            <w:shd w:val="clear" w:color="auto" w:fill="auto"/>
          </w:tcPr>
          <w:p w14:paraId="25EDE3EC" w14:textId="38281D75" w:rsidR="00265B0C" w:rsidRPr="00884F00" w:rsidRDefault="00265B0C" w:rsidP="00265B0C">
            <w:pPr>
              <w:rPr>
                <w:b/>
              </w:rPr>
            </w:pPr>
          </w:p>
        </w:tc>
        <w:tc>
          <w:tcPr>
            <w:tcW w:w="183" w:type="pct"/>
            <w:shd w:val="clear" w:color="auto" w:fill="auto"/>
          </w:tcPr>
          <w:p w14:paraId="324D9387" w14:textId="77777777" w:rsidR="00265B0C" w:rsidRPr="00884F00" w:rsidRDefault="00265B0C" w:rsidP="00265B0C">
            <w:pPr>
              <w:rPr>
                <w:b/>
              </w:rPr>
            </w:pPr>
          </w:p>
        </w:tc>
        <w:tc>
          <w:tcPr>
            <w:tcW w:w="1107" w:type="pct"/>
            <w:shd w:val="clear" w:color="auto" w:fill="auto"/>
          </w:tcPr>
          <w:p w14:paraId="65215DC2" w14:textId="3B51AE86" w:rsidR="00265B0C" w:rsidRPr="00884F00" w:rsidRDefault="009055BC" w:rsidP="00265B0C">
            <w:pPr>
              <w:pStyle w:val="Both"/>
              <w:spacing w:before="0" w:after="0"/>
              <w:rPr>
                <w:color w:val="000000" w:themeColor="text1"/>
              </w:rPr>
            </w:pPr>
            <w:r>
              <w:rPr>
                <w:color w:val="000000" w:themeColor="text1"/>
              </w:rPr>
              <w:t>6</w:t>
            </w:r>
            <w:r w:rsidRPr="00884F00">
              <w:rPr>
                <w:color w:val="000000" w:themeColor="text1"/>
              </w:rPr>
              <w:t xml:space="preserve"> </w:t>
            </w:r>
            <w:r w:rsidR="00265B0C" w:rsidRPr="00884F00">
              <w:rPr>
                <w:color w:val="000000" w:themeColor="text1"/>
              </w:rPr>
              <w:t>and</w:t>
            </w:r>
            <w:r w:rsidR="00265B0C" w:rsidRPr="00884F00">
              <w:t xml:space="preserve"> 9 </w:t>
            </w:r>
            <w:r w:rsidR="00265B0C" w:rsidRPr="00884F00">
              <w:rPr>
                <w:color w:val="000000" w:themeColor="text1"/>
              </w:rPr>
              <w:t>with</w:t>
            </w:r>
            <w:r w:rsidR="00265B0C" w:rsidRPr="00884F00">
              <w:rPr>
                <w:rFonts w:cs="Arial"/>
                <w:color w:val="000000" w:themeColor="text1"/>
                <w:szCs w:val="22"/>
              </w:rPr>
              <w:t xml:space="preserve"> correct working</w:t>
            </w:r>
          </w:p>
        </w:tc>
        <w:tc>
          <w:tcPr>
            <w:tcW w:w="298" w:type="pct"/>
            <w:shd w:val="clear" w:color="auto" w:fill="auto"/>
          </w:tcPr>
          <w:p w14:paraId="22A06346" w14:textId="651269F9" w:rsidR="00265B0C" w:rsidRPr="00884F00" w:rsidRDefault="00265B0C" w:rsidP="00265B0C">
            <w:pPr>
              <w:pStyle w:val="Both"/>
              <w:spacing w:before="0" w:after="0"/>
              <w:jc w:val="center"/>
              <w:rPr>
                <w:b/>
                <w:color w:val="000000" w:themeColor="text1"/>
              </w:rPr>
            </w:pPr>
            <w:r w:rsidRPr="00884F00">
              <w:rPr>
                <w:b/>
                <w:color w:val="000000" w:themeColor="text1"/>
              </w:rPr>
              <w:t>6</w:t>
            </w:r>
          </w:p>
        </w:tc>
        <w:tc>
          <w:tcPr>
            <w:tcW w:w="1578" w:type="pct"/>
            <w:shd w:val="clear" w:color="auto" w:fill="auto"/>
          </w:tcPr>
          <w:p w14:paraId="2D1DD21D" w14:textId="77777777" w:rsidR="003C0735" w:rsidRPr="003F0542" w:rsidRDefault="003C0735" w:rsidP="00265B0C">
            <w:pPr>
              <w:pStyle w:val="Both"/>
              <w:spacing w:before="0" w:after="0"/>
              <w:rPr>
                <w:b/>
              </w:rPr>
            </w:pPr>
          </w:p>
          <w:p w14:paraId="17B0F4CC" w14:textId="77777777" w:rsidR="003C0735" w:rsidRPr="003F0542" w:rsidRDefault="003C0735" w:rsidP="00265B0C">
            <w:pPr>
              <w:pStyle w:val="Both"/>
              <w:spacing w:before="0" w:after="0"/>
              <w:rPr>
                <w:b/>
              </w:rPr>
            </w:pPr>
          </w:p>
          <w:p w14:paraId="78772C4E" w14:textId="47A1196E" w:rsidR="00265B0C" w:rsidRPr="003F0542" w:rsidRDefault="00265B0C" w:rsidP="00265B0C">
            <w:pPr>
              <w:pStyle w:val="Both"/>
              <w:spacing w:before="0" w:after="0"/>
              <w:rPr>
                <w:bCs/>
              </w:rPr>
            </w:pPr>
            <w:r w:rsidRPr="003F0542">
              <w:rPr>
                <w:b/>
              </w:rPr>
              <w:t xml:space="preserve">M3 </w:t>
            </w:r>
            <w:r w:rsidRPr="003F0542">
              <w:rPr>
                <w:bCs/>
              </w:rPr>
              <w:t xml:space="preserve">for </w:t>
            </w:r>
            <w:r w:rsidR="009055BC">
              <w:rPr>
                <w:bCs/>
              </w:rPr>
              <w:t>60</w:t>
            </w:r>
            <w:r w:rsidR="009055BC" w:rsidRPr="003F0542">
              <w:rPr>
                <w:bCs/>
              </w:rPr>
              <w:t xml:space="preserve"> </w:t>
            </w:r>
            <w:r w:rsidRPr="003F0542">
              <w:rPr>
                <w:bCs/>
              </w:rPr>
              <w:t xml:space="preserve">and 40 </w:t>
            </w:r>
          </w:p>
          <w:p w14:paraId="0EEBAAF8" w14:textId="61D1D78D" w:rsidR="00265B0C" w:rsidRPr="003F0542" w:rsidRDefault="003C0735" w:rsidP="00265B0C">
            <w:pPr>
              <w:pStyle w:val="Both"/>
              <w:spacing w:before="0" w:after="0"/>
              <w:rPr>
                <w:bCs/>
              </w:rPr>
            </w:pPr>
            <w:r w:rsidRPr="003F0542">
              <w:rPr>
                <w:bCs/>
              </w:rPr>
              <w:t>or</w:t>
            </w:r>
          </w:p>
          <w:p w14:paraId="020A9EAD" w14:textId="0A596722" w:rsidR="00265B0C" w:rsidRPr="003F0542" w:rsidRDefault="00265B0C" w:rsidP="00265B0C">
            <w:pPr>
              <w:pStyle w:val="Both"/>
              <w:spacing w:before="0" w:after="0"/>
              <w:rPr>
                <w:bCs/>
              </w:rPr>
            </w:pPr>
            <w:r w:rsidRPr="003F0542">
              <w:rPr>
                <w:b/>
              </w:rPr>
              <w:t>M2</w:t>
            </w:r>
            <w:r w:rsidRPr="003F0542">
              <w:rPr>
                <w:bCs/>
              </w:rPr>
              <w:t xml:space="preserve"> for </w:t>
            </w:r>
            <w:r w:rsidR="009055BC">
              <w:rPr>
                <w:bCs/>
              </w:rPr>
              <w:t>60</w:t>
            </w:r>
            <w:r w:rsidR="009055BC" w:rsidRPr="003F0542">
              <w:rPr>
                <w:bCs/>
              </w:rPr>
              <w:t xml:space="preserve"> </w:t>
            </w:r>
            <w:r w:rsidRPr="003F0542">
              <w:rPr>
                <w:bCs/>
              </w:rPr>
              <w:t>or 40</w:t>
            </w:r>
          </w:p>
          <w:p w14:paraId="6C75F743" w14:textId="54A2A3BA" w:rsidR="00265B0C" w:rsidRPr="003F0542" w:rsidRDefault="003C0735" w:rsidP="00265B0C">
            <w:pPr>
              <w:pStyle w:val="Both"/>
              <w:spacing w:before="0" w:after="0"/>
              <w:rPr>
                <w:bCs/>
              </w:rPr>
            </w:pPr>
            <w:r w:rsidRPr="003F0542">
              <w:rPr>
                <w:bCs/>
              </w:rPr>
              <w:t>or</w:t>
            </w:r>
          </w:p>
          <w:p w14:paraId="049BA9D3" w14:textId="0E5B7C31" w:rsidR="00265B0C" w:rsidRPr="003F0542" w:rsidRDefault="00265B0C" w:rsidP="00265B0C">
            <w:pPr>
              <w:pStyle w:val="Both"/>
              <w:spacing w:before="0" w:after="0"/>
              <w:rPr>
                <w:b/>
              </w:rPr>
            </w:pPr>
            <w:r w:rsidRPr="003F0542">
              <w:rPr>
                <w:b/>
              </w:rPr>
              <w:t xml:space="preserve">B1 </w:t>
            </w:r>
            <w:r w:rsidRPr="003F0542">
              <w:rPr>
                <w:bCs/>
              </w:rPr>
              <w:t xml:space="preserve">for </w:t>
            </w:r>
            <w:r w:rsidRPr="003F0542">
              <w:rPr>
                <w:bCs/>
                <w:i/>
                <w:iCs/>
              </w:rPr>
              <w:t xml:space="preserve">p </w:t>
            </w:r>
            <w:r w:rsidRPr="003F0542">
              <w:rPr>
                <w:bCs/>
              </w:rPr>
              <w:t xml:space="preserve">+ </w:t>
            </w:r>
            <w:r w:rsidRPr="003F0542">
              <w:rPr>
                <w:bCs/>
                <w:i/>
                <w:iCs/>
              </w:rPr>
              <w:t>q</w:t>
            </w:r>
            <w:r w:rsidRPr="003F0542">
              <w:rPr>
                <w:bCs/>
              </w:rPr>
              <w:t xml:space="preserve"> = </w:t>
            </w:r>
            <w:r w:rsidR="009055BC" w:rsidRPr="003F0542">
              <w:rPr>
                <w:bCs/>
              </w:rPr>
              <w:t>1</w:t>
            </w:r>
            <w:r w:rsidR="009055BC">
              <w:rPr>
                <w:bCs/>
              </w:rPr>
              <w:t>00</w:t>
            </w:r>
            <w:r w:rsidR="009055BC" w:rsidRPr="003F0542">
              <w:rPr>
                <w:bCs/>
              </w:rPr>
              <w:t xml:space="preserve"> </w:t>
            </w:r>
            <w:proofErr w:type="spellStart"/>
            <w:r w:rsidR="00D83AD6" w:rsidRPr="003F0542">
              <w:rPr>
                <w:b/>
              </w:rPr>
              <w:t>oe</w:t>
            </w:r>
            <w:proofErr w:type="spellEnd"/>
          </w:p>
          <w:p w14:paraId="62CEBE05" w14:textId="40A3C1FB" w:rsidR="00265B0C" w:rsidRPr="003F0542" w:rsidRDefault="00265B0C" w:rsidP="00265B0C">
            <w:pPr>
              <w:pStyle w:val="Both"/>
              <w:spacing w:before="0" w:after="0"/>
              <w:rPr>
                <w:b/>
              </w:rPr>
            </w:pPr>
            <w:r w:rsidRPr="003F0542">
              <w:rPr>
                <w:b/>
              </w:rPr>
              <w:t xml:space="preserve">B1 </w:t>
            </w:r>
            <w:r w:rsidRPr="003F0542">
              <w:rPr>
                <w:bCs/>
              </w:rPr>
              <w:t xml:space="preserve">for </w:t>
            </w:r>
            <w:r w:rsidRPr="003F0542">
              <w:rPr>
                <w:bCs/>
                <w:i/>
                <w:iCs/>
              </w:rPr>
              <w:t>p</w:t>
            </w:r>
            <w:r w:rsidRPr="003F0542">
              <w:rPr>
                <w:bCs/>
              </w:rPr>
              <w:t xml:space="preserve"> – </w:t>
            </w:r>
            <w:r w:rsidRPr="003F0542">
              <w:rPr>
                <w:bCs/>
                <w:i/>
                <w:iCs/>
              </w:rPr>
              <w:t>q</w:t>
            </w:r>
            <w:r w:rsidRPr="003F0542">
              <w:rPr>
                <w:bCs/>
              </w:rPr>
              <w:t xml:space="preserve"> = 2</w:t>
            </w:r>
            <w:r w:rsidR="009055BC">
              <w:rPr>
                <w:bCs/>
              </w:rPr>
              <w:t>0</w:t>
            </w:r>
            <w:r w:rsidRPr="003F0542">
              <w:rPr>
                <w:bCs/>
              </w:rPr>
              <w:t xml:space="preserve"> </w:t>
            </w:r>
            <w:proofErr w:type="spellStart"/>
            <w:r w:rsidR="00D83AD6" w:rsidRPr="003F0542">
              <w:rPr>
                <w:b/>
              </w:rPr>
              <w:t>oe</w:t>
            </w:r>
            <w:proofErr w:type="spellEnd"/>
            <w:r w:rsidR="00D83AD6" w:rsidRPr="003F0542">
              <w:rPr>
                <w:b/>
              </w:rPr>
              <w:t xml:space="preserve"> </w:t>
            </w:r>
            <w:r w:rsidRPr="003F0542">
              <w:rPr>
                <w:bCs/>
              </w:rPr>
              <w:t xml:space="preserve">or </w:t>
            </w:r>
            <w:r w:rsidRPr="003F0542">
              <w:rPr>
                <w:bCs/>
                <w:i/>
                <w:iCs/>
              </w:rPr>
              <w:t>q</w:t>
            </w:r>
            <w:r w:rsidRPr="003F0542">
              <w:rPr>
                <w:bCs/>
              </w:rPr>
              <w:t xml:space="preserve"> – </w:t>
            </w:r>
            <w:r w:rsidRPr="003F0542">
              <w:rPr>
                <w:bCs/>
                <w:i/>
                <w:iCs/>
              </w:rPr>
              <w:t xml:space="preserve">p </w:t>
            </w:r>
            <w:r w:rsidRPr="003F0542">
              <w:rPr>
                <w:bCs/>
              </w:rPr>
              <w:t>= 2</w:t>
            </w:r>
            <w:r w:rsidR="009055BC">
              <w:rPr>
                <w:bCs/>
              </w:rPr>
              <w:t>0</w:t>
            </w:r>
            <w:r w:rsidR="00D83AD6" w:rsidRPr="003F0542">
              <w:rPr>
                <w:bCs/>
              </w:rPr>
              <w:t xml:space="preserve"> </w:t>
            </w:r>
            <w:proofErr w:type="spellStart"/>
            <w:r w:rsidR="00D83AD6" w:rsidRPr="003F0542">
              <w:rPr>
                <w:b/>
              </w:rPr>
              <w:t>oe</w:t>
            </w:r>
            <w:proofErr w:type="spellEnd"/>
          </w:p>
          <w:p w14:paraId="305CB2C3" w14:textId="77777777" w:rsidR="00265B0C" w:rsidRPr="003F0542" w:rsidRDefault="00265B0C" w:rsidP="00265B0C">
            <w:pPr>
              <w:pStyle w:val="Both"/>
              <w:spacing w:before="0" w:after="0"/>
              <w:rPr>
                <w:bCs/>
              </w:rPr>
            </w:pPr>
          </w:p>
          <w:p w14:paraId="6F42C0B9" w14:textId="77777777" w:rsidR="00265B0C" w:rsidRPr="003F0542" w:rsidRDefault="00265B0C" w:rsidP="00265B0C">
            <w:pPr>
              <w:pStyle w:val="Both"/>
              <w:spacing w:before="0" w:after="0"/>
              <w:rPr>
                <w:b/>
                <w:bCs/>
              </w:rPr>
            </w:pPr>
            <w:r w:rsidRPr="003F0542">
              <w:rPr>
                <w:b/>
                <w:bCs/>
              </w:rPr>
              <w:t>AND</w:t>
            </w:r>
          </w:p>
          <w:p w14:paraId="6EE869E6" w14:textId="77777777" w:rsidR="00265B0C" w:rsidRPr="003F0542" w:rsidRDefault="00265B0C" w:rsidP="00265B0C">
            <w:pPr>
              <w:pStyle w:val="Both"/>
              <w:spacing w:before="0" w:after="0"/>
              <w:rPr>
                <w:bCs/>
              </w:rPr>
            </w:pPr>
          </w:p>
          <w:p w14:paraId="65337D96" w14:textId="77777777" w:rsidR="00265B0C" w:rsidRPr="003F0542" w:rsidRDefault="00265B0C" w:rsidP="00265B0C">
            <w:pPr>
              <w:pStyle w:val="Both"/>
              <w:spacing w:before="0" w:after="0"/>
              <w:rPr>
                <w:b/>
              </w:rPr>
            </w:pPr>
            <w:r w:rsidRPr="003F0542">
              <w:rPr>
                <w:b/>
              </w:rPr>
              <w:t xml:space="preserve">M1 </w:t>
            </w:r>
            <w:r w:rsidRPr="003F0542">
              <w:rPr>
                <w:bCs/>
              </w:rPr>
              <w:t xml:space="preserve">for 360 </w:t>
            </w:r>
            <w:r w:rsidRPr="003F0542">
              <w:rPr>
                <w:rFonts w:cs="Arial"/>
                <w:bCs/>
              </w:rPr>
              <w:t>÷</w:t>
            </w:r>
            <w:r w:rsidRPr="003F0542">
              <w:rPr>
                <w:bCs/>
              </w:rPr>
              <w:t xml:space="preserve"> </w:t>
            </w:r>
            <w:r w:rsidRPr="003F0542">
              <w:rPr>
                <w:bCs/>
                <w:i/>
                <w:iCs/>
              </w:rPr>
              <w:t>their p</w:t>
            </w:r>
            <w:r w:rsidRPr="003F0542">
              <w:rPr>
                <w:bCs/>
              </w:rPr>
              <w:t xml:space="preserve"> or 360 </w:t>
            </w:r>
            <w:r w:rsidRPr="003F0542">
              <w:rPr>
                <w:rFonts w:cs="Arial"/>
                <w:bCs/>
              </w:rPr>
              <w:t>÷</w:t>
            </w:r>
            <w:r w:rsidRPr="003F0542">
              <w:rPr>
                <w:bCs/>
              </w:rPr>
              <w:t xml:space="preserve"> </w:t>
            </w:r>
            <w:r w:rsidRPr="003F0542">
              <w:rPr>
                <w:bCs/>
                <w:i/>
                <w:iCs/>
              </w:rPr>
              <w:t>their</w:t>
            </w:r>
            <w:r w:rsidRPr="003F0542">
              <w:rPr>
                <w:bCs/>
              </w:rPr>
              <w:t xml:space="preserve"> </w:t>
            </w:r>
            <w:r w:rsidRPr="003F0542">
              <w:rPr>
                <w:bCs/>
                <w:i/>
                <w:iCs/>
              </w:rPr>
              <w:t>q</w:t>
            </w:r>
            <w:r w:rsidRPr="003F0542">
              <w:rPr>
                <w:bCs/>
              </w:rPr>
              <w:t xml:space="preserve"> </w:t>
            </w:r>
            <w:proofErr w:type="spellStart"/>
            <w:r w:rsidRPr="003F0542">
              <w:rPr>
                <w:b/>
              </w:rPr>
              <w:t>oe</w:t>
            </w:r>
            <w:proofErr w:type="spellEnd"/>
            <w:r w:rsidRPr="003F0542">
              <w:rPr>
                <w:b/>
              </w:rPr>
              <w:t xml:space="preserve"> </w:t>
            </w:r>
          </w:p>
          <w:p w14:paraId="0365C607" w14:textId="601139BF" w:rsidR="00265B0C" w:rsidRPr="003F0542" w:rsidRDefault="009F7999" w:rsidP="00F717DA">
            <w:pPr>
              <w:pStyle w:val="Both"/>
              <w:spacing w:before="0"/>
              <w:rPr>
                <w:bCs/>
              </w:rPr>
            </w:pPr>
            <w:r>
              <w:rPr>
                <w:bCs/>
              </w:rPr>
              <w:t>o</w:t>
            </w:r>
            <w:r w:rsidR="00265B0C" w:rsidRPr="003F0542">
              <w:rPr>
                <w:bCs/>
              </w:rPr>
              <w:t>r</w:t>
            </w:r>
            <w:r>
              <w:rPr>
                <w:bCs/>
              </w:rPr>
              <w:t xml:space="preserve"> </w:t>
            </w:r>
            <w:r w:rsidR="002F29E4" w:rsidRPr="00F717DA">
              <w:rPr>
                <w:bCs/>
                <w:position w:val="-14"/>
              </w:rPr>
              <w:object w:dxaOrig="820" w:dyaOrig="480" w14:anchorId="0154D017">
                <v:shape id="_x0000_i1073" type="#_x0000_t75" style="width:40.5pt;height:24pt" o:ole="">
                  <v:imagedata r:id="rId113" o:title=""/>
                </v:shape>
                <o:OLEObject Type="Embed" ProgID="Equation.DSMT4" ShapeID="_x0000_i1073" DrawAspect="Content" ObjectID="_1772018404" r:id="rId114"/>
              </w:object>
            </w:r>
            <w:r w:rsidR="00265B0C" w:rsidRPr="003F0542">
              <w:rPr>
                <w:bCs/>
              </w:rPr>
              <w:t xml:space="preserve"> = 180 – </w:t>
            </w:r>
            <w:r w:rsidR="00265B0C" w:rsidRPr="003F0542">
              <w:rPr>
                <w:bCs/>
                <w:i/>
                <w:iCs/>
              </w:rPr>
              <w:t>their</w:t>
            </w:r>
            <w:r w:rsidR="00265B0C" w:rsidRPr="003F0542">
              <w:rPr>
                <w:bCs/>
              </w:rPr>
              <w:t xml:space="preserve"> </w:t>
            </w:r>
            <w:r w:rsidR="00265B0C" w:rsidRPr="003F0542">
              <w:rPr>
                <w:bCs/>
                <w:i/>
                <w:iCs/>
              </w:rPr>
              <w:t>p</w:t>
            </w:r>
            <w:r w:rsidR="00265B0C" w:rsidRPr="003F0542">
              <w:rPr>
                <w:bCs/>
              </w:rPr>
              <w:t xml:space="preserve"> </w:t>
            </w:r>
          </w:p>
          <w:p w14:paraId="726AA88C" w14:textId="745B018A" w:rsidR="00265B0C" w:rsidRPr="003F0542" w:rsidRDefault="00265B0C" w:rsidP="00265B0C">
            <w:pPr>
              <w:pStyle w:val="Both"/>
              <w:spacing w:before="0" w:after="0"/>
              <w:rPr>
                <w:b/>
              </w:rPr>
            </w:pPr>
            <w:r w:rsidRPr="003F0542">
              <w:rPr>
                <w:bCs/>
              </w:rPr>
              <w:t>or</w:t>
            </w:r>
            <w:r w:rsidR="002F29E4">
              <w:rPr>
                <w:bCs/>
              </w:rPr>
              <w:t xml:space="preserve"> </w:t>
            </w:r>
            <w:r w:rsidR="002F29E4" w:rsidRPr="002F29E4">
              <w:rPr>
                <w:bCs/>
                <w:position w:val="-14"/>
              </w:rPr>
              <w:object w:dxaOrig="820" w:dyaOrig="480" w14:anchorId="3045EB6C">
                <v:shape id="_x0000_i1074" type="#_x0000_t75" style="width:40.5pt;height:24pt" o:ole="">
                  <v:imagedata r:id="rId115" o:title=""/>
                </v:shape>
                <o:OLEObject Type="Embed" ProgID="Equation.DSMT4" ShapeID="_x0000_i1074" DrawAspect="Content" ObjectID="_1772018405" r:id="rId116"/>
              </w:object>
            </w:r>
            <w:r w:rsidRPr="003F0542">
              <w:rPr>
                <w:bCs/>
              </w:rPr>
              <w:t xml:space="preserve"> = 180 – </w:t>
            </w:r>
            <w:r w:rsidRPr="003F0542">
              <w:rPr>
                <w:bCs/>
                <w:i/>
                <w:iCs/>
              </w:rPr>
              <w:t>their</w:t>
            </w:r>
            <w:r w:rsidRPr="003F0542">
              <w:rPr>
                <w:bCs/>
              </w:rPr>
              <w:t xml:space="preserve"> </w:t>
            </w:r>
            <w:r w:rsidRPr="003F0542">
              <w:rPr>
                <w:bCs/>
                <w:i/>
                <w:iCs/>
              </w:rPr>
              <w:t>q</w:t>
            </w:r>
            <w:r w:rsidRPr="003F0542">
              <w:rPr>
                <w:bCs/>
              </w:rPr>
              <w:t xml:space="preserve"> </w:t>
            </w:r>
            <w:proofErr w:type="spellStart"/>
            <w:r w:rsidRPr="003F0542">
              <w:rPr>
                <w:b/>
              </w:rPr>
              <w:t>oe</w:t>
            </w:r>
            <w:proofErr w:type="spellEnd"/>
          </w:p>
          <w:p w14:paraId="00D0F0EF" w14:textId="77777777" w:rsidR="00265B0C" w:rsidRPr="003F0542" w:rsidRDefault="00265B0C" w:rsidP="00265B0C">
            <w:pPr>
              <w:pStyle w:val="Both"/>
              <w:spacing w:before="0" w:after="0"/>
              <w:rPr>
                <w:b/>
              </w:rPr>
            </w:pPr>
          </w:p>
          <w:p w14:paraId="6AB7ADDB" w14:textId="77777777" w:rsidR="00265B0C" w:rsidRPr="003F0542" w:rsidRDefault="00265B0C" w:rsidP="00265B0C">
            <w:pPr>
              <w:pStyle w:val="Both"/>
              <w:spacing w:before="0" w:after="0"/>
              <w:rPr>
                <w:bCs/>
              </w:rPr>
            </w:pPr>
            <w:r w:rsidRPr="003F0542">
              <w:rPr>
                <w:b/>
              </w:rPr>
              <w:t>A1</w:t>
            </w:r>
            <w:r w:rsidRPr="003F0542">
              <w:rPr>
                <w:bCs/>
              </w:rPr>
              <w:t xml:space="preserve"> for one correct answer</w:t>
            </w:r>
          </w:p>
          <w:p w14:paraId="23958AC5" w14:textId="7E6113F7" w:rsidR="00265B0C" w:rsidRPr="003F0542" w:rsidRDefault="00265B0C" w:rsidP="00265B0C">
            <w:pPr>
              <w:pStyle w:val="Both"/>
              <w:spacing w:before="0" w:after="0"/>
              <w:rPr>
                <w:bCs/>
              </w:rPr>
            </w:pPr>
          </w:p>
          <w:p w14:paraId="6D47DB1F" w14:textId="77777777" w:rsidR="009E0D15" w:rsidRPr="003F0542" w:rsidRDefault="009E0D15" w:rsidP="00265B0C">
            <w:pPr>
              <w:pStyle w:val="Both"/>
              <w:spacing w:before="0" w:after="0"/>
              <w:rPr>
                <w:bCs/>
              </w:rPr>
            </w:pPr>
          </w:p>
          <w:p w14:paraId="3AF96F33" w14:textId="77777777" w:rsidR="00265B0C" w:rsidRPr="003F0542" w:rsidRDefault="00265B0C" w:rsidP="00265B0C">
            <w:pPr>
              <w:pStyle w:val="Both"/>
              <w:spacing w:before="0" w:after="0"/>
              <w:rPr>
                <w:bCs/>
              </w:rPr>
            </w:pPr>
            <w:r w:rsidRPr="003F0542">
              <w:rPr>
                <w:bCs/>
              </w:rPr>
              <w:t xml:space="preserve">If </w:t>
            </w:r>
            <w:r w:rsidRPr="003F0542">
              <w:rPr>
                <w:b/>
              </w:rPr>
              <w:t>0</w:t>
            </w:r>
            <w:r w:rsidRPr="003F0542">
              <w:rPr>
                <w:bCs/>
              </w:rPr>
              <w:t xml:space="preserve"> or </w:t>
            </w:r>
            <w:r w:rsidRPr="003F0542">
              <w:rPr>
                <w:b/>
              </w:rPr>
              <w:t>1</w:t>
            </w:r>
            <w:r w:rsidRPr="003F0542">
              <w:rPr>
                <w:bCs/>
              </w:rPr>
              <w:t xml:space="preserve"> scored, instead award</w:t>
            </w:r>
            <w:r w:rsidRPr="003F0542">
              <w:rPr>
                <w:bCs/>
              </w:rPr>
              <w:br/>
            </w:r>
            <w:r w:rsidRPr="003F0542">
              <w:rPr>
                <w:b/>
              </w:rPr>
              <w:t>SC2</w:t>
            </w:r>
            <w:r w:rsidRPr="003F0542">
              <w:rPr>
                <w:bCs/>
              </w:rPr>
              <w:t xml:space="preserve"> for both answers correct with no or insufficient working</w:t>
            </w:r>
          </w:p>
          <w:p w14:paraId="7E0D4580" w14:textId="6B8E8E03" w:rsidR="00265B0C" w:rsidRPr="003F0542" w:rsidRDefault="00265B0C" w:rsidP="00135004">
            <w:pPr>
              <w:pStyle w:val="Both"/>
              <w:spacing w:before="0" w:after="40"/>
              <w:rPr>
                <w:bCs/>
              </w:rPr>
            </w:pPr>
            <w:r w:rsidRPr="003F0542">
              <w:rPr>
                <w:bCs/>
              </w:rPr>
              <w:t xml:space="preserve">If </w:t>
            </w:r>
            <w:r w:rsidRPr="00CB1A41">
              <w:rPr>
                <w:b/>
              </w:rPr>
              <w:t>0</w:t>
            </w:r>
            <w:r w:rsidRPr="003F0542">
              <w:rPr>
                <w:bCs/>
              </w:rPr>
              <w:t xml:space="preserve"> scored award </w:t>
            </w:r>
            <w:r w:rsidRPr="003F0542">
              <w:rPr>
                <w:b/>
              </w:rPr>
              <w:t>SC1</w:t>
            </w:r>
            <w:r w:rsidRPr="003F0542">
              <w:rPr>
                <w:bCs/>
              </w:rPr>
              <w:t xml:space="preserve"> for one correct answer with no or insufficient working</w:t>
            </w:r>
          </w:p>
        </w:tc>
        <w:tc>
          <w:tcPr>
            <w:tcW w:w="1470" w:type="pct"/>
            <w:shd w:val="clear" w:color="auto" w:fill="auto"/>
          </w:tcPr>
          <w:p w14:paraId="516DE15C" w14:textId="07D35DD5" w:rsidR="00265B0C" w:rsidRPr="005C30AB" w:rsidRDefault="00265B0C" w:rsidP="00265B0C">
            <w:pPr>
              <w:rPr>
                <w:color w:val="000000" w:themeColor="text1"/>
              </w:rPr>
            </w:pPr>
            <w:r w:rsidRPr="005C30AB">
              <w:rPr>
                <w:color w:val="000000" w:themeColor="text1"/>
              </w:rPr>
              <w:t xml:space="preserve">“Correct working” requires evidence of </w:t>
            </w:r>
            <w:r w:rsidRPr="00A26E2F">
              <w:rPr>
                <w:b/>
                <w:color w:val="000000" w:themeColor="text1"/>
              </w:rPr>
              <w:t xml:space="preserve">M3 </w:t>
            </w:r>
            <w:r w:rsidR="003C0735" w:rsidRPr="00A26E2F">
              <w:rPr>
                <w:b/>
                <w:color w:val="000000" w:themeColor="text1"/>
              </w:rPr>
              <w:t>AND</w:t>
            </w:r>
            <w:r w:rsidRPr="00A26E2F">
              <w:rPr>
                <w:b/>
                <w:color w:val="000000" w:themeColor="text1"/>
              </w:rPr>
              <w:t xml:space="preserve"> M1 </w:t>
            </w:r>
          </w:p>
          <w:p w14:paraId="7F6B5DEF" w14:textId="77777777" w:rsidR="00265B0C" w:rsidRPr="005C30AB" w:rsidRDefault="00265B0C" w:rsidP="00265B0C">
            <w:pPr>
              <w:rPr>
                <w:color w:val="000000" w:themeColor="text1"/>
              </w:rPr>
            </w:pPr>
          </w:p>
          <w:p w14:paraId="54FFA005" w14:textId="77777777" w:rsidR="00265B0C" w:rsidRPr="005C30AB" w:rsidRDefault="00265B0C" w:rsidP="00265B0C">
            <w:pPr>
              <w:rPr>
                <w:color w:val="000000" w:themeColor="text1"/>
              </w:rPr>
            </w:pPr>
          </w:p>
          <w:p w14:paraId="326BD74D" w14:textId="77777777" w:rsidR="003C0735" w:rsidRDefault="003C0735" w:rsidP="00265B0C">
            <w:pPr>
              <w:rPr>
                <w:color w:val="000000" w:themeColor="text1"/>
              </w:rPr>
            </w:pPr>
          </w:p>
          <w:p w14:paraId="2C4C63D3" w14:textId="77777777" w:rsidR="003C0735" w:rsidRDefault="003C0735" w:rsidP="00265B0C">
            <w:pPr>
              <w:rPr>
                <w:color w:val="000000" w:themeColor="text1"/>
              </w:rPr>
            </w:pPr>
          </w:p>
          <w:p w14:paraId="6DAAC5F1" w14:textId="1EDD3EB3" w:rsidR="00265B0C" w:rsidRPr="005C30AB" w:rsidRDefault="00265B0C" w:rsidP="00265B0C">
            <w:pPr>
              <w:rPr>
                <w:color w:val="000000" w:themeColor="text1"/>
              </w:rPr>
            </w:pPr>
            <w:r w:rsidRPr="005C30AB">
              <w:rPr>
                <w:color w:val="000000" w:themeColor="text1"/>
              </w:rPr>
              <w:t>2</w:t>
            </w:r>
            <w:r w:rsidRPr="005C30AB">
              <w:rPr>
                <w:i/>
                <w:iCs/>
                <w:color w:val="000000" w:themeColor="text1"/>
              </w:rPr>
              <w:t>p</w:t>
            </w:r>
            <w:r w:rsidRPr="005C30AB">
              <w:rPr>
                <w:color w:val="000000" w:themeColor="text1"/>
              </w:rPr>
              <w:t xml:space="preserve"> = 1</w:t>
            </w:r>
            <w:r w:rsidR="009055BC">
              <w:rPr>
                <w:color w:val="000000" w:themeColor="text1"/>
              </w:rPr>
              <w:t>00</w:t>
            </w:r>
            <w:r w:rsidRPr="005C30AB">
              <w:rPr>
                <w:color w:val="000000" w:themeColor="text1"/>
              </w:rPr>
              <w:t xml:space="preserve"> + 2</w:t>
            </w:r>
            <w:r w:rsidR="009055BC">
              <w:rPr>
                <w:color w:val="000000" w:themeColor="text1"/>
              </w:rPr>
              <w:t>0</w:t>
            </w:r>
            <w:r w:rsidRPr="005C30AB">
              <w:rPr>
                <w:color w:val="000000" w:themeColor="text1"/>
              </w:rPr>
              <w:t xml:space="preserve"> </w:t>
            </w:r>
            <w:proofErr w:type="spellStart"/>
            <w:r w:rsidRPr="006F07EB">
              <w:rPr>
                <w:b/>
                <w:bCs/>
                <w:color w:val="000000" w:themeColor="text1"/>
              </w:rPr>
              <w:t>oe</w:t>
            </w:r>
            <w:proofErr w:type="spellEnd"/>
            <w:r w:rsidRPr="005C30AB">
              <w:rPr>
                <w:color w:val="000000" w:themeColor="text1"/>
              </w:rPr>
              <w:t xml:space="preserve"> implies </w:t>
            </w:r>
            <w:r w:rsidRPr="006F07EB">
              <w:rPr>
                <w:b/>
                <w:bCs/>
                <w:color w:val="000000" w:themeColor="text1"/>
              </w:rPr>
              <w:t>B1B1</w:t>
            </w:r>
          </w:p>
          <w:p w14:paraId="4B789E7E" w14:textId="2CE0EB42" w:rsidR="00265B0C" w:rsidRPr="006F07EB" w:rsidRDefault="00265B0C" w:rsidP="00265B0C">
            <w:pPr>
              <w:rPr>
                <w:b/>
                <w:bCs/>
                <w:color w:val="000000" w:themeColor="text1"/>
              </w:rPr>
            </w:pPr>
            <w:r w:rsidRPr="005C30AB">
              <w:rPr>
                <w:color w:val="000000" w:themeColor="text1"/>
              </w:rPr>
              <w:t>2</w:t>
            </w:r>
            <w:r w:rsidRPr="005C30AB">
              <w:rPr>
                <w:i/>
                <w:iCs/>
                <w:color w:val="000000" w:themeColor="text1"/>
              </w:rPr>
              <w:t>q</w:t>
            </w:r>
            <w:r w:rsidRPr="005C30AB">
              <w:rPr>
                <w:color w:val="000000" w:themeColor="text1"/>
              </w:rPr>
              <w:t xml:space="preserve"> = 1</w:t>
            </w:r>
            <w:r w:rsidR="009055BC">
              <w:rPr>
                <w:color w:val="000000" w:themeColor="text1"/>
              </w:rPr>
              <w:t>00</w:t>
            </w:r>
            <w:r w:rsidRPr="005C30AB">
              <w:rPr>
                <w:color w:val="000000" w:themeColor="text1"/>
              </w:rPr>
              <w:t xml:space="preserve"> – 2</w:t>
            </w:r>
            <w:r w:rsidR="009055BC">
              <w:rPr>
                <w:color w:val="000000" w:themeColor="text1"/>
              </w:rPr>
              <w:t>0</w:t>
            </w:r>
            <w:r w:rsidRPr="005C30AB">
              <w:rPr>
                <w:color w:val="000000" w:themeColor="text1"/>
              </w:rPr>
              <w:t xml:space="preserve"> </w:t>
            </w:r>
            <w:proofErr w:type="spellStart"/>
            <w:r w:rsidRPr="006F07EB">
              <w:rPr>
                <w:b/>
                <w:bCs/>
                <w:color w:val="000000" w:themeColor="text1"/>
              </w:rPr>
              <w:t>oe</w:t>
            </w:r>
            <w:proofErr w:type="spellEnd"/>
            <w:r w:rsidRPr="005C30AB">
              <w:rPr>
                <w:color w:val="000000" w:themeColor="text1"/>
              </w:rPr>
              <w:t xml:space="preserve"> implies </w:t>
            </w:r>
            <w:r w:rsidRPr="006F07EB">
              <w:rPr>
                <w:b/>
                <w:bCs/>
                <w:color w:val="000000" w:themeColor="text1"/>
              </w:rPr>
              <w:t>B1B1</w:t>
            </w:r>
          </w:p>
          <w:p w14:paraId="6D652FFF" w14:textId="77777777" w:rsidR="00265B0C" w:rsidRPr="005C30AB" w:rsidRDefault="00265B0C" w:rsidP="00265B0C">
            <w:pPr>
              <w:rPr>
                <w:color w:val="000000" w:themeColor="text1"/>
              </w:rPr>
            </w:pPr>
          </w:p>
          <w:p w14:paraId="5DEF3CE0" w14:textId="77777777" w:rsidR="00265B0C" w:rsidRPr="005C30AB" w:rsidRDefault="00265B0C" w:rsidP="00265B0C">
            <w:pPr>
              <w:rPr>
                <w:color w:val="000000" w:themeColor="text1"/>
              </w:rPr>
            </w:pPr>
          </w:p>
          <w:p w14:paraId="3DFF454D" w14:textId="77777777" w:rsidR="00265B0C" w:rsidRPr="00D13842" w:rsidRDefault="00265B0C" w:rsidP="00265B0C">
            <w:pPr>
              <w:rPr>
                <w:color w:val="000000" w:themeColor="text1"/>
              </w:rPr>
            </w:pPr>
          </w:p>
          <w:p w14:paraId="05127258" w14:textId="77777777" w:rsidR="00265B0C" w:rsidRPr="007A6E26" w:rsidRDefault="00265B0C" w:rsidP="00265B0C">
            <w:pPr>
              <w:rPr>
                <w:color w:val="000000" w:themeColor="text1"/>
              </w:rPr>
            </w:pPr>
            <w:r w:rsidRPr="00D821B4">
              <w:rPr>
                <w:b/>
                <w:bCs/>
                <w:color w:val="000000" w:themeColor="text1"/>
              </w:rPr>
              <w:t>M1</w:t>
            </w:r>
            <w:r w:rsidRPr="00326304">
              <w:rPr>
                <w:b/>
                <w:bCs/>
                <w:color w:val="000000" w:themeColor="text1"/>
              </w:rPr>
              <w:t xml:space="preserve"> </w:t>
            </w:r>
            <w:r w:rsidRPr="007A6E26">
              <w:rPr>
                <w:color w:val="000000" w:themeColor="text1"/>
              </w:rPr>
              <w:t xml:space="preserve">could be repeated addition </w:t>
            </w:r>
            <w:proofErr w:type="spellStart"/>
            <w:r w:rsidRPr="00D821B4">
              <w:rPr>
                <w:b/>
                <w:bCs/>
                <w:color w:val="000000" w:themeColor="text1"/>
              </w:rPr>
              <w:t>oe</w:t>
            </w:r>
            <w:proofErr w:type="spellEnd"/>
          </w:p>
          <w:p w14:paraId="2FB94581" w14:textId="6F94A69D" w:rsidR="00265B0C" w:rsidRPr="007A6E26" w:rsidRDefault="00265B0C" w:rsidP="00265B0C">
            <w:pPr>
              <w:rPr>
                <w:color w:val="000000" w:themeColor="text1"/>
              </w:rPr>
            </w:pPr>
            <w:r w:rsidRPr="007A6E26">
              <w:rPr>
                <w:color w:val="000000" w:themeColor="text1"/>
              </w:rPr>
              <w:t xml:space="preserve">For </w:t>
            </w:r>
            <w:r w:rsidRPr="00D821B4">
              <w:rPr>
                <w:b/>
                <w:bCs/>
                <w:color w:val="000000" w:themeColor="text1"/>
              </w:rPr>
              <w:t>M1</w:t>
            </w:r>
            <w:r w:rsidRPr="007A6E26">
              <w:rPr>
                <w:color w:val="000000" w:themeColor="text1"/>
              </w:rPr>
              <w:t xml:space="preserve">, accept e.g. 360 ÷ </w:t>
            </w:r>
            <w:r w:rsidR="009055BC">
              <w:rPr>
                <w:color w:val="000000" w:themeColor="text1"/>
              </w:rPr>
              <w:t>6</w:t>
            </w:r>
            <w:r w:rsidR="009055BC" w:rsidRPr="007A6E26">
              <w:rPr>
                <w:color w:val="000000" w:themeColor="text1"/>
              </w:rPr>
              <w:t xml:space="preserve"> </w:t>
            </w:r>
            <w:r w:rsidRPr="007A6E26">
              <w:rPr>
                <w:color w:val="000000" w:themeColor="text1"/>
              </w:rPr>
              <w:t xml:space="preserve">= </w:t>
            </w:r>
            <w:r w:rsidR="009055BC">
              <w:rPr>
                <w:color w:val="000000" w:themeColor="text1"/>
              </w:rPr>
              <w:t>60</w:t>
            </w:r>
          </w:p>
          <w:p w14:paraId="71AC2DCB" w14:textId="77777777" w:rsidR="00265B0C" w:rsidRPr="007A6E26" w:rsidRDefault="00265B0C" w:rsidP="00265B0C">
            <w:pPr>
              <w:rPr>
                <w:color w:val="000000" w:themeColor="text1"/>
              </w:rPr>
            </w:pPr>
            <w:r w:rsidRPr="007A6E26">
              <w:rPr>
                <w:color w:val="000000" w:themeColor="text1"/>
              </w:rPr>
              <w:t xml:space="preserve">or other convincing justification </w:t>
            </w:r>
          </w:p>
          <w:p w14:paraId="7565ACF8" w14:textId="77777777" w:rsidR="00265B0C" w:rsidRPr="007A6E26" w:rsidRDefault="00265B0C" w:rsidP="00265B0C">
            <w:pPr>
              <w:rPr>
                <w:color w:val="000000" w:themeColor="text1"/>
              </w:rPr>
            </w:pPr>
          </w:p>
          <w:p w14:paraId="58A99968" w14:textId="77777777" w:rsidR="00265B0C" w:rsidRPr="007A6E26" w:rsidRDefault="00265B0C" w:rsidP="00265B0C">
            <w:pPr>
              <w:rPr>
                <w:color w:val="000000" w:themeColor="text1"/>
              </w:rPr>
            </w:pPr>
          </w:p>
          <w:p w14:paraId="523E67EA" w14:textId="77777777" w:rsidR="00F55195" w:rsidRPr="00F55195" w:rsidRDefault="00F55195" w:rsidP="00265B0C">
            <w:pPr>
              <w:rPr>
                <w:color w:val="000000" w:themeColor="text1"/>
                <w:sz w:val="16"/>
                <w:szCs w:val="16"/>
              </w:rPr>
            </w:pPr>
          </w:p>
          <w:p w14:paraId="7D6F1999" w14:textId="118D4D36" w:rsidR="00265B0C" w:rsidRPr="00EE4B95" w:rsidRDefault="00265B0C" w:rsidP="00265B0C">
            <w:r w:rsidRPr="00D821B4">
              <w:rPr>
                <w:b/>
                <w:bCs/>
              </w:rPr>
              <w:t>A1dep</w:t>
            </w:r>
            <w:r w:rsidRPr="00EE4B95">
              <w:t xml:space="preserve"> on at least </w:t>
            </w:r>
            <w:r w:rsidRPr="00D821B4">
              <w:rPr>
                <w:b/>
                <w:bCs/>
              </w:rPr>
              <w:t>M2</w:t>
            </w:r>
            <w:r w:rsidRPr="00EE4B95">
              <w:t xml:space="preserve"> and </w:t>
            </w:r>
            <w:r w:rsidRPr="00D821B4">
              <w:rPr>
                <w:b/>
                <w:bCs/>
              </w:rPr>
              <w:t>M1</w:t>
            </w:r>
            <w:r w:rsidR="00963867" w:rsidRPr="00EE4B95">
              <w:t xml:space="preserve"> leading to that answer</w:t>
            </w:r>
          </w:p>
          <w:p w14:paraId="2A35F539" w14:textId="77777777" w:rsidR="00265B0C" w:rsidRPr="005C30AB" w:rsidRDefault="00265B0C" w:rsidP="00265B0C">
            <w:pPr>
              <w:rPr>
                <w:color w:val="000000" w:themeColor="text1"/>
              </w:rPr>
            </w:pPr>
          </w:p>
          <w:p w14:paraId="730D623F" w14:textId="77777777" w:rsidR="00265B0C" w:rsidRPr="005C30AB" w:rsidRDefault="00265B0C" w:rsidP="00265B0C">
            <w:pPr>
              <w:rPr>
                <w:i/>
                <w:iCs/>
                <w:color w:val="000000" w:themeColor="text1"/>
              </w:rPr>
            </w:pPr>
          </w:p>
          <w:p w14:paraId="6E96E318" w14:textId="40066C19" w:rsidR="00265B0C" w:rsidRPr="002A63B0" w:rsidRDefault="00265B0C" w:rsidP="00265B0C">
            <w:pPr>
              <w:rPr>
                <w:color w:val="000000" w:themeColor="text1"/>
              </w:rPr>
            </w:pPr>
          </w:p>
        </w:tc>
      </w:tr>
    </w:tbl>
    <w:p w14:paraId="17ED19AD" w14:textId="1D23B485" w:rsidR="006B2728" w:rsidRDefault="006B2728"/>
    <w:p w14:paraId="7DD118BF" w14:textId="59AF4DB2" w:rsidR="00884F00" w:rsidRDefault="00884F00"/>
    <w:p w14:paraId="35449EAD" w14:textId="4D4B8404" w:rsidR="00884F00" w:rsidRDefault="005606B4">
      <w:r>
        <w:br w:type="page"/>
      </w:r>
    </w:p>
    <w:p w14:paraId="1AE00E03" w14:textId="47CAE1F6" w:rsidR="0013394E" w:rsidRPr="00035DF4" w:rsidRDefault="0013394E" w:rsidP="0013394E">
      <w:pPr>
        <w:rPr>
          <w:b/>
          <w:color w:val="AF1929"/>
          <w:sz w:val="32"/>
          <w:szCs w:val="32"/>
        </w:rPr>
      </w:pPr>
      <w:r w:rsidRPr="00035DF4">
        <w:rPr>
          <w:b/>
          <w:color w:val="AF1929"/>
          <w:sz w:val="32"/>
          <w:szCs w:val="32"/>
        </w:rPr>
        <w:lastRenderedPageBreak/>
        <w:t>Appendix</w:t>
      </w:r>
    </w:p>
    <w:p w14:paraId="23455579" w14:textId="79EF40E8" w:rsidR="009A31A6" w:rsidRDefault="009A31A6" w:rsidP="009A31A6">
      <w:pPr>
        <w:pStyle w:val="Default"/>
        <w:rPr>
          <w:sz w:val="22"/>
          <w:szCs w:val="22"/>
        </w:rPr>
      </w:pPr>
    </w:p>
    <w:p w14:paraId="2EF8F9D5" w14:textId="7252CB19" w:rsidR="0085554C" w:rsidRDefault="0085554C" w:rsidP="009A31A6">
      <w:pPr>
        <w:pStyle w:val="Default"/>
        <w:rPr>
          <w:sz w:val="22"/>
          <w:szCs w:val="22"/>
        </w:rPr>
      </w:pPr>
      <w:r w:rsidRPr="0085554C">
        <w:rPr>
          <w:sz w:val="22"/>
          <w:szCs w:val="22"/>
          <w:u w:val="single"/>
        </w:rPr>
        <w:t xml:space="preserve">Percentage </w:t>
      </w:r>
      <w:r w:rsidR="00F408AF">
        <w:rPr>
          <w:sz w:val="22"/>
          <w:szCs w:val="22"/>
          <w:u w:val="single"/>
        </w:rPr>
        <w:t>m</w:t>
      </w:r>
      <w:r w:rsidRPr="0085554C">
        <w:rPr>
          <w:sz w:val="22"/>
          <w:szCs w:val="22"/>
          <w:u w:val="single"/>
        </w:rPr>
        <w:t>ethods</w:t>
      </w:r>
    </w:p>
    <w:p w14:paraId="7C540677" w14:textId="77777777" w:rsidR="0085554C" w:rsidRDefault="0085554C" w:rsidP="009A31A6">
      <w:pPr>
        <w:pStyle w:val="Default"/>
        <w:rPr>
          <w:sz w:val="22"/>
          <w:szCs w:val="22"/>
        </w:rPr>
      </w:pPr>
    </w:p>
    <w:p w14:paraId="2AA8BBD0" w14:textId="7A3CD56D" w:rsidR="0085554C" w:rsidRDefault="0085554C" w:rsidP="009A31A6">
      <w:pPr>
        <w:pStyle w:val="Default"/>
        <w:rPr>
          <w:sz w:val="22"/>
          <w:szCs w:val="22"/>
        </w:rPr>
      </w:pPr>
      <w:r>
        <w:rPr>
          <w:sz w:val="22"/>
          <w:szCs w:val="22"/>
        </w:rPr>
        <w:t>Labels Only</w:t>
      </w:r>
    </w:p>
    <w:p w14:paraId="1A900997" w14:textId="77777777" w:rsidR="0085554C" w:rsidRDefault="0085554C" w:rsidP="009A31A6">
      <w:pPr>
        <w:pStyle w:val="Default"/>
        <w:rPr>
          <w:sz w:val="22"/>
          <w:szCs w:val="22"/>
        </w:rPr>
      </w:pPr>
    </w:p>
    <w:p w14:paraId="1D798B2F" w14:textId="4403B821" w:rsidR="0085554C" w:rsidRDefault="0085554C" w:rsidP="009A31A6">
      <w:pPr>
        <w:pStyle w:val="Default"/>
        <w:rPr>
          <w:sz w:val="22"/>
          <w:szCs w:val="22"/>
        </w:rPr>
      </w:pPr>
      <w:r>
        <w:rPr>
          <w:sz w:val="22"/>
          <w:szCs w:val="22"/>
        </w:rPr>
        <w:t>This is when labels such as 10% = are used</w:t>
      </w:r>
    </w:p>
    <w:p w14:paraId="04A53561" w14:textId="77777777" w:rsidR="0085554C" w:rsidRDefault="0085554C" w:rsidP="009A31A6">
      <w:pPr>
        <w:pStyle w:val="Default"/>
        <w:rPr>
          <w:sz w:val="22"/>
          <w:szCs w:val="22"/>
        </w:rPr>
      </w:pPr>
    </w:p>
    <w:p w14:paraId="269BF4DD" w14:textId="77777777" w:rsidR="0085554C" w:rsidRDefault="0085554C" w:rsidP="009A31A6">
      <w:pPr>
        <w:pStyle w:val="Default"/>
        <w:rPr>
          <w:sz w:val="22"/>
          <w:szCs w:val="22"/>
        </w:rPr>
      </w:pPr>
    </w:p>
    <w:p w14:paraId="499372AE" w14:textId="001B000E" w:rsidR="0085554C" w:rsidRDefault="0085554C" w:rsidP="009A31A6">
      <w:pPr>
        <w:pStyle w:val="Default"/>
        <w:rPr>
          <w:sz w:val="22"/>
          <w:szCs w:val="22"/>
        </w:rPr>
      </w:pPr>
      <w:r>
        <w:rPr>
          <w:sz w:val="22"/>
          <w:szCs w:val="22"/>
        </w:rPr>
        <w:t>If ONLY labels are used, the final answer scores full marks if it correct.</w:t>
      </w:r>
    </w:p>
    <w:p w14:paraId="47A2A96B" w14:textId="781608A5" w:rsidR="0085554C" w:rsidRDefault="0085554C" w:rsidP="009A31A6">
      <w:pPr>
        <w:pStyle w:val="Default"/>
        <w:rPr>
          <w:sz w:val="22"/>
          <w:szCs w:val="22"/>
        </w:rPr>
      </w:pPr>
      <w:r>
        <w:rPr>
          <w:sz w:val="22"/>
          <w:szCs w:val="22"/>
        </w:rPr>
        <w:t>If there is an error in the values and therefore the final answer is incorrect this cannot score method marks</w:t>
      </w:r>
      <w:r w:rsidR="00DB3F16">
        <w:rPr>
          <w:sz w:val="22"/>
          <w:szCs w:val="22"/>
        </w:rPr>
        <w:t>.</w:t>
      </w:r>
      <w:r>
        <w:rPr>
          <w:sz w:val="22"/>
          <w:szCs w:val="22"/>
        </w:rPr>
        <w:t xml:space="preserve"> </w:t>
      </w:r>
    </w:p>
    <w:p w14:paraId="2C90CD10" w14:textId="77777777" w:rsidR="0085554C" w:rsidRDefault="0085554C" w:rsidP="009A31A6">
      <w:pPr>
        <w:pStyle w:val="Default"/>
        <w:rPr>
          <w:sz w:val="22"/>
          <w:szCs w:val="22"/>
        </w:rPr>
      </w:pPr>
    </w:p>
    <w:p w14:paraId="11D89B3F" w14:textId="46411FBE" w:rsidR="00F05219" w:rsidRDefault="0085554C" w:rsidP="009A31A6">
      <w:pPr>
        <w:pStyle w:val="Default"/>
        <w:rPr>
          <w:sz w:val="22"/>
          <w:szCs w:val="22"/>
        </w:rPr>
      </w:pPr>
      <w:r>
        <w:rPr>
          <w:sz w:val="22"/>
          <w:szCs w:val="22"/>
        </w:rPr>
        <w:t>e.g.  Find 2% of 700</w:t>
      </w:r>
      <w:r w:rsidR="00F05219">
        <w:rPr>
          <w:sz w:val="22"/>
          <w:szCs w:val="22"/>
        </w:rPr>
        <w:tab/>
      </w:r>
    </w:p>
    <w:p w14:paraId="141943B9" w14:textId="08250300" w:rsidR="0085554C" w:rsidRDefault="0085554C" w:rsidP="009A31A6">
      <w:pPr>
        <w:pStyle w:val="Default"/>
        <w:rPr>
          <w:sz w:val="22"/>
          <w:szCs w:val="22"/>
        </w:rPr>
      </w:pPr>
      <w:r>
        <w:rPr>
          <w:sz w:val="22"/>
          <w:szCs w:val="22"/>
        </w:rPr>
        <w:t xml:space="preserve">         10% = 70</w:t>
      </w:r>
      <w:r w:rsidR="00F05219">
        <w:rPr>
          <w:sz w:val="22"/>
          <w:szCs w:val="22"/>
        </w:rPr>
        <w:tab/>
      </w:r>
    </w:p>
    <w:p w14:paraId="64A115D7" w14:textId="6C4F6BD0" w:rsidR="0085554C" w:rsidRDefault="0085554C" w:rsidP="009A31A6">
      <w:pPr>
        <w:pStyle w:val="Default"/>
        <w:rPr>
          <w:sz w:val="22"/>
          <w:szCs w:val="22"/>
        </w:rPr>
      </w:pPr>
      <w:r>
        <w:rPr>
          <w:sz w:val="22"/>
          <w:szCs w:val="22"/>
        </w:rPr>
        <w:t xml:space="preserve">          5%  = 35</w:t>
      </w:r>
      <w:r w:rsidR="00F05219">
        <w:rPr>
          <w:sz w:val="22"/>
          <w:szCs w:val="22"/>
        </w:rPr>
        <w:tab/>
      </w:r>
    </w:p>
    <w:p w14:paraId="1C2328FF" w14:textId="1C23B378" w:rsidR="00F05219" w:rsidRDefault="0085554C" w:rsidP="009A31A6">
      <w:pPr>
        <w:pStyle w:val="Default"/>
        <w:rPr>
          <w:sz w:val="22"/>
          <w:szCs w:val="22"/>
        </w:rPr>
      </w:pPr>
      <w:r>
        <w:rPr>
          <w:sz w:val="22"/>
          <w:szCs w:val="22"/>
        </w:rPr>
        <w:t xml:space="preserve">          1%  = 3.5</w:t>
      </w:r>
      <w:r w:rsidR="00F05219">
        <w:rPr>
          <w:sz w:val="22"/>
          <w:szCs w:val="22"/>
        </w:rPr>
        <w:t xml:space="preserve"> </w:t>
      </w:r>
      <w:r w:rsidR="00A96293" w:rsidRPr="00A96293">
        <w:rPr>
          <w:color w:val="0070C0"/>
          <w:sz w:val="28"/>
          <w:szCs w:val="28"/>
        </w:rPr>
        <w:sym w:font="Wingdings" w:char="F0FB"/>
      </w:r>
      <w:r w:rsidR="00F05219">
        <w:rPr>
          <w:sz w:val="22"/>
          <w:szCs w:val="22"/>
        </w:rPr>
        <w:t xml:space="preserve"> </w:t>
      </w:r>
      <w:r w:rsidR="00F05219">
        <w:rPr>
          <w:sz w:val="22"/>
          <w:szCs w:val="22"/>
        </w:rPr>
        <w:tab/>
      </w:r>
    </w:p>
    <w:p w14:paraId="25372AE9" w14:textId="0DB78E7E" w:rsidR="0085554C" w:rsidRDefault="00F05219" w:rsidP="009A31A6">
      <w:pPr>
        <w:pStyle w:val="Default"/>
        <w:rPr>
          <w:sz w:val="22"/>
          <w:szCs w:val="22"/>
        </w:rPr>
      </w:pPr>
      <w:r>
        <w:rPr>
          <w:sz w:val="22"/>
          <w:szCs w:val="22"/>
        </w:rPr>
        <w:t xml:space="preserve">          2%  = 7</w:t>
      </w:r>
      <w:r>
        <w:rPr>
          <w:sz w:val="22"/>
          <w:szCs w:val="22"/>
        </w:rPr>
        <w:tab/>
      </w:r>
      <w:r w:rsidR="00A96293">
        <w:rPr>
          <w:sz w:val="22"/>
          <w:szCs w:val="22"/>
        </w:rPr>
        <w:t xml:space="preserve">  </w:t>
      </w:r>
      <w:r w:rsidR="00A96293" w:rsidRPr="00A96293">
        <w:rPr>
          <w:color w:val="0070C0"/>
          <w:sz w:val="28"/>
          <w:szCs w:val="28"/>
        </w:rPr>
        <w:sym w:font="Wingdings" w:char="F0FB"/>
      </w:r>
      <w:r w:rsidR="00A96293">
        <w:rPr>
          <w:color w:val="0070C0"/>
          <w:sz w:val="28"/>
          <w:szCs w:val="28"/>
        </w:rPr>
        <w:t xml:space="preserve">  </w:t>
      </w:r>
    </w:p>
    <w:p w14:paraId="0B60FFE3" w14:textId="77777777" w:rsidR="009A31A6" w:rsidRDefault="009A31A6" w:rsidP="00777D56">
      <w:pPr>
        <w:rPr>
          <w:b/>
        </w:rPr>
      </w:pPr>
    </w:p>
    <w:p w14:paraId="4A868984" w14:textId="79677754" w:rsidR="00F05219" w:rsidRDefault="00F05219" w:rsidP="00777D56">
      <w:pPr>
        <w:rPr>
          <w:b/>
        </w:rPr>
      </w:pPr>
      <w:r>
        <w:rPr>
          <w:b/>
        </w:rPr>
        <w:t>Error in the method without operations seen scores M0, if we saw the appropriate operations at each stage e.g. ÷ 10, we could score method mark(s).</w:t>
      </w:r>
    </w:p>
    <w:p w14:paraId="5BE32938" w14:textId="77777777" w:rsidR="00F05219" w:rsidRDefault="00F05219" w:rsidP="00777D56">
      <w:pPr>
        <w:rPr>
          <w:b/>
        </w:rPr>
      </w:pPr>
    </w:p>
    <w:p w14:paraId="4E9F8137" w14:textId="77777777" w:rsidR="00F05219" w:rsidRDefault="00F05219" w:rsidP="00777D56">
      <w:pPr>
        <w:rPr>
          <w:b/>
        </w:rPr>
      </w:pPr>
    </w:p>
    <w:p w14:paraId="4F90AFC5" w14:textId="77777777" w:rsidR="00F05219" w:rsidRDefault="00F05219" w:rsidP="00777D56">
      <w:pPr>
        <w:rPr>
          <w:b/>
        </w:rPr>
      </w:pPr>
    </w:p>
    <w:p w14:paraId="213BB0DD" w14:textId="6F79878B" w:rsidR="00F05219" w:rsidRPr="00DB3F16" w:rsidRDefault="00D11380" w:rsidP="00777D56">
      <w:pPr>
        <w:rPr>
          <w:bCs/>
        </w:rPr>
      </w:pPr>
      <w:r w:rsidRPr="00DB3F16">
        <w:rPr>
          <w:bCs/>
          <w:u w:val="single"/>
        </w:rPr>
        <w:t>Question 10</w:t>
      </w:r>
      <w:r w:rsidRPr="00DB3F16">
        <w:rPr>
          <w:bCs/>
        </w:rPr>
        <w:t>:</w:t>
      </w:r>
    </w:p>
    <w:p w14:paraId="718A2405" w14:textId="2BBE2EDF" w:rsidR="00D11380" w:rsidRPr="00AC2E4A" w:rsidRDefault="00D11380" w:rsidP="00777D56">
      <w:pPr>
        <w:rPr>
          <w:bCs/>
          <w:u w:val="single"/>
        </w:rPr>
      </w:pPr>
      <w:r w:rsidRPr="00AC2E4A">
        <w:rPr>
          <w:bCs/>
          <w:u w:val="single"/>
        </w:rPr>
        <w:t xml:space="preserve">Additional </w:t>
      </w:r>
      <w:r w:rsidR="00AC2E4A" w:rsidRPr="00AC2E4A">
        <w:rPr>
          <w:bCs/>
          <w:u w:val="single"/>
        </w:rPr>
        <w:t>m</w:t>
      </w:r>
      <w:r w:rsidRPr="00AC2E4A">
        <w:rPr>
          <w:bCs/>
          <w:u w:val="single"/>
        </w:rPr>
        <w:t>ethod</w:t>
      </w:r>
      <w:r w:rsidR="007E77C2">
        <w:rPr>
          <w:bCs/>
          <w:u w:val="single"/>
        </w:rPr>
        <w:t>:</w:t>
      </w:r>
    </w:p>
    <w:p w14:paraId="45EEEA78" w14:textId="77777777" w:rsidR="00F05219" w:rsidRDefault="00F05219" w:rsidP="00777D56">
      <w:pPr>
        <w:rPr>
          <w:b/>
        </w:rPr>
      </w:pPr>
    </w:p>
    <w:p w14:paraId="4826416E" w14:textId="58037EEE" w:rsidR="00D11380" w:rsidRPr="00B66334" w:rsidRDefault="00D11380" w:rsidP="00D11380">
      <w:pPr>
        <w:rPr>
          <w:color w:val="000000" w:themeColor="text1"/>
        </w:rPr>
      </w:pPr>
      <w:r w:rsidRPr="00DB3F16">
        <w:rPr>
          <w:b/>
          <w:bCs/>
          <w:color w:val="000000" w:themeColor="text1"/>
        </w:rPr>
        <w:t>M1</w:t>
      </w:r>
      <w:r w:rsidRPr="00B66334">
        <w:rPr>
          <w:color w:val="000000" w:themeColor="text1"/>
        </w:rPr>
        <w:t xml:space="preserve"> for </w:t>
      </w:r>
      <w:r w:rsidR="00343BD2">
        <w:rPr>
          <w:color w:val="000000" w:themeColor="text1"/>
        </w:rPr>
        <w:t>7</w:t>
      </w:r>
      <w:r w:rsidRPr="00B66334">
        <w:rPr>
          <w:color w:val="000000" w:themeColor="text1"/>
        </w:rPr>
        <w:t>0</w:t>
      </w:r>
      <w:r>
        <w:rPr>
          <w:color w:val="000000" w:themeColor="text1"/>
        </w:rPr>
        <w:t xml:space="preserve"> </w:t>
      </w:r>
      <w:r w:rsidR="0022702B">
        <w:rPr>
          <w:color w:val="000000" w:themeColor="text1"/>
        </w:rPr>
        <w:t>–</w:t>
      </w:r>
      <w:r>
        <w:rPr>
          <w:color w:val="000000" w:themeColor="text1"/>
        </w:rPr>
        <w:t xml:space="preserve"> </w:t>
      </w:r>
      <w:r w:rsidR="00343BD2">
        <w:rPr>
          <w:color w:val="000000" w:themeColor="text1"/>
        </w:rPr>
        <w:t>2</w:t>
      </w:r>
      <w:r w:rsidRPr="00B66334">
        <w:rPr>
          <w:color w:val="000000" w:themeColor="text1"/>
        </w:rPr>
        <w:t>0</w:t>
      </w:r>
      <w:r w:rsidR="000B0F01">
        <w:rPr>
          <w:color w:val="000000" w:themeColor="text1"/>
        </w:rPr>
        <w:t xml:space="preserve"> </w:t>
      </w:r>
      <w:r w:rsidR="00855CF0" w:rsidRPr="00C20FE4">
        <w:rPr>
          <w:noProof/>
          <w:color w:val="000000" w:themeColor="text1"/>
        </w:rPr>
        <w:t>×</w:t>
      </w:r>
      <w:r w:rsidR="000B0F01">
        <w:rPr>
          <w:color w:val="000000" w:themeColor="text1"/>
        </w:rPr>
        <w:t xml:space="preserve"> </w:t>
      </w:r>
      <w:r>
        <w:rPr>
          <w:color w:val="000000" w:themeColor="text1"/>
        </w:rPr>
        <w:t>[10</w:t>
      </w:r>
      <w:r w:rsidR="00C04740">
        <w:rPr>
          <w:color w:val="000000" w:themeColor="text1"/>
        </w:rPr>
        <w:t xml:space="preserve"> </w:t>
      </w:r>
      <w:r w:rsidR="0022702B">
        <w:rPr>
          <w:color w:val="000000" w:themeColor="text1"/>
        </w:rPr>
        <w:t>–</w:t>
      </w:r>
      <w:r w:rsidR="00C04740">
        <w:rPr>
          <w:color w:val="000000" w:themeColor="text1"/>
        </w:rPr>
        <w:t xml:space="preserve"> </w:t>
      </w:r>
      <w:r w:rsidR="00343BD2">
        <w:rPr>
          <w:color w:val="000000" w:themeColor="text1"/>
        </w:rPr>
        <w:t>11</w:t>
      </w:r>
      <w:r>
        <w:rPr>
          <w:color w:val="000000" w:themeColor="text1"/>
        </w:rPr>
        <w:t>]</w:t>
      </w:r>
      <w:r w:rsidRPr="00B66334">
        <w:rPr>
          <w:color w:val="000000" w:themeColor="text1"/>
        </w:rPr>
        <w:t xml:space="preserve"> </w:t>
      </w:r>
      <w:r>
        <w:rPr>
          <w:color w:val="000000" w:themeColor="text1"/>
        </w:rPr>
        <w:t xml:space="preserve">  (they are using the difference of £1)</w:t>
      </w:r>
    </w:p>
    <w:p w14:paraId="7EA9072D" w14:textId="162FBBD9" w:rsidR="00D11380" w:rsidRPr="00B66334" w:rsidRDefault="00D11380" w:rsidP="00D11380">
      <w:pPr>
        <w:rPr>
          <w:color w:val="000000" w:themeColor="text1"/>
        </w:rPr>
      </w:pPr>
      <w:r w:rsidRPr="00DB3F16">
        <w:rPr>
          <w:b/>
          <w:bCs/>
          <w:color w:val="000000" w:themeColor="text1"/>
        </w:rPr>
        <w:t>M1</w:t>
      </w:r>
      <w:r w:rsidRPr="00B66334">
        <w:rPr>
          <w:color w:val="000000" w:themeColor="text1"/>
        </w:rPr>
        <w:t xml:space="preserve"> for </w:t>
      </w:r>
      <w:r w:rsidR="00343BD2">
        <w:rPr>
          <w:color w:val="000000" w:themeColor="text1"/>
        </w:rPr>
        <w:t>9</w:t>
      </w:r>
      <w:r w:rsidRPr="00B66334">
        <w:rPr>
          <w:color w:val="000000" w:themeColor="text1"/>
        </w:rPr>
        <w:t>0/10</w:t>
      </w:r>
      <w:r>
        <w:rPr>
          <w:color w:val="000000" w:themeColor="text1"/>
        </w:rPr>
        <w:tab/>
      </w:r>
      <w:r>
        <w:rPr>
          <w:color w:val="000000" w:themeColor="text1"/>
        </w:rPr>
        <w:tab/>
      </w:r>
      <w:r w:rsidR="00624D18">
        <w:rPr>
          <w:color w:val="000000" w:themeColor="text1"/>
        </w:rPr>
        <w:t xml:space="preserve">  </w:t>
      </w:r>
      <w:r>
        <w:rPr>
          <w:color w:val="000000" w:themeColor="text1"/>
        </w:rPr>
        <w:t xml:space="preserve"> (</w:t>
      </w:r>
      <w:r w:rsidR="00DB3F16">
        <w:rPr>
          <w:color w:val="000000" w:themeColor="text1"/>
        </w:rPr>
        <w:t>d</w:t>
      </w:r>
      <w:r>
        <w:rPr>
          <w:color w:val="000000" w:themeColor="text1"/>
        </w:rPr>
        <w:t xml:space="preserve">ifference divided by </w:t>
      </w:r>
      <w:r w:rsidR="001941EF">
        <w:rPr>
          <w:color w:val="000000" w:themeColor="text1"/>
        </w:rPr>
        <w:t xml:space="preserve">Sam’s </w:t>
      </w:r>
      <w:r>
        <w:rPr>
          <w:color w:val="000000" w:themeColor="text1"/>
        </w:rPr>
        <w:t>rate of pay)</w:t>
      </w:r>
    </w:p>
    <w:p w14:paraId="6BEA3C1D" w14:textId="75072E48" w:rsidR="00F05219" w:rsidRPr="00A96293" w:rsidRDefault="00D11380" w:rsidP="00777D56">
      <w:pPr>
        <w:rPr>
          <w:color w:val="000000" w:themeColor="text1"/>
        </w:rPr>
      </w:pPr>
      <w:r w:rsidRPr="00DB3F16">
        <w:rPr>
          <w:b/>
          <w:bCs/>
          <w:color w:val="000000" w:themeColor="text1"/>
        </w:rPr>
        <w:t>M1</w:t>
      </w:r>
      <w:r w:rsidRPr="00B66334">
        <w:rPr>
          <w:color w:val="000000" w:themeColor="text1"/>
        </w:rPr>
        <w:t xml:space="preserve"> for </w:t>
      </w:r>
      <w:r w:rsidR="001941EF">
        <w:rPr>
          <w:color w:val="000000" w:themeColor="text1"/>
        </w:rPr>
        <w:t>2</w:t>
      </w:r>
      <w:r w:rsidRPr="00B66334">
        <w:rPr>
          <w:color w:val="000000" w:themeColor="text1"/>
        </w:rPr>
        <w:t>0</w:t>
      </w:r>
      <w:r w:rsidR="00215F71">
        <w:rPr>
          <w:color w:val="000000" w:themeColor="text1"/>
        </w:rPr>
        <w:t xml:space="preserve"> </w:t>
      </w:r>
      <w:r w:rsidRPr="00B66334">
        <w:rPr>
          <w:color w:val="000000" w:themeColor="text1"/>
        </w:rPr>
        <w:t>+</w:t>
      </w:r>
      <w:r w:rsidR="00215F71">
        <w:rPr>
          <w:color w:val="000000" w:themeColor="text1"/>
        </w:rPr>
        <w:t xml:space="preserve"> </w:t>
      </w:r>
      <w:r w:rsidR="001941EF">
        <w:rPr>
          <w:color w:val="000000" w:themeColor="text1"/>
        </w:rPr>
        <w:t>9</w:t>
      </w:r>
      <w:r w:rsidRPr="00B66334">
        <w:rPr>
          <w:color w:val="000000" w:themeColor="text1"/>
        </w:rPr>
        <w:t xml:space="preserve">  </w:t>
      </w:r>
    </w:p>
    <w:p w14:paraId="6CBBE672" w14:textId="77777777" w:rsidR="00F05219" w:rsidRDefault="00F05219" w:rsidP="00777D56">
      <w:pPr>
        <w:rPr>
          <w:b/>
        </w:rPr>
      </w:pPr>
    </w:p>
    <w:p w14:paraId="1B247D26" w14:textId="77777777" w:rsidR="00F05219" w:rsidRDefault="00F05219" w:rsidP="00777D56">
      <w:pPr>
        <w:rPr>
          <w:b/>
        </w:rPr>
      </w:pPr>
    </w:p>
    <w:p w14:paraId="32A7444E" w14:textId="77777777" w:rsidR="00F05219" w:rsidRDefault="00F05219" w:rsidP="00777D56">
      <w:pPr>
        <w:rPr>
          <w:b/>
        </w:rPr>
      </w:pPr>
    </w:p>
    <w:p w14:paraId="1704CA62" w14:textId="77777777" w:rsidR="00F05219" w:rsidRDefault="00F05219" w:rsidP="00777D56">
      <w:pPr>
        <w:rPr>
          <w:b/>
        </w:rPr>
      </w:pPr>
    </w:p>
    <w:p w14:paraId="5870CCBA" w14:textId="13594B7B" w:rsidR="00F05219" w:rsidRDefault="00A96293" w:rsidP="00777D56">
      <w:pPr>
        <w:rPr>
          <w:b/>
        </w:rPr>
      </w:pPr>
      <w:r>
        <w:rPr>
          <w:b/>
        </w:rPr>
        <w:br w:type="page"/>
      </w:r>
    </w:p>
    <w:p w14:paraId="0EB4EC91" w14:textId="7FA1C2AD" w:rsidR="00AA4D2D" w:rsidRPr="00DB3F16" w:rsidRDefault="009A31A6" w:rsidP="00AA4D2D">
      <w:pPr>
        <w:rPr>
          <w:u w:val="single"/>
        </w:rPr>
      </w:pPr>
      <w:r w:rsidRPr="00DB3F16">
        <w:rPr>
          <w:u w:val="single"/>
        </w:rPr>
        <w:lastRenderedPageBreak/>
        <w:t>Exemplar responses for Q20</w:t>
      </w:r>
    </w:p>
    <w:p w14:paraId="44577D04" w14:textId="77777777" w:rsidR="00F75965" w:rsidRDefault="00F75965" w:rsidP="00AA4D2D">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2137"/>
        <w:gridCol w:w="1351"/>
      </w:tblGrid>
      <w:tr w:rsidR="00AA4D2D" w:rsidRPr="00A34ABA" w14:paraId="6B7ED27D" w14:textId="77777777" w:rsidTr="00215F71">
        <w:trPr>
          <w:trHeight w:val="283"/>
        </w:trPr>
        <w:tc>
          <w:tcPr>
            <w:tcW w:w="846" w:type="dxa"/>
          </w:tcPr>
          <w:p w14:paraId="4DE422CF" w14:textId="77777777" w:rsidR="00AA4D2D" w:rsidRPr="00A34ABA" w:rsidRDefault="00AA4D2D" w:rsidP="00200A61">
            <w:pPr>
              <w:rPr>
                <w:b/>
              </w:rPr>
            </w:pPr>
          </w:p>
        </w:tc>
        <w:tc>
          <w:tcPr>
            <w:tcW w:w="12137" w:type="dxa"/>
          </w:tcPr>
          <w:p w14:paraId="44183884" w14:textId="77777777" w:rsidR="00AA4D2D" w:rsidRPr="00A34ABA" w:rsidRDefault="00AA4D2D" w:rsidP="00200A61">
            <w:pPr>
              <w:rPr>
                <w:b/>
                <w:lang w:val="en-US" w:eastAsia="en-US"/>
              </w:rPr>
            </w:pPr>
            <w:r w:rsidRPr="00A34ABA">
              <w:rPr>
                <w:b/>
              </w:rPr>
              <w:t>Response</w:t>
            </w:r>
          </w:p>
        </w:tc>
        <w:tc>
          <w:tcPr>
            <w:tcW w:w="1351" w:type="dxa"/>
          </w:tcPr>
          <w:p w14:paraId="703CE735" w14:textId="77777777" w:rsidR="00AA4D2D" w:rsidRPr="00A34ABA" w:rsidRDefault="00AA4D2D" w:rsidP="00447AA9">
            <w:pPr>
              <w:jc w:val="center"/>
              <w:rPr>
                <w:b/>
                <w:lang w:val="en-US" w:eastAsia="en-US"/>
              </w:rPr>
            </w:pPr>
            <w:r w:rsidRPr="00A34ABA">
              <w:rPr>
                <w:b/>
              </w:rPr>
              <w:t>Mark</w:t>
            </w:r>
          </w:p>
        </w:tc>
      </w:tr>
      <w:tr w:rsidR="00265B0C" w:rsidRPr="00A34ABA" w14:paraId="79ED9F98" w14:textId="77777777" w:rsidTr="00215F71">
        <w:trPr>
          <w:trHeight w:val="283"/>
        </w:trPr>
        <w:tc>
          <w:tcPr>
            <w:tcW w:w="846" w:type="dxa"/>
          </w:tcPr>
          <w:p w14:paraId="7B5DF786" w14:textId="30845BE0" w:rsidR="00265B0C" w:rsidRPr="00AA4D2D" w:rsidRDefault="00265B0C" w:rsidP="00265B0C">
            <w:pPr>
              <w:rPr>
                <w:b/>
                <w:bCs/>
                <w:lang w:val="en-US" w:eastAsia="en-US"/>
              </w:rPr>
            </w:pPr>
            <w:r>
              <w:rPr>
                <w:b/>
                <w:bCs/>
                <w:lang w:val="en-US" w:eastAsia="en-US"/>
              </w:rPr>
              <w:t>1</w:t>
            </w:r>
          </w:p>
        </w:tc>
        <w:tc>
          <w:tcPr>
            <w:tcW w:w="12137" w:type="dxa"/>
          </w:tcPr>
          <w:p w14:paraId="623BFAA4" w14:textId="0EB2B269" w:rsidR="00265B0C" w:rsidRPr="002A63B0" w:rsidRDefault="00265B0C" w:rsidP="00265B0C">
            <w:pPr>
              <w:rPr>
                <w:sz w:val="24"/>
                <w:szCs w:val="24"/>
                <w:lang w:val="en-US" w:eastAsia="en-US"/>
              </w:rPr>
            </w:pPr>
            <w:r w:rsidRPr="009560CF">
              <w:rPr>
                <w:lang w:val="en-US" w:eastAsia="en-US"/>
              </w:rPr>
              <w:t xml:space="preserve">Has found [the volume of] a cuboid </w:t>
            </w:r>
          </w:p>
        </w:tc>
        <w:tc>
          <w:tcPr>
            <w:tcW w:w="1351" w:type="dxa"/>
          </w:tcPr>
          <w:p w14:paraId="320B634F" w14:textId="75767A3A" w:rsidR="00265B0C" w:rsidRPr="002A63B0" w:rsidRDefault="00265B0C" w:rsidP="00447AA9">
            <w:pPr>
              <w:jc w:val="center"/>
              <w:rPr>
                <w:b/>
                <w:sz w:val="24"/>
                <w:szCs w:val="24"/>
                <w:lang w:val="en-US" w:eastAsia="en-US"/>
              </w:rPr>
            </w:pPr>
            <w:r>
              <w:rPr>
                <w:b/>
                <w:lang w:val="en-US" w:eastAsia="en-US"/>
              </w:rPr>
              <w:t>1</w:t>
            </w:r>
          </w:p>
        </w:tc>
      </w:tr>
      <w:tr w:rsidR="00265B0C" w:rsidRPr="00A34ABA" w14:paraId="3842F45A" w14:textId="77777777" w:rsidTr="00215F71">
        <w:trPr>
          <w:trHeight w:val="283"/>
        </w:trPr>
        <w:tc>
          <w:tcPr>
            <w:tcW w:w="846" w:type="dxa"/>
          </w:tcPr>
          <w:p w14:paraId="2C107884" w14:textId="5D3C0C90" w:rsidR="00265B0C" w:rsidRPr="00AA4D2D" w:rsidRDefault="00265B0C" w:rsidP="00265B0C">
            <w:pPr>
              <w:rPr>
                <w:b/>
                <w:bCs/>
                <w:lang w:val="en-US" w:eastAsia="en-US"/>
              </w:rPr>
            </w:pPr>
            <w:r>
              <w:rPr>
                <w:b/>
                <w:bCs/>
                <w:lang w:val="en-US" w:eastAsia="en-US"/>
              </w:rPr>
              <w:t>2</w:t>
            </w:r>
          </w:p>
        </w:tc>
        <w:tc>
          <w:tcPr>
            <w:tcW w:w="12137" w:type="dxa"/>
          </w:tcPr>
          <w:p w14:paraId="31696F40" w14:textId="48A68DB0" w:rsidR="00265B0C" w:rsidRPr="002C0412" w:rsidRDefault="00581414" w:rsidP="00265B0C">
            <w:pPr>
              <w:rPr>
                <w:lang w:val="en-US" w:eastAsia="en-US"/>
              </w:rPr>
            </w:pPr>
            <w:r>
              <w:rPr>
                <w:lang w:val="en-US" w:eastAsia="en-US"/>
              </w:rPr>
              <w:t>They</w:t>
            </w:r>
            <w:r w:rsidR="00DD5991">
              <w:rPr>
                <w:lang w:val="en-US" w:eastAsia="en-US"/>
              </w:rPr>
              <w:t xml:space="preserve"> need to halve the volume of a cuboid</w:t>
            </w:r>
            <w:r w:rsidR="00DD5991" w:rsidRPr="00FB0220">
              <w:rPr>
                <w:lang w:val="en-US" w:eastAsia="en-US"/>
              </w:rPr>
              <w:t xml:space="preserve"> (BOD referring to the calculation rather than 240)</w:t>
            </w:r>
          </w:p>
        </w:tc>
        <w:tc>
          <w:tcPr>
            <w:tcW w:w="1351" w:type="dxa"/>
          </w:tcPr>
          <w:p w14:paraId="34DDB3AE" w14:textId="3898C6CE" w:rsidR="00265B0C" w:rsidRPr="002A63B0" w:rsidRDefault="00265B0C" w:rsidP="00447AA9">
            <w:pPr>
              <w:jc w:val="center"/>
              <w:rPr>
                <w:b/>
                <w:sz w:val="24"/>
                <w:szCs w:val="24"/>
                <w:lang w:val="en-US" w:eastAsia="en-US"/>
              </w:rPr>
            </w:pPr>
            <w:r>
              <w:rPr>
                <w:b/>
                <w:lang w:val="en-US" w:eastAsia="en-US"/>
              </w:rPr>
              <w:t>1</w:t>
            </w:r>
          </w:p>
        </w:tc>
      </w:tr>
      <w:tr w:rsidR="00DD5991" w:rsidRPr="00A34ABA" w14:paraId="0E17B490" w14:textId="77777777" w:rsidTr="00215F71">
        <w:trPr>
          <w:trHeight w:val="283"/>
        </w:trPr>
        <w:tc>
          <w:tcPr>
            <w:tcW w:w="846" w:type="dxa"/>
          </w:tcPr>
          <w:p w14:paraId="4E3AEA1D" w14:textId="580FA493" w:rsidR="00DD5991" w:rsidRPr="00AA4D2D" w:rsidRDefault="00DD5991" w:rsidP="00DD5991">
            <w:pPr>
              <w:rPr>
                <w:b/>
                <w:bCs/>
                <w:lang w:val="en-US" w:eastAsia="en-US"/>
              </w:rPr>
            </w:pPr>
            <w:bookmarkStart w:id="1" w:name="_Hlk123899858"/>
            <w:r>
              <w:rPr>
                <w:b/>
                <w:bCs/>
                <w:lang w:val="en-US" w:eastAsia="en-US"/>
              </w:rPr>
              <w:t>3</w:t>
            </w:r>
          </w:p>
        </w:tc>
        <w:tc>
          <w:tcPr>
            <w:tcW w:w="12137" w:type="dxa"/>
          </w:tcPr>
          <w:p w14:paraId="4534469F" w14:textId="6A2F26C9" w:rsidR="00DD5991" w:rsidRPr="002A63B0" w:rsidRDefault="00DD5991" w:rsidP="00DD5991">
            <w:pPr>
              <w:rPr>
                <w:sz w:val="24"/>
                <w:szCs w:val="24"/>
                <w:lang w:val="en-US" w:eastAsia="en-US"/>
              </w:rPr>
            </w:pPr>
            <w:r w:rsidRPr="009560CF">
              <w:rPr>
                <w:lang w:val="en-US" w:eastAsia="en-US"/>
              </w:rPr>
              <w:t>They forgot to ÷2 to work out the area of the front face</w:t>
            </w:r>
          </w:p>
        </w:tc>
        <w:tc>
          <w:tcPr>
            <w:tcW w:w="1351" w:type="dxa"/>
          </w:tcPr>
          <w:p w14:paraId="01860919" w14:textId="7BB64E79" w:rsidR="00DD5991" w:rsidRPr="002A63B0" w:rsidRDefault="00DD5991" w:rsidP="00447AA9">
            <w:pPr>
              <w:jc w:val="center"/>
              <w:rPr>
                <w:b/>
                <w:sz w:val="24"/>
                <w:szCs w:val="24"/>
                <w:lang w:val="en-US" w:eastAsia="en-US"/>
              </w:rPr>
            </w:pPr>
            <w:r>
              <w:rPr>
                <w:b/>
                <w:lang w:val="en-US" w:eastAsia="en-US"/>
              </w:rPr>
              <w:t>1</w:t>
            </w:r>
          </w:p>
        </w:tc>
      </w:tr>
      <w:bookmarkEnd w:id="1"/>
      <w:tr w:rsidR="00DD5991" w:rsidRPr="00A34ABA" w14:paraId="5C46F4EC" w14:textId="77777777" w:rsidTr="00215F71">
        <w:trPr>
          <w:trHeight w:val="283"/>
        </w:trPr>
        <w:tc>
          <w:tcPr>
            <w:tcW w:w="846" w:type="dxa"/>
          </w:tcPr>
          <w:p w14:paraId="7BA4E7E0" w14:textId="1BED67AD" w:rsidR="00DD5991" w:rsidRPr="00AA4D2D" w:rsidRDefault="00DD5991" w:rsidP="00DD5991">
            <w:pPr>
              <w:rPr>
                <w:b/>
                <w:bCs/>
                <w:lang w:val="en-US" w:eastAsia="en-US"/>
              </w:rPr>
            </w:pPr>
            <w:r>
              <w:rPr>
                <w:b/>
                <w:bCs/>
                <w:lang w:val="en-US" w:eastAsia="en-US"/>
              </w:rPr>
              <w:t>4</w:t>
            </w:r>
          </w:p>
        </w:tc>
        <w:tc>
          <w:tcPr>
            <w:tcW w:w="12137" w:type="dxa"/>
          </w:tcPr>
          <w:p w14:paraId="0E0E68BE" w14:textId="0041760E" w:rsidR="00DD5991" w:rsidRPr="002A63B0" w:rsidRDefault="00E55434" w:rsidP="00DD5991">
            <w:pPr>
              <w:rPr>
                <w:sz w:val="24"/>
                <w:szCs w:val="24"/>
                <w:lang w:val="en-US" w:eastAsia="en-US"/>
              </w:rPr>
            </w:pPr>
            <w:r>
              <w:rPr>
                <w:lang w:val="en-US" w:eastAsia="en-US"/>
              </w:rPr>
              <w:t>Th</w:t>
            </w:r>
            <w:r w:rsidR="00DD5991" w:rsidRPr="009560CF">
              <w:rPr>
                <w:lang w:val="en-US" w:eastAsia="en-US"/>
              </w:rPr>
              <w:t>e</w:t>
            </w:r>
            <w:r>
              <w:rPr>
                <w:lang w:val="en-US" w:eastAsia="en-US"/>
              </w:rPr>
              <w:t>y</w:t>
            </w:r>
            <w:r w:rsidR="00DD5991" w:rsidRPr="009560CF">
              <w:rPr>
                <w:lang w:val="en-US" w:eastAsia="en-US"/>
              </w:rPr>
              <w:t xml:space="preserve"> did not divide the [area of the] cross section by 2</w:t>
            </w:r>
          </w:p>
        </w:tc>
        <w:tc>
          <w:tcPr>
            <w:tcW w:w="1351" w:type="dxa"/>
          </w:tcPr>
          <w:p w14:paraId="59D505A8" w14:textId="3B44E1F0" w:rsidR="00DD5991" w:rsidRPr="002A63B0" w:rsidRDefault="00DD5991" w:rsidP="00447AA9">
            <w:pPr>
              <w:jc w:val="center"/>
              <w:rPr>
                <w:b/>
                <w:sz w:val="24"/>
                <w:szCs w:val="24"/>
                <w:lang w:val="en-US" w:eastAsia="en-US"/>
              </w:rPr>
            </w:pPr>
            <w:r>
              <w:rPr>
                <w:b/>
                <w:lang w:val="en-US" w:eastAsia="en-US"/>
              </w:rPr>
              <w:t>1</w:t>
            </w:r>
          </w:p>
        </w:tc>
      </w:tr>
      <w:tr w:rsidR="00DD5991" w:rsidRPr="00A34ABA" w14:paraId="54979F44" w14:textId="77777777" w:rsidTr="00215F71">
        <w:trPr>
          <w:trHeight w:val="283"/>
        </w:trPr>
        <w:tc>
          <w:tcPr>
            <w:tcW w:w="846" w:type="dxa"/>
          </w:tcPr>
          <w:p w14:paraId="292EED8F" w14:textId="5C9C7AD8" w:rsidR="00DD5991" w:rsidRPr="00AA4D2D" w:rsidRDefault="00DD5991" w:rsidP="00DD5991">
            <w:pPr>
              <w:rPr>
                <w:b/>
                <w:bCs/>
                <w:lang w:val="en-US" w:eastAsia="en-US"/>
              </w:rPr>
            </w:pPr>
            <w:r>
              <w:rPr>
                <w:b/>
                <w:bCs/>
                <w:lang w:val="en-US" w:eastAsia="en-US"/>
              </w:rPr>
              <w:t>5</w:t>
            </w:r>
          </w:p>
        </w:tc>
        <w:tc>
          <w:tcPr>
            <w:tcW w:w="12137" w:type="dxa"/>
          </w:tcPr>
          <w:p w14:paraId="576AC00D" w14:textId="085A0866" w:rsidR="00DD5991" w:rsidRPr="002A63B0" w:rsidRDefault="00E55434" w:rsidP="00DD5991">
            <w:pPr>
              <w:rPr>
                <w:sz w:val="24"/>
                <w:szCs w:val="24"/>
                <w:lang w:val="en-US" w:eastAsia="en-US"/>
              </w:rPr>
            </w:pPr>
            <w:r>
              <w:rPr>
                <w:lang w:val="en-US" w:eastAsia="en-US"/>
              </w:rPr>
              <w:t>They</w:t>
            </w:r>
            <w:r w:rsidR="00DD5991" w:rsidRPr="009560CF">
              <w:rPr>
                <w:lang w:val="en-US" w:eastAsia="en-US"/>
              </w:rPr>
              <w:t xml:space="preserve"> did not do half base times height</w:t>
            </w:r>
          </w:p>
        </w:tc>
        <w:tc>
          <w:tcPr>
            <w:tcW w:w="1351" w:type="dxa"/>
          </w:tcPr>
          <w:p w14:paraId="35568E23" w14:textId="04D494E6" w:rsidR="00DD5991" w:rsidRPr="002A63B0" w:rsidRDefault="00DD5991" w:rsidP="00447AA9">
            <w:pPr>
              <w:jc w:val="center"/>
              <w:rPr>
                <w:b/>
                <w:sz w:val="24"/>
                <w:szCs w:val="24"/>
                <w:lang w:val="en-US" w:eastAsia="en-US"/>
              </w:rPr>
            </w:pPr>
            <w:r>
              <w:rPr>
                <w:b/>
                <w:lang w:val="en-US" w:eastAsia="en-US"/>
              </w:rPr>
              <w:t>1</w:t>
            </w:r>
          </w:p>
        </w:tc>
      </w:tr>
      <w:tr w:rsidR="00DD5991" w:rsidRPr="00A34ABA" w14:paraId="12FF858E" w14:textId="77777777" w:rsidTr="00215F71">
        <w:trPr>
          <w:trHeight w:val="283"/>
        </w:trPr>
        <w:tc>
          <w:tcPr>
            <w:tcW w:w="846" w:type="dxa"/>
          </w:tcPr>
          <w:p w14:paraId="57C5E9A4" w14:textId="6A60F732" w:rsidR="00DD5991" w:rsidRPr="00AA4D2D" w:rsidRDefault="00DD5991" w:rsidP="00DD5991">
            <w:pPr>
              <w:rPr>
                <w:b/>
                <w:bCs/>
                <w:lang w:val="en-US" w:eastAsia="en-US"/>
              </w:rPr>
            </w:pPr>
            <w:r>
              <w:rPr>
                <w:b/>
                <w:bCs/>
                <w:lang w:val="en-US" w:eastAsia="en-US"/>
              </w:rPr>
              <w:t>6</w:t>
            </w:r>
          </w:p>
        </w:tc>
        <w:tc>
          <w:tcPr>
            <w:tcW w:w="12137" w:type="dxa"/>
          </w:tcPr>
          <w:p w14:paraId="63BCAB02" w14:textId="4AEE0C5A" w:rsidR="00DD5991" w:rsidRPr="002A63B0" w:rsidRDefault="00DD5991" w:rsidP="00DD5991">
            <w:pPr>
              <w:rPr>
                <w:sz w:val="24"/>
                <w:szCs w:val="24"/>
                <w:lang w:val="en-US" w:eastAsia="en-US"/>
              </w:rPr>
            </w:pPr>
            <w:r w:rsidRPr="009560CF">
              <w:rPr>
                <w:lang w:val="en-US" w:eastAsia="en-US"/>
              </w:rPr>
              <w:t xml:space="preserve">The area of the cross section is </w:t>
            </w:r>
            <w:r w:rsidR="00BF213A" w:rsidRPr="00AD6707">
              <w:rPr>
                <w:position w:val="-12"/>
                <w:lang w:val="en-US" w:eastAsia="en-US"/>
              </w:rPr>
              <w:object w:dxaOrig="200" w:dyaOrig="360" w14:anchorId="715027A0">
                <v:shape id="_x0000_i1075" type="#_x0000_t75" style="width:10pt;height:18pt" o:ole="">
                  <v:imagedata r:id="rId117" o:title=""/>
                </v:shape>
                <o:OLEObject Type="Embed" ProgID="Equation.DSMT4" ShapeID="_x0000_i1075" DrawAspect="Content" ObjectID="_1772018406" r:id="rId118"/>
              </w:object>
            </w:r>
            <w:r w:rsidRPr="009560CF">
              <w:rPr>
                <w:lang w:val="en-US" w:eastAsia="en-US"/>
              </w:rPr>
              <w:t xml:space="preserve"> </w:t>
            </w:r>
            <w:r w:rsidRPr="007E4E86">
              <w:rPr>
                <w:i/>
                <w:iCs/>
                <w:lang w:val="en-US" w:eastAsia="en-US"/>
              </w:rPr>
              <w:t>b</w:t>
            </w:r>
            <w:r w:rsidRPr="009560CF">
              <w:rPr>
                <w:lang w:val="en-US" w:eastAsia="en-US"/>
              </w:rPr>
              <w:t xml:space="preserve"> </w:t>
            </w:r>
            <w:r>
              <w:rPr>
                <w:lang w:val="en-US" w:eastAsia="en-US"/>
              </w:rPr>
              <w:t>×</w:t>
            </w:r>
            <w:r w:rsidRPr="009560CF">
              <w:rPr>
                <w:lang w:val="en-US" w:eastAsia="en-US"/>
              </w:rPr>
              <w:t xml:space="preserve"> </w:t>
            </w:r>
            <w:r w:rsidRPr="007E4E86">
              <w:rPr>
                <w:i/>
                <w:iCs/>
                <w:lang w:val="en-US" w:eastAsia="en-US"/>
              </w:rPr>
              <w:t>h</w:t>
            </w:r>
            <w:r w:rsidR="00BF213A">
              <w:rPr>
                <w:i/>
                <w:iCs/>
                <w:lang w:val="en-US" w:eastAsia="en-US"/>
              </w:rPr>
              <w:t xml:space="preserve"> </w:t>
            </w:r>
          </w:p>
        </w:tc>
        <w:tc>
          <w:tcPr>
            <w:tcW w:w="1351" w:type="dxa"/>
          </w:tcPr>
          <w:p w14:paraId="57F9535A" w14:textId="711F5F72" w:rsidR="00DD5991" w:rsidRPr="002A63B0" w:rsidRDefault="00DD5991" w:rsidP="00447AA9">
            <w:pPr>
              <w:jc w:val="center"/>
              <w:rPr>
                <w:b/>
                <w:sz w:val="24"/>
                <w:szCs w:val="24"/>
                <w:lang w:val="en-US" w:eastAsia="en-US"/>
              </w:rPr>
            </w:pPr>
            <w:r>
              <w:rPr>
                <w:b/>
                <w:lang w:val="en-US" w:eastAsia="en-US"/>
              </w:rPr>
              <w:t>1</w:t>
            </w:r>
          </w:p>
        </w:tc>
      </w:tr>
      <w:tr w:rsidR="00DD5991" w:rsidRPr="00A34ABA" w14:paraId="72EFBFD3" w14:textId="77777777" w:rsidTr="00215F71">
        <w:trPr>
          <w:trHeight w:val="283"/>
        </w:trPr>
        <w:tc>
          <w:tcPr>
            <w:tcW w:w="846" w:type="dxa"/>
          </w:tcPr>
          <w:p w14:paraId="6FB3549A" w14:textId="5B9D9C36" w:rsidR="00DD5991" w:rsidRPr="00AA4D2D" w:rsidRDefault="00DD5991" w:rsidP="00DD5991">
            <w:pPr>
              <w:rPr>
                <w:b/>
                <w:bCs/>
                <w:lang w:val="en-US" w:eastAsia="en-US"/>
              </w:rPr>
            </w:pPr>
            <w:r>
              <w:rPr>
                <w:b/>
                <w:bCs/>
                <w:lang w:val="en-US" w:eastAsia="en-US"/>
              </w:rPr>
              <w:t>7</w:t>
            </w:r>
          </w:p>
        </w:tc>
        <w:tc>
          <w:tcPr>
            <w:tcW w:w="12137" w:type="dxa"/>
          </w:tcPr>
          <w:p w14:paraId="140E3CFA" w14:textId="1FFFA83D" w:rsidR="00DD5991" w:rsidRPr="002A63B0" w:rsidRDefault="00DD5991" w:rsidP="00DD5991">
            <w:pPr>
              <w:rPr>
                <w:sz w:val="24"/>
                <w:szCs w:val="24"/>
                <w:lang w:val="en-US" w:eastAsia="en-US"/>
              </w:rPr>
            </w:pPr>
            <w:r w:rsidRPr="009560CF">
              <w:rPr>
                <w:lang w:val="en-US" w:eastAsia="en-US"/>
              </w:rPr>
              <w:t>The area of the triangle needs to be halved</w:t>
            </w:r>
          </w:p>
        </w:tc>
        <w:tc>
          <w:tcPr>
            <w:tcW w:w="1351" w:type="dxa"/>
          </w:tcPr>
          <w:p w14:paraId="0145EF08" w14:textId="489A2B9B" w:rsidR="00DD5991" w:rsidRPr="002A63B0" w:rsidRDefault="00DD5991" w:rsidP="00447AA9">
            <w:pPr>
              <w:jc w:val="center"/>
              <w:rPr>
                <w:b/>
                <w:sz w:val="24"/>
                <w:szCs w:val="24"/>
                <w:lang w:val="en-US" w:eastAsia="en-US"/>
              </w:rPr>
            </w:pPr>
            <w:r>
              <w:rPr>
                <w:b/>
                <w:lang w:val="en-US" w:eastAsia="en-US"/>
              </w:rPr>
              <w:t>1</w:t>
            </w:r>
          </w:p>
        </w:tc>
      </w:tr>
      <w:tr w:rsidR="00DD5991" w:rsidRPr="00A34ABA" w14:paraId="7093AFCD" w14:textId="77777777" w:rsidTr="00215F71">
        <w:trPr>
          <w:trHeight w:val="283"/>
        </w:trPr>
        <w:tc>
          <w:tcPr>
            <w:tcW w:w="846" w:type="dxa"/>
          </w:tcPr>
          <w:p w14:paraId="729EEB26" w14:textId="5D87AA28" w:rsidR="00DD5991" w:rsidRPr="00AA4D2D" w:rsidRDefault="00DD5991" w:rsidP="00DD5991">
            <w:pPr>
              <w:rPr>
                <w:b/>
                <w:bCs/>
                <w:lang w:val="en-US" w:eastAsia="en-US"/>
              </w:rPr>
            </w:pPr>
            <w:r>
              <w:rPr>
                <w:b/>
                <w:bCs/>
                <w:lang w:val="en-US" w:eastAsia="en-US"/>
              </w:rPr>
              <w:t>8</w:t>
            </w:r>
          </w:p>
        </w:tc>
        <w:tc>
          <w:tcPr>
            <w:tcW w:w="12137" w:type="dxa"/>
          </w:tcPr>
          <w:p w14:paraId="5ED4081C" w14:textId="12BB0C65" w:rsidR="00DD5991" w:rsidRPr="002A63B0" w:rsidRDefault="00DD5991" w:rsidP="00DD5991">
            <w:pPr>
              <w:rPr>
                <w:sz w:val="24"/>
                <w:szCs w:val="24"/>
                <w:lang w:val="en-US" w:eastAsia="en-US"/>
              </w:rPr>
            </w:pPr>
            <w:r w:rsidRPr="009560CF">
              <w:rPr>
                <w:lang w:val="en-US" w:eastAsia="en-US"/>
              </w:rPr>
              <w:t>It has the cross section of a triangle so it needs to be divided by 2 (referring to cross section)</w:t>
            </w:r>
          </w:p>
        </w:tc>
        <w:tc>
          <w:tcPr>
            <w:tcW w:w="1351" w:type="dxa"/>
          </w:tcPr>
          <w:p w14:paraId="0748027A" w14:textId="018CE672" w:rsidR="00DD5991" w:rsidRPr="002A63B0" w:rsidRDefault="00DD5991" w:rsidP="00447AA9">
            <w:pPr>
              <w:jc w:val="center"/>
              <w:rPr>
                <w:b/>
                <w:sz w:val="24"/>
                <w:szCs w:val="24"/>
                <w:lang w:val="en-US" w:eastAsia="en-US"/>
              </w:rPr>
            </w:pPr>
            <w:r>
              <w:rPr>
                <w:b/>
                <w:lang w:val="en-US" w:eastAsia="en-US"/>
              </w:rPr>
              <w:t>1</w:t>
            </w:r>
          </w:p>
        </w:tc>
      </w:tr>
      <w:tr w:rsidR="00DD5991" w:rsidRPr="00A34ABA" w14:paraId="41321484" w14:textId="77777777" w:rsidTr="00215F71">
        <w:trPr>
          <w:trHeight w:val="283"/>
        </w:trPr>
        <w:tc>
          <w:tcPr>
            <w:tcW w:w="846" w:type="dxa"/>
          </w:tcPr>
          <w:p w14:paraId="6CCC2F20" w14:textId="15715A6A" w:rsidR="00DD5991" w:rsidRDefault="00DD5991" w:rsidP="00DD5991">
            <w:pPr>
              <w:rPr>
                <w:b/>
                <w:bCs/>
                <w:lang w:val="en-US" w:eastAsia="en-US"/>
              </w:rPr>
            </w:pPr>
            <w:r>
              <w:rPr>
                <w:b/>
                <w:bCs/>
                <w:lang w:val="en-US" w:eastAsia="en-US"/>
              </w:rPr>
              <w:t>9</w:t>
            </w:r>
          </w:p>
        </w:tc>
        <w:tc>
          <w:tcPr>
            <w:tcW w:w="12137" w:type="dxa"/>
          </w:tcPr>
          <w:p w14:paraId="4E67D82E" w14:textId="2493AB0D" w:rsidR="00DD5991" w:rsidRPr="002A63B0" w:rsidRDefault="002C0412" w:rsidP="00DD5991">
            <w:pPr>
              <w:rPr>
                <w:sz w:val="24"/>
                <w:szCs w:val="24"/>
                <w:lang w:val="en-US" w:eastAsia="en-US"/>
              </w:rPr>
            </w:pPr>
            <w:r w:rsidRPr="00E55434">
              <w:t>T</w:t>
            </w:r>
            <w:r w:rsidR="00DD5991" w:rsidRPr="00E55434">
              <w:t>hat t</w:t>
            </w:r>
            <w:r w:rsidR="00DD5991" w:rsidRPr="009560CF">
              <w:t xml:space="preserve">he student has to divide </w:t>
            </w:r>
            <w:r w:rsidR="00DD5991" w:rsidRPr="009560CF">
              <w:rPr>
                <w:i/>
                <w:iCs/>
              </w:rPr>
              <w:t>h</w:t>
            </w:r>
            <w:r w:rsidR="00DD5991" w:rsidRPr="009560CF">
              <w:t xml:space="preserve"> × </w:t>
            </w:r>
            <w:r w:rsidR="00DD5991" w:rsidRPr="009560CF">
              <w:rPr>
                <w:i/>
                <w:iCs/>
              </w:rPr>
              <w:t>b</w:t>
            </w:r>
            <w:r w:rsidR="00DD5991" w:rsidRPr="009560CF">
              <w:t xml:space="preserve"> by 2</w:t>
            </w:r>
          </w:p>
        </w:tc>
        <w:tc>
          <w:tcPr>
            <w:tcW w:w="1351" w:type="dxa"/>
          </w:tcPr>
          <w:p w14:paraId="00DD3475" w14:textId="41109377" w:rsidR="00DD5991" w:rsidRPr="002A63B0" w:rsidRDefault="00DD5991" w:rsidP="00447AA9">
            <w:pPr>
              <w:jc w:val="center"/>
              <w:rPr>
                <w:b/>
                <w:sz w:val="24"/>
                <w:szCs w:val="24"/>
                <w:lang w:val="en-US" w:eastAsia="en-US"/>
              </w:rPr>
            </w:pPr>
            <w:r>
              <w:rPr>
                <w:b/>
                <w:lang w:val="en-US" w:eastAsia="en-US"/>
              </w:rPr>
              <w:t>1</w:t>
            </w:r>
          </w:p>
        </w:tc>
      </w:tr>
      <w:tr w:rsidR="00DD5991" w:rsidRPr="00A34ABA" w14:paraId="3357D6CA" w14:textId="77777777" w:rsidTr="00215F71">
        <w:trPr>
          <w:trHeight w:val="283"/>
        </w:trPr>
        <w:tc>
          <w:tcPr>
            <w:tcW w:w="846" w:type="dxa"/>
          </w:tcPr>
          <w:p w14:paraId="3949E5A5" w14:textId="33F600DE" w:rsidR="00DD5991" w:rsidRPr="00AA4D2D" w:rsidRDefault="00DD5991" w:rsidP="00DD5991">
            <w:pPr>
              <w:rPr>
                <w:b/>
                <w:bCs/>
                <w:lang w:val="en-US" w:eastAsia="en-US"/>
              </w:rPr>
            </w:pPr>
            <w:r>
              <w:rPr>
                <w:b/>
                <w:bCs/>
                <w:lang w:val="en-US" w:eastAsia="en-US"/>
              </w:rPr>
              <w:t>10</w:t>
            </w:r>
          </w:p>
        </w:tc>
        <w:tc>
          <w:tcPr>
            <w:tcW w:w="12137" w:type="dxa"/>
          </w:tcPr>
          <w:p w14:paraId="6E20D0B1" w14:textId="0BBAC702" w:rsidR="00DD5991" w:rsidRPr="002A63B0" w:rsidRDefault="00DD5991" w:rsidP="00DD5991">
            <w:pPr>
              <w:rPr>
                <w:sz w:val="24"/>
                <w:szCs w:val="24"/>
                <w:lang w:val="en-US" w:eastAsia="en-US"/>
              </w:rPr>
            </w:pPr>
            <w:r w:rsidRPr="009560CF">
              <w:t>It’s a triangle, they didn’t hal</w:t>
            </w:r>
            <w:r w:rsidR="00F5175F">
              <w:t>ve</w:t>
            </w:r>
            <w:r w:rsidRPr="009560CF">
              <w:t xml:space="preserve"> 24 after they did 4</w:t>
            </w:r>
            <w:r>
              <w:t xml:space="preserve"> × </w:t>
            </w:r>
            <w:r w:rsidRPr="009560CF">
              <w:t>6</w:t>
            </w:r>
          </w:p>
        </w:tc>
        <w:tc>
          <w:tcPr>
            <w:tcW w:w="1351" w:type="dxa"/>
          </w:tcPr>
          <w:p w14:paraId="7BF2F96D" w14:textId="36953BB6" w:rsidR="00DD5991" w:rsidRPr="002A63B0" w:rsidRDefault="00DD5991" w:rsidP="00447AA9">
            <w:pPr>
              <w:jc w:val="center"/>
              <w:rPr>
                <w:b/>
                <w:sz w:val="24"/>
                <w:szCs w:val="24"/>
                <w:lang w:val="en-US" w:eastAsia="en-US"/>
              </w:rPr>
            </w:pPr>
            <w:r>
              <w:rPr>
                <w:b/>
                <w:lang w:val="en-US" w:eastAsia="en-US"/>
              </w:rPr>
              <w:t>1</w:t>
            </w:r>
          </w:p>
        </w:tc>
      </w:tr>
      <w:tr w:rsidR="00DD5991" w:rsidRPr="00A34ABA" w14:paraId="0971E931" w14:textId="77777777" w:rsidTr="00215F71">
        <w:trPr>
          <w:trHeight w:val="283"/>
        </w:trPr>
        <w:tc>
          <w:tcPr>
            <w:tcW w:w="846" w:type="dxa"/>
          </w:tcPr>
          <w:p w14:paraId="4BD7D787" w14:textId="16207914" w:rsidR="00DD5991" w:rsidRPr="00AA4D2D" w:rsidRDefault="00DD5991" w:rsidP="00DD5991">
            <w:pPr>
              <w:rPr>
                <w:b/>
                <w:bCs/>
                <w:lang w:val="en-US" w:eastAsia="en-US"/>
              </w:rPr>
            </w:pPr>
            <w:r>
              <w:rPr>
                <w:b/>
                <w:bCs/>
                <w:lang w:val="en-US" w:eastAsia="en-US"/>
              </w:rPr>
              <w:t>11</w:t>
            </w:r>
          </w:p>
        </w:tc>
        <w:tc>
          <w:tcPr>
            <w:tcW w:w="12137" w:type="dxa"/>
          </w:tcPr>
          <w:p w14:paraId="2E43E3F0" w14:textId="5F0BC98A" w:rsidR="00DD5991" w:rsidRPr="002A63B0" w:rsidRDefault="00DD5991" w:rsidP="00DD5991">
            <w:pPr>
              <w:rPr>
                <w:sz w:val="24"/>
                <w:szCs w:val="24"/>
                <w:lang w:val="en-US" w:eastAsia="en-US"/>
              </w:rPr>
            </w:pPr>
            <w:r w:rsidRPr="009560CF">
              <w:rPr>
                <w:lang w:val="en-US" w:eastAsia="en-US"/>
              </w:rPr>
              <w:t>So it would be 6</w:t>
            </w:r>
            <w:r>
              <w:rPr>
                <w:lang w:val="en-US" w:eastAsia="en-US"/>
              </w:rPr>
              <w:t xml:space="preserve"> × </w:t>
            </w:r>
            <w:r w:rsidRPr="009560CF">
              <w:rPr>
                <w:lang w:val="en-US" w:eastAsia="en-US"/>
              </w:rPr>
              <w:t>4 / 2</w:t>
            </w:r>
            <w:r w:rsidR="00C04740">
              <w:rPr>
                <w:lang w:val="en-US" w:eastAsia="en-US"/>
              </w:rPr>
              <w:t xml:space="preserve"> </w:t>
            </w:r>
            <w:r w:rsidRPr="009560CF">
              <w:rPr>
                <w:lang w:val="en-US" w:eastAsia="en-US"/>
              </w:rPr>
              <w:t>=</w:t>
            </w:r>
            <w:r w:rsidR="00C04740">
              <w:rPr>
                <w:lang w:val="en-US" w:eastAsia="en-US"/>
              </w:rPr>
              <w:t xml:space="preserve"> </w:t>
            </w:r>
            <w:r w:rsidRPr="009560CF">
              <w:rPr>
                <w:lang w:val="en-US" w:eastAsia="en-US"/>
              </w:rPr>
              <w:t>12</w:t>
            </w:r>
          </w:p>
        </w:tc>
        <w:tc>
          <w:tcPr>
            <w:tcW w:w="1351" w:type="dxa"/>
          </w:tcPr>
          <w:p w14:paraId="7D8C464D" w14:textId="0C1ACFD8" w:rsidR="00DD5991" w:rsidRPr="002A63B0" w:rsidRDefault="00DD5991" w:rsidP="00447AA9">
            <w:pPr>
              <w:jc w:val="center"/>
              <w:rPr>
                <w:b/>
                <w:sz w:val="24"/>
                <w:szCs w:val="24"/>
                <w:lang w:val="en-US" w:eastAsia="en-US"/>
              </w:rPr>
            </w:pPr>
            <w:r>
              <w:rPr>
                <w:b/>
                <w:lang w:val="en-US" w:eastAsia="en-US"/>
              </w:rPr>
              <w:t>1</w:t>
            </w:r>
          </w:p>
        </w:tc>
      </w:tr>
      <w:tr w:rsidR="00DD5991" w:rsidRPr="00A34ABA" w14:paraId="3CFF2887" w14:textId="77777777" w:rsidTr="00215F71">
        <w:trPr>
          <w:trHeight w:val="283"/>
        </w:trPr>
        <w:tc>
          <w:tcPr>
            <w:tcW w:w="846" w:type="dxa"/>
          </w:tcPr>
          <w:p w14:paraId="720BC1F5" w14:textId="221E6408" w:rsidR="00DD5991" w:rsidRPr="00AA4D2D" w:rsidRDefault="00DD5991" w:rsidP="00DD5991">
            <w:pPr>
              <w:rPr>
                <w:b/>
                <w:bCs/>
                <w:lang w:val="en-US" w:eastAsia="en-US"/>
              </w:rPr>
            </w:pPr>
            <w:r>
              <w:rPr>
                <w:b/>
                <w:bCs/>
                <w:lang w:val="en-US" w:eastAsia="en-US"/>
              </w:rPr>
              <w:t>12</w:t>
            </w:r>
          </w:p>
        </w:tc>
        <w:tc>
          <w:tcPr>
            <w:tcW w:w="12137" w:type="dxa"/>
          </w:tcPr>
          <w:p w14:paraId="1308FDF8" w14:textId="623FAE63" w:rsidR="00DD5991" w:rsidRPr="002A63B0" w:rsidRDefault="00DD5991" w:rsidP="00DD5991">
            <w:pPr>
              <w:rPr>
                <w:sz w:val="24"/>
                <w:szCs w:val="24"/>
                <w:lang w:val="en-US" w:eastAsia="en-US"/>
              </w:rPr>
            </w:pPr>
            <w:r w:rsidRPr="009560CF">
              <w:rPr>
                <w:lang w:val="en-US" w:eastAsia="en-US"/>
              </w:rPr>
              <w:t>6</w:t>
            </w:r>
            <w:r>
              <w:rPr>
                <w:lang w:val="en-US" w:eastAsia="en-US"/>
              </w:rPr>
              <w:t xml:space="preserve"> × </w:t>
            </w:r>
            <w:r w:rsidRPr="009560CF">
              <w:rPr>
                <w:lang w:val="en-US" w:eastAsia="en-US"/>
              </w:rPr>
              <w:t xml:space="preserve">4 / 2 </w:t>
            </w:r>
            <w:r>
              <w:rPr>
                <w:lang w:val="en-US" w:eastAsia="en-US"/>
              </w:rPr>
              <w:t>×</w:t>
            </w:r>
            <w:r w:rsidRPr="009560CF">
              <w:rPr>
                <w:lang w:val="en-US" w:eastAsia="en-US"/>
              </w:rPr>
              <w:t xml:space="preserve"> 10 =</w:t>
            </w:r>
            <w:r w:rsidR="00C04740">
              <w:rPr>
                <w:lang w:val="en-US" w:eastAsia="en-US"/>
              </w:rPr>
              <w:t xml:space="preserve"> </w:t>
            </w:r>
            <w:r w:rsidRPr="009560CF">
              <w:rPr>
                <w:lang w:val="en-US" w:eastAsia="en-US"/>
              </w:rPr>
              <w:t>120 (BOD describes that triangle should be divided by 2)</w:t>
            </w:r>
          </w:p>
        </w:tc>
        <w:tc>
          <w:tcPr>
            <w:tcW w:w="1351" w:type="dxa"/>
          </w:tcPr>
          <w:p w14:paraId="5B03D494" w14:textId="48164884" w:rsidR="00DD5991" w:rsidRPr="002A63B0" w:rsidRDefault="00DD5991" w:rsidP="00447AA9">
            <w:pPr>
              <w:jc w:val="center"/>
              <w:rPr>
                <w:b/>
                <w:sz w:val="24"/>
                <w:szCs w:val="24"/>
                <w:lang w:val="en-US" w:eastAsia="en-US"/>
              </w:rPr>
            </w:pPr>
            <w:r>
              <w:rPr>
                <w:b/>
                <w:sz w:val="24"/>
                <w:szCs w:val="24"/>
                <w:lang w:val="en-US" w:eastAsia="en-US"/>
              </w:rPr>
              <w:t>1</w:t>
            </w:r>
          </w:p>
        </w:tc>
      </w:tr>
      <w:tr w:rsidR="00265B0C" w:rsidRPr="00A34ABA" w14:paraId="0A902922" w14:textId="77777777" w:rsidTr="00215F71">
        <w:trPr>
          <w:trHeight w:val="283"/>
        </w:trPr>
        <w:tc>
          <w:tcPr>
            <w:tcW w:w="846" w:type="dxa"/>
          </w:tcPr>
          <w:p w14:paraId="23C29910" w14:textId="2F3F153C" w:rsidR="00265B0C" w:rsidRPr="00AA4D2D" w:rsidRDefault="00265B0C" w:rsidP="00265B0C">
            <w:pPr>
              <w:rPr>
                <w:b/>
                <w:bCs/>
                <w:lang w:val="en-US" w:eastAsia="en-US"/>
              </w:rPr>
            </w:pPr>
          </w:p>
        </w:tc>
        <w:tc>
          <w:tcPr>
            <w:tcW w:w="12137" w:type="dxa"/>
          </w:tcPr>
          <w:p w14:paraId="160B7BE6" w14:textId="1C4A813E" w:rsidR="00265B0C" w:rsidRPr="002A63B0" w:rsidRDefault="00265B0C" w:rsidP="00265B0C">
            <w:pPr>
              <w:rPr>
                <w:sz w:val="24"/>
                <w:szCs w:val="24"/>
                <w:lang w:val="en-US" w:eastAsia="en-US"/>
              </w:rPr>
            </w:pPr>
          </w:p>
        </w:tc>
        <w:tc>
          <w:tcPr>
            <w:tcW w:w="1351" w:type="dxa"/>
          </w:tcPr>
          <w:p w14:paraId="519CE1D2" w14:textId="2F52F33F" w:rsidR="00265B0C" w:rsidRPr="002A63B0" w:rsidRDefault="00265B0C" w:rsidP="00447AA9">
            <w:pPr>
              <w:jc w:val="center"/>
              <w:rPr>
                <w:b/>
                <w:sz w:val="24"/>
                <w:szCs w:val="24"/>
                <w:lang w:val="en-US" w:eastAsia="en-US"/>
              </w:rPr>
            </w:pPr>
          </w:p>
        </w:tc>
      </w:tr>
      <w:tr w:rsidR="00DD5991" w:rsidRPr="00A34ABA" w14:paraId="3BE0E317" w14:textId="77777777" w:rsidTr="00215F71">
        <w:trPr>
          <w:trHeight w:val="283"/>
        </w:trPr>
        <w:tc>
          <w:tcPr>
            <w:tcW w:w="846" w:type="dxa"/>
          </w:tcPr>
          <w:p w14:paraId="5786A9C8" w14:textId="2DC64A31" w:rsidR="00DD5991" w:rsidRPr="00AA4D2D" w:rsidRDefault="00DD5991" w:rsidP="00DD5991">
            <w:pPr>
              <w:rPr>
                <w:b/>
                <w:bCs/>
                <w:lang w:val="en-US" w:eastAsia="en-US"/>
              </w:rPr>
            </w:pPr>
            <w:r>
              <w:rPr>
                <w:b/>
                <w:bCs/>
                <w:lang w:val="en-US" w:eastAsia="en-US"/>
              </w:rPr>
              <w:t>13</w:t>
            </w:r>
          </w:p>
        </w:tc>
        <w:tc>
          <w:tcPr>
            <w:tcW w:w="12137" w:type="dxa"/>
          </w:tcPr>
          <w:p w14:paraId="1373059C" w14:textId="6BF70CEE" w:rsidR="00DD5991" w:rsidRPr="002A63B0" w:rsidRDefault="003563A0" w:rsidP="00DD5991">
            <w:pPr>
              <w:rPr>
                <w:sz w:val="24"/>
                <w:szCs w:val="24"/>
                <w:lang w:val="en-US" w:eastAsia="en-US"/>
              </w:rPr>
            </w:pPr>
            <w:r>
              <w:rPr>
                <w:rFonts w:cstheme="minorHAnsi"/>
              </w:rPr>
              <w:t>They</w:t>
            </w:r>
            <w:r w:rsidR="00DD5991" w:rsidRPr="009560CF">
              <w:rPr>
                <w:rFonts w:cstheme="minorHAnsi"/>
              </w:rPr>
              <w:t xml:space="preserve"> forgot to hal</w:t>
            </w:r>
            <w:r w:rsidR="00F5175F">
              <w:rPr>
                <w:rFonts w:cstheme="minorHAnsi"/>
              </w:rPr>
              <w:t>ve</w:t>
            </w:r>
            <w:r w:rsidR="00DD5991" w:rsidRPr="009560CF">
              <w:rPr>
                <w:rFonts w:cstheme="minorHAnsi"/>
              </w:rPr>
              <w:t xml:space="preserve"> the 10 (incorrect – needs to refer to triangle area)</w:t>
            </w:r>
          </w:p>
        </w:tc>
        <w:tc>
          <w:tcPr>
            <w:tcW w:w="1351" w:type="dxa"/>
          </w:tcPr>
          <w:p w14:paraId="3EAADCAE" w14:textId="01F39B2D" w:rsidR="00DD5991" w:rsidRPr="002A63B0" w:rsidRDefault="00DD5991" w:rsidP="00447AA9">
            <w:pPr>
              <w:jc w:val="center"/>
              <w:rPr>
                <w:b/>
                <w:sz w:val="24"/>
                <w:szCs w:val="24"/>
                <w:lang w:val="en-US" w:eastAsia="en-US"/>
              </w:rPr>
            </w:pPr>
            <w:r>
              <w:rPr>
                <w:b/>
                <w:lang w:val="en-US" w:eastAsia="en-US"/>
              </w:rPr>
              <w:t>0</w:t>
            </w:r>
          </w:p>
        </w:tc>
      </w:tr>
      <w:tr w:rsidR="00DD5991" w:rsidRPr="00A34ABA" w14:paraId="25477781" w14:textId="77777777" w:rsidTr="00215F71">
        <w:trPr>
          <w:trHeight w:val="283"/>
        </w:trPr>
        <w:tc>
          <w:tcPr>
            <w:tcW w:w="846" w:type="dxa"/>
          </w:tcPr>
          <w:p w14:paraId="3D74C811" w14:textId="6B0D72CA" w:rsidR="00DD5991" w:rsidRPr="00AA4D2D" w:rsidRDefault="00DD5991" w:rsidP="00DD5991">
            <w:pPr>
              <w:rPr>
                <w:b/>
                <w:bCs/>
                <w:lang w:val="en-US" w:eastAsia="en-US"/>
              </w:rPr>
            </w:pPr>
            <w:r>
              <w:rPr>
                <w:b/>
                <w:bCs/>
                <w:lang w:val="en-US" w:eastAsia="en-US"/>
              </w:rPr>
              <w:t>14</w:t>
            </w:r>
          </w:p>
        </w:tc>
        <w:tc>
          <w:tcPr>
            <w:tcW w:w="12137" w:type="dxa"/>
          </w:tcPr>
          <w:p w14:paraId="442BFE6E" w14:textId="61FAED74" w:rsidR="00DD5991" w:rsidRPr="002A63B0" w:rsidRDefault="00254C40" w:rsidP="00DD5991">
            <w:pPr>
              <w:rPr>
                <w:sz w:val="24"/>
                <w:szCs w:val="24"/>
                <w:lang w:val="en-US" w:eastAsia="en-US"/>
              </w:rPr>
            </w:pPr>
            <w:r w:rsidRPr="003563A0">
              <w:rPr>
                <w:rFonts w:cstheme="minorHAnsi"/>
              </w:rPr>
              <w:t>T</w:t>
            </w:r>
            <w:r w:rsidR="00DD5991" w:rsidRPr="003563A0">
              <w:rPr>
                <w:rFonts w:cstheme="minorHAnsi"/>
              </w:rPr>
              <w:t>hey d</w:t>
            </w:r>
            <w:r w:rsidR="00DD5991" w:rsidRPr="009560CF">
              <w:rPr>
                <w:rFonts w:cstheme="minorHAnsi"/>
              </w:rPr>
              <w:t xml:space="preserve">idn’t find the area of the triangle before </w:t>
            </w:r>
            <w:r w:rsidR="00DD5991">
              <w:t>×</w:t>
            </w:r>
            <w:r w:rsidR="00DD5991" w:rsidRPr="009560CF">
              <w:rPr>
                <w:rFonts w:cstheme="minorHAnsi"/>
              </w:rPr>
              <w:t>10 (not sufficient does not describe the error)</w:t>
            </w:r>
          </w:p>
        </w:tc>
        <w:tc>
          <w:tcPr>
            <w:tcW w:w="1351" w:type="dxa"/>
          </w:tcPr>
          <w:p w14:paraId="528A78C1" w14:textId="7F7ED40D" w:rsidR="00DD5991" w:rsidRPr="002A63B0" w:rsidRDefault="00DD5991" w:rsidP="00447AA9">
            <w:pPr>
              <w:jc w:val="center"/>
              <w:rPr>
                <w:b/>
                <w:sz w:val="24"/>
                <w:szCs w:val="24"/>
                <w:lang w:val="en-US" w:eastAsia="en-US"/>
              </w:rPr>
            </w:pPr>
            <w:r>
              <w:rPr>
                <w:b/>
                <w:lang w:val="en-US" w:eastAsia="en-US"/>
              </w:rPr>
              <w:t>0</w:t>
            </w:r>
          </w:p>
        </w:tc>
      </w:tr>
      <w:tr w:rsidR="00DD5991" w:rsidRPr="00A34ABA" w14:paraId="097C3EFF" w14:textId="77777777" w:rsidTr="00215F71">
        <w:trPr>
          <w:trHeight w:val="283"/>
        </w:trPr>
        <w:tc>
          <w:tcPr>
            <w:tcW w:w="846" w:type="dxa"/>
          </w:tcPr>
          <w:p w14:paraId="41C05F36" w14:textId="658B3172" w:rsidR="00DD5991" w:rsidRPr="00AA4D2D" w:rsidRDefault="00DD5991" w:rsidP="00DD5991">
            <w:pPr>
              <w:rPr>
                <w:b/>
                <w:bCs/>
                <w:lang w:val="en-US" w:eastAsia="en-US"/>
              </w:rPr>
            </w:pPr>
            <w:r>
              <w:rPr>
                <w:b/>
                <w:bCs/>
                <w:lang w:val="en-US" w:eastAsia="en-US"/>
              </w:rPr>
              <w:t>15</w:t>
            </w:r>
          </w:p>
        </w:tc>
        <w:tc>
          <w:tcPr>
            <w:tcW w:w="12137" w:type="dxa"/>
          </w:tcPr>
          <w:p w14:paraId="0C11822C" w14:textId="0E96A212" w:rsidR="00DD5991" w:rsidRPr="002A63B0" w:rsidRDefault="00DD5991" w:rsidP="00DD5991">
            <w:pPr>
              <w:rPr>
                <w:sz w:val="24"/>
                <w:szCs w:val="24"/>
                <w:lang w:val="en-US" w:eastAsia="en-US"/>
              </w:rPr>
            </w:pPr>
            <w:r w:rsidRPr="009560CF">
              <w:rPr>
                <w:lang w:val="en-US" w:eastAsia="en-US"/>
              </w:rPr>
              <w:t>The student did not work out that it is a triangle</w:t>
            </w:r>
            <w:r w:rsidR="00254C40" w:rsidRPr="00254C40">
              <w:rPr>
                <w:color w:val="8064A2" w:themeColor="accent4"/>
                <w:lang w:val="en-US" w:eastAsia="en-US"/>
              </w:rPr>
              <w:t xml:space="preserve"> </w:t>
            </w:r>
            <w:r w:rsidRPr="00254C40">
              <w:rPr>
                <w:color w:val="8064A2" w:themeColor="accent4"/>
                <w:lang w:val="en-US" w:eastAsia="en-US"/>
              </w:rPr>
              <w:t>(</w:t>
            </w:r>
            <w:r w:rsidRPr="009560CF">
              <w:rPr>
                <w:lang w:val="en-US" w:eastAsia="en-US"/>
              </w:rPr>
              <w:t>similar to above)</w:t>
            </w:r>
          </w:p>
        </w:tc>
        <w:tc>
          <w:tcPr>
            <w:tcW w:w="1351" w:type="dxa"/>
          </w:tcPr>
          <w:p w14:paraId="33240FBB" w14:textId="6370E76B" w:rsidR="00DD5991" w:rsidRPr="002A63B0" w:rsidRDefault="00DD5991" w:rsidP="00447AA9">
            <w:pPr>
              <w:jc w:val="center"/>
              <w:rPr>
                <w:b/>
                <w:sz w:val="24"/>
                <w:szCs w:val="24"/>
                <w:lang w:val="en-US" w:eastAsia="en-US"/>
              </w:rPr>
            </w:pPr>
            <w:r>
              <w:rPr>
                <w:b/>
                <w:lang w:val="en-US" w:eastAsia="en-US"/>
              </w:rPr>
              <w:t>0</w:t>
            </w:r>
          </w:p>
        </w:tc>
      </w:tr>
      <w:tr w:rsidR="00DD5991" w:rsidRPr="00A34ABA" w14:paraId="07B194B0" w14:textId="77777777" w:rsidTr="00215F71">
        <w:trPr>
          <w:trHeight w:val="283"/>
        </w:trPr>
        <w:tc>
          <w:tcPr>
            <w:tcW w:w="846" w:type="dxa"/>
          </w:tcPr>
          <w:p w14:paraId="7D8EA84F" w14:textId="3ECD0F1B" w:rsidR="00DD5991" w:rsidRPr="00AA4D2D" w:rsidRDefault="00DD5991" w:rsidP="00DD5991">
            <w:pPr>
              <w:rPr>
                <w:b/>
                <w:bCs/>
                <w:lang w:val="en-US" w:eastAsia="en-US"/>
              </w:rPr>
            </w:pPr>
            <w:r>
              <w:rPr>
                <w:b/>
                <w:bCs/>
                <w:lang w:val="en-US" w:eastAsia="en-US"/>
              </w:rPr>
              <w:t>16</w:t>
            </w:r>
          </w:p>
        </w:tc>
        <w:tc>
          <w:tcPr>
            <w:tcW w:w="12137" w:type="dxa"/>
          </w:tcPr>
          <w:p w14:paraId="64DBE8CA" w14:textId="1CC21949" w:rsidR="00DD5991" w:rsidRPr="002A63B0" w:rsidRDefault="00DD5991" w:rsidP="00DD5991">
            <w:pPr>
              <w:rPr>
                <w:sz w:val="24"/>
                <w:szCs w:val="24"/>
                <w:lang w:val="en-US" w:eastAsia="en-US"/>
              </w:rPr>
            </w:pPr>
            <w:r w:rsidRPr="009560CF">
              <w:rPr>
                <w:lang w:val="en-US" w:eastAsia="en-US"/>
              </w:rPr>
              <w:t>Calculated a cube instead of a triangle (incorrect)</w:t>
            </w:r>
          </w:p>
        </w:tc>
        <w:tc>
          <w:tcPr>
            <w:tcW w:w="1351" w:type="dxa"/>
          </w:tcPr>
          <w:p w14:paraId="637E8498" w14:textId="0990831C" w:rsidR="00DD5991" w:rsidRPr="002A63B0" w:rsidRDefault="00DD5991" w:rsidP="00447AA9">
            <w:pPr>
              <w:jc w:val="center"/>
              <w:rPr>
                <w:b/>
                <w:sz w:val="24"/>
                <w:szCs w:val="24"/>
                <w:lang w:val="en-US" w:eastAsia="en-US"/>
              </w:rPr>
            </w:pPr>
            <w:r>
              <w:rPr>
                <w:b/>
                <w:lang w:val="en-US" w:eastAsia="en-US"/>
              </w:rPr>
              <w:t>0</w:t>
            </w:r>
          </w:p>
        </w:tc>
      </w:tr>
      <w:tr w:rsidR="00DD5991" w:rsidRPr="00A34ABA" w14:paraId="4B83D419" w14:textId="77777777" w:rsidTr="00215F71">
        <w:trPr>
          <w:trHeight w:val="283"/>
        </w:trPr>
        <w:tc>
          <w:tcPr>
            <w:tcW w:w="846" w:type="dxa"/>
          </w:tcPr>
          <w:p w14:paraId="42A1D2C5" w14:textId="0F92E268" w:rsidR="00DD5991" w:rsidRPr="00AA4D2D" w:rsidRDefault="00DD5991" w:rsidP="00DD5991">
            <w:pPr>
              <w:rPr>
                <w:b/>
                <w:bCs/>
                <w:lang w:val="en-US" w:eastAsia="en-US"/>
              </w:rPr>
            </w:pPr>
            <w:r>
              <w:rPr>
                <w:b/>
                <w:bCs/>
                <w:lang w:val="en-US" w:eastAsia="en-US"/>
              </w:rPr>
              <w:t>17</w:t>
            </w:r>
          </w:p>
        </w:tc>
        <w:tc>
          <w:tcPr>
            <w:tcW w:w="12137" w:type="dxa"/>
          </w:tcPr>
          <w:p w14:paraId="551F9732" w14:textId="39909A57" w:rsidR="00DD5991" w:rsidRPr="002A63B0" w:rsidRDefault="00735F43" w:rsidP="00DD5991">
            <w:pPr>
              <w:rPr>
                <w:sz w:val="24"/>
                <w:szCs w:val="24"/>
                <w:lang w:val="en-US" w:eastAsia="en-US"/>
              </w:rPr>
            </w:pPr>
            <w:r>
              <w:rPr>
                <w:lang w:val="en-US" w:eastAsia="en-US"/>
              </w:rPr>
              <w:t>They</w:t>
            </w:r>
            <w:r w:rsidR="00DD5991" w:rsidRPr="009560CF">
              <w:rPr>
                <w:lang w:val="en-US" w:eastAsia="en-US"/>
              </w:rPr>
              <w:t xml:space="preserve"> did not halve it (not referring to what the ‘it’ is)</w:t>
            </w:r>
          </w:p>
        </w:tc>
        <w:tc>
          <w:tcPr>
            <w:tcW w:w="1351" w:type="dxa"/>
          </w:tcPr>
          <w:p w14:paraId="37F84BE1" w14:textId="1C2C55F1" w:rsidR="00DD5991" w:rsidRPr="002A63B0" w:rsidRDefault="00DD5991" w:rsidP="00447AA9">
            <w:pPr>
              <w:jc w:val="center"/>
              <w:rPr>
                <w:b/>
                <w:sz w:val="24"/>
                <w:szCs w:val="24"/>
                <w:lang w:val="en-US" w:eastAsia="en-US"/>
              </w:rPr>
            </w:pPr>
            <w:r>
              <w:rPr>
                <w:b/>
                <w:lang w:val="en-US" w:eastAsia="en-US"/>
              </w:rPr>
              <w:t>0</w:t>
            </w:r>
          </w:p>
        </w:tc>
      </w:tr>
      <w:tr w:rsidR="00DD5991" w:rsidRPr="00A34ABA" w14:paraId="43E4ADDE" w14:textId="77777777" w:rsidTr="00215F71">
        <w:trPr>
          <w:trHeight w:val="283"/>
        </w:trPr>
        <w:tc>
          <w:tcPr>
            <w:tcW w:w="846" w:type="dxa"/>
          </w:tcPr>
          <w:p w14:paraId="1B6CA95D" w14:textId="5A77CE63" w:rsidR="00DD5991" w:rsidRPr="00AA4D2D" w:rsidRDefault="00DD5991" w:rsidP="00DD5991">
            <w:pPr>
              <w:rPr>
                <w:b/>
                <w:bCs/>
                <w:lang w:val="en-US" w:eastAsia="en-US"/>
              </w:rPr>
            </w:pPr>
            <w:r>
              <w:rPr>
                <w:b/>
                <w:bCs/>
                <w:lang w:val="en-US" w:eastAsia="en-US"/>
              </w:rPr>
              <w:t>18</w:t>
            </w:r>
          </w:p>
        </w:tc>
        <w:tc>
          <w:tcPr>
            <w:tcW w:w="12137" w:type="dxa"/>
          </w:tcPr>
          <w:p w14:paraId="32AA05F0" w14:textId="32138771" w:rsidR="00DD5991" w:rsidRPr="002A63B0" w:rsidRDefault="00DD5991" w:rsidP="00DD5991">
            <w:pPr>
              <w:rPr>
                <w:sz w:val="24"/>
                <w:szCs w:val="24"/>
                <w:lang w:val="en-US" w:eastAsia="en-US"/>
              </w:rPr>
            </w:pPr>
            <w:r w:rsidRPr="009560CF">
              <w:rPr>
                <w:lang w:val="en-US" w:eastAsia="en-US"/>
              </w:rPr>
              <w:t>They did not multiply the volume by 2 (the volume is given as 240)</w:t>
            </w:r>
          </w:p>
        </w:tc>
        <w:tc>
          <w:tcPr>
            <w:tcW w:w="1351" w:type="dxa"/>
          </w:tcPr>
          <w:p w14:paraId="3FB2A805" w14:textId="5276B105" w:rsidR="00DD5991" w:rsidRPr="002A63B0" w:rsidRDefault="00DD5991" w:rsidP="00447AA9">
            <w:pPr>
              <w:jc w:val="center"/>
              <w:rPr>
                <w:b/>
                <w:sz w:val="24"/>
                <w:szCs w:val="24"/>
                <w:lang w:val="en-US" w:eastAsia="en-US"/>
              </w:rPr>
            </w:pPr>
            <w:r>
              <w:rPr>
                <w:b/>
                <w:lang w:val="en-US" w:eastAsia="en-US"/>
              </w:rPr>
              <w:t>0</w:t>
            </w:r>
          </w:p>
        </w:tc>
      </w:tr>
      <w:tr w:rsidR="00DD5991" w:rsidRPr="00A34ABA" w14:paraId="0C700201" w14:textId="77777777" w:rsidTr="00215F71">
        <w:trPr>
          <w:trHeight w:val="283"/>
        </w:trPr>
        <w:tc>
          <w:tcPr>
            <w:tcW w:w="846" w:type="dxa"/>
          </w:tcPr>
          <w:p w14:paraId="36EF06A0" w14:textId="70AEFFF3" w:rsidR="00DD5991" w:rsidRPr="00AA4D2D" w:rsidRDefault="00DD5991" w:rsidP="00DD5991">
            <w:pPr>
              <w:rPr>
                <w:b/>
                <w:bCs/>
                <w:lang w:val="en-US" w:eastAsia="en-US"/>
              </w:rPr>
            </w:pPr>
            <w:r>
              <w:rPr>
                <w:b/>
                <w:bCs/>
                <w:lang w:val="en-US" w:eastAsia="en-US"/>
              </w:rPr>
              <w:t>19</w:t>
            </w:r>
          </w:p>
        </w:tc>
        <w:tc>
          <w:tcPr>
            <w:tcW w:w="12137" w:type="dxa"/>
          </w:tcPr>
          <w:p w14:paraId="0ADDEDF6" w14:textId="5F9E779B" w:rsidR="00DD5991" w:rsidRPr="002A63B0" w:rsidRDefault="00735F43" w:rsidP="00DD5991">
            <w:pPr>
              <w:rPr>
                <w:sz w:val="24"/>
                <w:szCs w:val="24"/>
                <w:lang w:val="en-US" w:eastAsia="en-US"/>
              </w:rPr>
            </w:pPr>
            <w:r>
              <w:rPr>
                <w:lang w:val="en-US" w:eastAsia="en-US"/>
              </w:rPr>
              <w:t xml:space="preserve">They </w:t>
            </w:r>
            <w:r w:rsidR="00DD5991" w:rsidRPr="009560CF">
              <w:rPr>
                <w:lang w:val="en-US" w:eastAsia="en-US"/>
              </w:rPr>
              <w:t>did not divide the volume by 2</w:t>
            </w:r>
          </w:p>
        </w:tc>
        <w:tc>
          <w:tcPr>
            <w:tcW w:w="1351" w:type="dxa"/>
          </w:tcPr>
          <w:p w14:paraId="7EFEB4EE" w14:textId="2C27C93D" w:rsidR="00DD5991" w:rsidRPr="002A63B0" w:rsidRDefault="00DD5991" w:rsidP="00447AA9">
            <w:pPr>
              <w:jc w:val="center"/>
              <w:rPr>
                <w:b/>
                <w:sz w:val="24"/>
                <w:szCs w:val="24"/>
                <w:lang w:val="en-US" w:eastAsia="en-US"/>
              </w:rPr>
            </w:pPr>
            <w:r>
              <w:rPr>
                <w:b/>
                <w:lang w:val="en-US" w:eastAsia="en-US"/>
              </w:rPr>
              <w:t>0</w:t>
            </w:r>
          </w:p>
        </w:tc>
      </w:tr>
      <w:tr w:rsidR="00DD5991" w:rsidRPr="00A34ABA" w14:paraId="6B782FA7" w14:textId="77777777" w:rsidTr="00215F71">
        <w:trPr>
          <w:trHeight w:val="283"/>
        </w:trPr>
        <w:tc>
          <w:tcPr>
            <w:tcW w:w="846" w:type="dxa"/>
          </w:tcPr>
          <w:p w14:paraId="1E612089" w14:textId="34AFD897" w:rsidR="00DD5991" w:rsidRPr="00AA4D2D" w:rsidRDefault="00DD5991" w:rsidP="00DD5991">
            <w:pPr>
              <w:rPr>
                <w:b/>
                <w:bCs/>
                <w:lang w:val="en-US" w:eastAsia="en-US"/>
              </w:rPr>
            </w:pPr>
            <w:r>
              <w:rPr>
                <w:b/>
                <w:bCs/>
                <w:lang w:val="en-US" w:eastAsia="en-US"/>
              </w:rPr>
              <w:t>20</w:t>
            </w:r>
          </w:p>
        </w:tc>
        <w:tc>
          <w:tcPr>
            <w:tcW w:w="12137" w:type="dxa"/>
          </w:tcPr>
          <w:p w14:paraId="0F29E3F1" w14:textId="2F5C1ECA" w:rsidR="00DD5991" w:rsidRPr="002A63B0" w:rsidRDefault="00DD5991" w:rsidP="00DD5991">
            <w:pPr>
              <w:rPr>
                <w:sz w:val="24"/>
                <w:szCs w:val="24"/>
                <w:lang w:val="en-US" w:eastAsia="en-US"/>
              </w:rPr>
            </w:pPr>
            <w:r w:rsidRPr="009560CF">
              <w:rPr>
                <w:lang w:val="en-US" w:eastAsia="en-US"/>
              </w:rPr>
              <w:t>Wrong formula</w:t>
            </w:r>
          </w:p>
        </w:tc>
        <w:tc>
          <w:tcPr>
            <w:tcW w:w="1351" w:type="dxa"/>
          </w:tcPr>
          <w:p w14:paraId="551A428E" w14:textId="6FA8D91F" w:rsidR="00DD5991" w:rsidRPr="002A63B0" w:rsidRDefault="00DD5991" w:rsidP="00447AA9">
            <w:pPr>
              <w:jc w:val="center"/>
              <w:rPr>
                <w:b/>
                <w:sz w:val="24"/>
                <w:szCs w:val="24"/>
                <w:lang w:val="en-US" w:eastAsia="en-US"/>
              </w:rPr>
            </w:pPr>
            <w:r>
              <w:rPr>
                <w:b/>
                <w:lang w:val="en-US" w:eastAsia="en-US"/>
              </w:rPr>
              <w:t>0</w:t>
            </w:r>
          </w:p>
        </w:tc>
      </w:tr>
      <w:tr w:rsidR="00DD5991" w:rsidRPr="00A34ABA" w14:paraId="0A319330" w14:textId="77777777" w:rsidTr="00215F71">
        <w:trPr>
          <w:trHeight w:val="283"/>
        </w:trPr>
        <w:tc>
          <w:tcPr>
            <w:tcW w:w="846" w:type="dxa"/>
          </w:tcPr>
          <w:p w14:paraId="7CC91359" w14:textId="38B5C6BC" w:rsidR="00DD5991" w:rsidRPr="00AA4D2D" w:rsidRDefault="00DD5991" w:rsidP="00DD5991">
            <w:pPr>
              <w:rPr>
                <w:b/>
                <w:bCs/>
                <w:lang w:val="en-US" w:eastAsia="en-US"/>
              </w:rPr>
            </w:pPr>
            <w:r>
              <w:rPr>
                <w:b/>
                <w:bCs/>
                <w:lang w:val="en-US" w:eastAsia="en-US"/>
              </w:rPr>
              <w:t>21</w:t>
            </w:r>
          </w:p>
        </w:tc>
        <w:tc>
          <w:tcPr>
            <w:tcW w:w="12137" w:type="dxa"/>
          </w:tcPr>
          <w:p w14:paraId="48F83CEF" w14:textId="552B6CDA" w:rsidR="00DD5991" w:rsidRPr="002A63B0" w:rsidRDefault="00DD5991" w:rsidP="00DD5991">
            <w:pPr>
              <w:rPr>
                <w:sz w:val="24"/>
                <w:szCs w:val="24"/>
                <w:lang w:val="en-US" w:eastAsia="en-US"/>
              </w:rPr>
            </w:pPr>
            <w:r w:rsidRPr="009560CF">
              <w:rPr>
                <w:lang w:val="en-US" w:eastAsia="en-US"/>
              </w:rPr>
              <w:t>They did not halve the answer (not specific to the cross section)</w:t>
            </w:r>
          </w:p>
        </w:tc>
        <w:tc>
          <w:tcPr>
            <w:tcW w:w="1351" w:type="dxa"/>
          </w:tcPr>
          <w:p w14:paraId="7646838C" w14:textId="7713050E" w:rsidR="00DD5991" w:rsidRPr="002A63B0" w:rsidRDefault="00DD5991" w:rsidP="00447AA9">
            <w:pPr>
              <w:jc w:val="center"/>
              <w:rPr>
                <w:b/>
                <w:sz w:val="24"/>
                <w:szCs w:val="24"/>
                <w:lang w:val="en-US" w:eastAsia="en-US"/>
              </w:rPr>
            </w:pPr>
            <w:r>
              <w:rPr>
                <w:b/>
                <w:lang w:val="en-US" w:eastAsia="en-US"/>
              </w:rPr>
              <w:t>0</w:t>
            </w:r>
          </w:p>
        </w:tc>
      </w:tr>
      <w:tr w:rsidR="00DD5991" w:rsidRPr="00A34ABA" w14:paraId="2F58C749" w14:textId="77777777" w:rsidTr="00215F71">
        <w:trPr>
          <w:trHeight w:val="283"/>
        </w:trPr>
        <w:tc>
          <w:tcPr>
            <w:tcW w:w="846" w:type="dxa"/>
          </w:tcPr>
          <w:p w14:paraId="36E60196" w14:textId="29C7CE33" w:rsidR="00DD5991" w:rsidRDefault="00DD5991" w:rsidP="00DD5991">
            <w:pPr>
              <w:rPr>
                <w:b/>
                <w:bCs/>
                <w:lang w:val="en-US" w:eastAsia="en-US"/>
              </w:rPr>
            </w:pPr>
            <w:r>
              <w:rPr>
                <w:b/>
                <w:bCs/>
                <w:lang w:val="en-US" w:eastAsia="en-US"/>
              </w:rPr>
              <w:t>22</w:t>
            </w:r>
          </w:p>
        </w:tc>
        <w:tc>
          <w:tcPr>
            <w:tcW w:w="12137" w:type="dxa"/>
          </w:tcPr>
          <w:p w14:paraId="30D7B18F" w14:textId="297991C1" w:rsidR="00DD5991" w:rsidRPr="009560CF" w:rsidRDefault="00DD5991" w:rsidP="00DD5991">
            <w:pPr>
              <w:rPr>
                <w:lang w:val="en-US" w:eastAsia="en-US"/>
              </w:rPr>
            </w:pPr>
            <w:r w:rsidRPr="009560CF">
              <w:rPr>
                <w:lang w:val="en-US" w:eastAsia="en-US"/>
              </w:rPr>
              <w:t>They needed to divide by 2 (not specific to cross section)</w:t>
            </w:r>
          </w:p>
        </w:tc>
        <w:tc>
          <w:tcPr>
            <w:tcW w:w="1351" w:type="dxa"/>
          </w:tcPr>
          <w:p w14:paraId="5DC37B29" w14:textId="71E9BF0B" w:rsidR="00DD5991" w:rsidRDefault="00DD5991" w:rsidP="00447AA9">
            <w:pPr>
              <w:jc w:val="center"/>
              <w:rPr>
                <w:b/>
                <w:lang w:val="en-US" w:eastAsia="en-US"/>
              </w:rPr>
            </w:pPr>
            <w:r>
              <w:rPr>
                <w:b/>
                <w:lang w:val="en-US" w:eastAsia="en-US"/>
              </w:rPr>
              <w:t>0</w:t>
            </w:r>
          </w:p>
        </w:tc>
      </w:tr>
    </w:tbl>
    <w:p w14:paraId="1472EE91" w14:textId="77777777" w:rsidR="009A31A6" w:rsidRDefault="009A31A6" w:rsidP="009A31A6">
      <w:pPr>
        <w:rPr>
          <w:b/>
        </w:rPr>
      </w:pPr>
    </w:p>
    <w:p w14:paraId="293C9D59" w14:textId="766A0848" w:rsidR="00265B0C" w:rsidRDefault="00215F71" w:rsidP="009A31A6">
      <w:pPr>
        <w:rPr>
          <w:b/>
        </w:rPr>
      </w:pPr>
      <w:r>
        <w:rPr>
          <w:b/>
        </w:rPr>
        <w:br w:type="page"/>
      </w:r>
    </w:p>
    <w:p w14:paraId="10EEEEE6" w14:textId="63F4B087" w:rsidR="009A31A6" w:rsidRPr="007A2375" w:rsidRDefault="009A31A6" w:rsidP="009A31A6">
      <w:pPr>
        <w:rPr>
          <w:u w:val="single"/>
        </w:rPr>
      </w:pPr>
      <w:r w:rsidRPr="007A2375">
        <w:rPr>
          <w:u w:val="single"/>
        </w:rPr>
        <w:lastRenderedPageBreak/>
        <w:t>Exemplar responses for Q</w:t>
      </w:r>
      <w:r w:rsidR="00C70875" w:rsidRPr="007A2375">
        <w:rPr>
          <w:u w:val="single"/>
        </w:rPr>
        <w:t>21</w:t>
      </w:r>
      <w:r w:rsidR="007A2375" w:rsidRPr="007A2375">
        <w:rPr>
          <w:u w:val="single"/>
        </w:rPr>
        <w:t>(</w:t>
      </w:r>
      <w:r w:rsidR="003B5D64" w:rsidRPr="007A2375">
        <w:rPr>
          <w:u w:val="single"/>
        </w:rPr>
        <w:t>d</w:t>
      </w:r>
      <w:r w:rsidR="007A2375" w:rsidRPr="007A2375">
        <w:rPr>
          <w:u w:val="single"/>
        </w:rPr>
        <w:t>)(</w:t>
      </w:r>
      <w:r w:rsidR="003B5D64" w:rsidRPr="007A2375">
        <w:rPr>
          <w:u w:val="single"/>
        </w:rPr>
        <w:t>ii</w:t>
      </w:r>
      <w:r w:rsidR="007A2375" w:rsidRPr="007A2375">
        <w:rPr>
          <w:u w:val="single"/>
        </w:rPr>
        <w:t>)</w:t>
      </w:r>
      <w:r w:rsidRPr="007A2375">
        <w:rPr>
          <w:u w:val="single"/>
        </w:rPr>
        <w:t xml:space="preserve"> </w:t>
      </w:r>
    </w:p>
    <w:p w14:paraId="17AE3EA8" w14:textId="77777777" w:rsidR="009A31A6" w:rsidRDefault="009A31A6" w:rsidP="009A31A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2423"/>
        <w:gridCol w:w="1349"/>
      </w:tblGrid>
      <w:tr w:rsidR="009A31A6" w:rsidRPr="00A34ABA" w14:paraId="3A3CB026" w14:textId="77777777" w:rsidTr="00215F71">
        <w:trPr>
          <w:trHeight w:val="283"/>
        </w:trPr>
        <w:tc>
          <w:tcPr>
            <w:tcW w:w="562" w:type="dxa"/>
          </w:tcPr>
          <w:p w14:paraId="394FA0CE" w14:textId="77777777" w:rsidR="009A31A6" w:rsidRPr="00A34ABA" w:rsidRDefault="009A31A6" w:rsidP="0077034A">
            <w:pPr>
              <w:rPr>
                <w:b/>
              </w:rPr>
            </w:pPr>
          </w:p>
        </w:tc>
        <w:tc>
          <w:tcPr>
            <w:tcW w:w="12423" w:type="dxa"/>
          </w:tcPr>
          <w:p w14:paraId="3ED8E1F7" w14:textId="77777777" w:rsidR="009A31A6" w:rsidRPr="00A34ABA" w:rsidRDefault="009A31A6" w:rsidP="0077034A">
            <w:pPr>
              <w:rPr>
                <w:b/>
                <w:lang w:val="en-US" w:eastAsia="en-US"/>
              </w:rPr>
            </w:pPr>
            <w:r w:rsidRPr="00A34ABA">
              <w:rPr>
                <w:b/>
              </w:rPr>
              <w:t>Response</w:t>
            </w:r>
          </w:p>
        </w:tc>
        <w:tc>
          <w:tcPr>
            <w:tcW w:w="1349" w:type="dxa"/>
          </w:tcPr>
          <w:p w14:paraId="2161A67C" w14:textId="77777777" w:rsidR="009A31A6" w:rsidRPr="00A34ABA" w:rsidRDefault="009A31A6" w:rsidP="00447AA9">
            <w:pPr>
              <w:jc w:val="center"/>
              <w:rPr>
                <w:b/>
                <w:lang w:val="en-US" w:eastAsia="en-US"/>
              </w:rPr>
            </w:pPr>
            <w:r w:rsidRPr="00A34ABA">
              <w:rPr>
                <w:b/>
              </w:rPr>
              <w:t>Mark</w:t>
            </w:r>
          </w:p>
        </w:tc>
      </w:tr>
      <w:tr w:rsidR="00265B0C" w:rsidRPr="00A34ABA" w14:paraId="0AFAD44C" w14:textId="77777777" w:rsidTr="00215F71">
        <w:trPr>
          <w:trHeight w:val="283"/>
        </w:trPr>
        <w:tc>
          <w:tcPr>
            <w:tcW w:w="562" w:type="dxa"/>
          </w:tcPr>
          <w:p w14:paraId="453E781F" w14:textId="02D66D84" w:rsidR="00265B0C" w:rsidRPr="002A6C58" w:rsidRDefault="00265B0C" w:rsidP="00265B0C">
            <w:pPr>
              <w:rPr>
                <w:b/>
                <w:bCs/>
                <w:lang w:val="en-US" w:eastAsia="en-US"/>
              </w:rPr>
            </w:pPr>
            <w:bookmarkStart w:id="2" w:name="_Hlk123899876"/>
            <w:r>
              <w:rPr>
                <w:b/>
                <w:bCs/>
                <w:lang w:val="en-US" w:eastAsia="en-US"/>
              </w:rPr>
              <w:t>1</w:t>
            </w:r>
          </w:p>
        </w:tc>
        <w:tc>
          <w:tcPr>
            <w:tcW w:w="12423" w:type="dxa"/>
          </w:tcPr>
          <w:p w14:paraId="089320B2" w14:textId="75866275" w:rsidR="00265B0C" w:rsidRPr="00A34ABA" w:rsidRDefault="00111BA4" w:rsidP="00265B0C">
            <w:pPr>
              <w:rPr>
                <w:lang w:val="en-US" w:eastAsia="en-US"/>
              </w:rPr>
            </w:pPr>
            <w:r>
              <w:rPr>
                <w:color w:val="000000" w:themeColor="text1"/>
              </w:rPr>
              <w:t>Gabi</w:t>
            </w:r>
            <w:r w:rsidR="00265B0C" w:rsidRPr="00511ECB">
              <w:rPr>
                <w:color w:val="000000" w:themeColor="text1"/>
              </w:rPr>
              <w:t xml:space="preserve"> has average height</w:t>
            </w:r>
          </w:p>
        </w:tc>
        <w:tc>
          <w:tcPr>
            <w:tcW w:w="1349" w:type="dxa"/>
          </w:tcPr>
          <w:p w14:paraId="0F5A0191" w14:textId="051B1C2B" w:rsidR="00265B0C" w:rsidRPr="00A34ABA" w:rsidRDefault="00265B0C" w:rsidP="00447AA9">
            <w:pPr>
              <w:jc w:val="center"/>
              <w:rPr>
                <w:b/>
                <w:lang w:val="en-US" w:eastAsia="en-US"/>
              </w:rPr>
            </w:pPr>
            <w:r>
              <w:rPr>
                <w:b/>
                <w:lang w:val="en-US" w:eastAsia="en-US"/>
              </w:rPr>
              <w:t>1</w:t>
            </w:r>
          </w:p>
        </w:tc>
      </w:tr>
      <w:bookmarkEnd w:id="2"/>
      <w:tr w:rsidR="00265B0C" w:rsidRPr="00A34ABA" w14:paraId="47D77DB4" w14:textId="77777777" w:rsidTr="00215F71">
        <w:trPr>
          <w:trHeight w:val="283"/>
        </w:trPr>
        <w:tc>
          <w:tcPr>
            <w:tcW w:w="562" w:type="dxa"/>
          </w:tcPr>
          <w:p w14:paraId="53AF1910" w14:textId="7C145C08" w:rsidR="00265B0C" w:rsidRPr="002A6C58" w:rsidRDefault="00265B0C" w:rsidP="00265B0C">
            <w:pPr>
              <w:rPr>
                <w:b/>
                <w:bCs/>
                <w:lang w:val="en-US" w:eastAsia="en-US"/>
              </w:rPr>
            </w:pPr>
            <w:r>
              <w:rPr>
                <w:b/>
                <w:bCs/>
                <w:lang w:val="en-US" w:eastAsia="en-US"/>
              </w:rPr>
              <w:t>2</w:t>
            </w:r>
          </w:p>
        </w:tc>
        <w:tc>
          <w:tcPr>
            <w:tcW w:w="12423" w:type="dxa"/>
          </w:tcPr>
          <w:p w14:paraId="7F615027" w14:textId="7B25A3BE" w:rsidR="00265B0C" w:rsidRPr="00A34ABA" w:rsidRDefault="00111BA4" w:rsidP="00265B0C">
            <w:pPr>
              <w:rPr>
                <w:lang w:val="en-US" w:eastAsia="en-US"/>
              </w:rPr>
            </w:pPr>
            <w:r>
              <w:rPr>
                <w:color w:val="000000" w:themeColor="text1"/>
              </w:rPr>
              <w:t xml:space="preserve">Gabi </w:t>
            </w:r>
            <w:r w:rsidR="00265B0C" w:rsidRPr="00511ECB">
              <w:rPr>
                <w:color w:val="000000" w:themeColor="text1"/>
              </w:rPr>
              <w:t>fits in with everyone else (and is not like a child age</w:t>
            </w:r>
            <w:r w:rsidR="0044399D">
              <w:rPr>
                <w:color w:val="000000" w:themeColor="text1"/>
              </w:rPr>
              <w:t>d</w:t>
            </w:r>
            <w:r w:rsidR="00265B0C" w:rsidRPr="00511ECB">
              <w:rPr>
                <w:color w:val="000000" w:themeColor="text1"/>
              </w:rPr>
              <w:t xml:space="preserve"> 6)</w:t>
            </w:r>
          </w:p>
        </w:tc>
        <w:tc>
          <w:tcPr>
            <w:tcW w:w="1349" w:type="dxa"/>
          </w:tcPr>
          <w:p w14:paraId="534CE419" w14:textId="68E666FB" w:rsidR="00265B0C" w:rsidRPr="00A34ABA" w:rsidRDefault="00265B0C" w:rsidP="00447AA9">
            <w:pPr>
              <w:jc w:val="center"/>
              <w:rPr>
                <w:b/>
                <w:lang w:val="en-US" w:eastAsia="en-US"/>
              </w:rPr>
            </w:pPr>
            <w:r>
              <w:rPr>
                <w:b/>
                <w:lang w:val="en-US" w:eastAsia="en-US"/>
              </w:rPr>
              <w:t>1</w:t>
            </w:r>
          </w:p>
        </w:tc>
      </w:tr>
      <w:tr w:rsidR="00265B0C" w:rsidRPr="00A34ABA" w14:paraId="7443A206" w14:textId="77777777" w:rsidTr="00215F71">
        <w:trPr>
          <w:trHeight w:val="283"/>
        </w:trPr>
        <w:tc>
          <w:tcPr>
            <w:tcW w:w="562" w:type="dxa"/>
          </w:tcPr>
          <w:p w14:paraId="30FE4E70" w14:textId="6A098D7D" w:rsidR="00265B0C" w:rsidRPr="002A6C58" w:rsidRDefault="00265B0C" w:rsidP="00265B0C">
            <w:pPr>
              <w:rPr>
                <w:b/>
                <w:bCs/>
                <w:lang w:val="en-US" w:eastAsia="en-US"/>
              </w:rPr>
            </w:pPr>
            <w:r>
              <w:rPr>
                <w:b/>
                <w:bCs/>
                <w:lang w:val="en-US" w:eastAsia="en-US"/>
              </w:rPr>
              <w:t>3</w:t>
            </w:r>
          </w:p>
        </w:tc>
        <w:tc>
          <w:tcPr>
            <w:tcW w:w="12423" w:type="dxa"/>
          </w:tcPr>
          <w:p w14:paraId="2713F5AE" w14:textId="29122A3B" w:rsidR="00265B0C" w:rsidRPr="00A34ABA" w:rsidRDefault="00265B0C" w:rsidP="00265B0C">
            <w:pPr>
              <w:rPr>
                <w:lang w:val="en-US" w:eastAsia="en-US"/>
              </w:rPr>
            </w:pPr>
            <w:r w:rsidRPr="00511ECB">
              <w:rPr>
                <w:color w:val="000000" w:themeColor="text1"/>
              </w:rPr>
              <w:t>All children are similar/same height[s] at that age</w:t>
            </w:r>
          </w:p>
        </w:tc>
        <w:tc>
          <w:tcPr>
            <w:tcW w:w="1349" w:type="dxa"/>
          </w:tcPr>
          <w:p w14:paraId="43C4E9A1" w14:textId="275E634B" w:rsidR="00265B0C" w:rsidRPr="00A34ABA" w:rsidRDefault="00265B0C" w:rsidP="00447AA9">
            <w:pPr>
              <w:jc w:val="center"/>
              <w:rPr>
                <w:b/>
                <w:lang w:val="en-US" w:eastAsia="en-US"/>
              </w:rPr>
            </w:pPr>
            <w:r>
              <w:rPr>
                <w:b/>
                <w:lang w:val="en-US" w:eastAsia="en-US"/>
              </w:rPr>
              <w:t>1</w:t>
            </w:r>
          </w:p>
        </w:tc>
      </w:tr>
      <w:tr w:rsidR="00265B0C" w:rsidRPr="00A34ABA" w14:paraId="004F4B58" w14:textId="77777777" w:rsidTr="00215F71">
        <w:trPr>
          <w:trHeight w:val="283"/>
        </w:trPr>
        <w:tc>
          <w:tcPr>
            <w:tcW w:w="562" w:type="dxa"/>
          </w:tcPr>
          <w:p w14:paraId="61ABA688" w14:textId="6B140BFC" w:rsidR="00265B0C" w:rsidRPr="002A6C58" w:rsidRDefault="00265B0C" w:rsidP="00265B0C">
            <w:pPr>
              <w:rPr>
                <w:b/>
                <w:bCs/>
                <w:lang w:val="en-US" w:eastAsia="en-US"/>
              </w:rPr>
            </w:pPr>
            <w:r>
              <w:rPr>
                <w:b/>
                <w:bCs/>
                <w:lang w:val="en-US" w:eastAsia="en-US"/>
              </w:rPr>
              <w:t>4</w:t>
            </w:r>
          </w:p>
        </w:tc>
        <w:tc>
          <w:tcPr>
            <w:tcW w:w="12423" w:type="dxa"/>
          </w:tcPr>
          <w:p w14:paraId="11208E0B" w14:textId="71AA9831" w:rsidR="00265B0C" w:rsidRPr="00A34ABA" w:rsidRDefault="00111BA4" w:rsidP="00265B0C">
            <w:pPr>
              <w:rPr>
                <w:lang w:val="en-US" w:eastAsia="en-US"/>
              </w:rPr>
            </w:pPr>
            <w:r>
              <w:rPr>
                <w:color w:val="000000" w:themeColor="text1"/>
              </w:rPr>
              <w:t>Gabi</w:t>
            </w:r>
            <w:r w:rsidR="00265B0C" w:rsidRPr="00511ECB">
              <w:rPr>
                <w:color w:val="000000" w:themeColor="text1"/>
              </w:rPr>
              <w:t xml:space="preserve"> fits the trend</w:t>
            </w:r>
          </w:p>
        </w:tc>
        <w:tc>
          <w:tcPr>
            <w:tcW w:w="1349" w:type="dxa"/>
          </w:tcPr>
          <w:p w14:paraId="28F5FF49" w14:textId="1E16CDFB" w:rsidR="00265B0C" w:rsidRPr="00A34ABA" w:rsidRDefault="00265B0C" w:rsidP="00447AA9">
            <w:pPr>
              <w:jc w:val="center"/>
              <w:rPr>
                <w:b/>
                <w:lang w:val="en-US" w:eastAsia="en-US"/>
              </w:rPr>
            </w:pPr>
            <w:r>
              <w:rPr>
                <w:b/>
                <w:lang w:val="en-US" w:eastAsia="en-US"/>
              </w:rPr>
              <w:t>1</w:t>
            </w:r>
          </w:p>
        </w:tc>
      </w:tr>
      <w:tr w:rsidR="00265B0C" w:rsidRPr="00A34ABA" w14:paraId="10997054" w14:textId="77777777" w:rsidTr="00215F71">
        <w:trPr>
          <w:trHeight w:val="283"/>
        </w:trPr>
        <w:tc>
          <w:tcPr>
            <w:tcW w:w="562" w:type="dxa"/>
          </w:tcPr>
          <w:p w14:paraId="7D0A2ECE" w14:textId="6BE8E049" w:rsidR="00265B0C" w:rsidRPr="002A6C58" w:rsidRDefault="00265B0C" w:rsidP="00265B0C">
            <w:pPr>
              <w:rPr>
                <w:b/>
                <w:bCs/>
                <w:color w:val="000000"/>
              </w:rPr>
            </w:pPr>
            <w:r>
              <w:rPr>
                <w:b/>
                <w:bCs/>
                <w:lang w:val="en-US" w:eastAsia="en-US"/>
              </w:rPr>
              <w:t>5</w:t>
            </w:r>
          </w:p>
        </w:tc>
        <w:tc>
          <w:tcPr>
            <w:tcW w:w="12423" w:type="dxa"/>
          </w:tcPr>
          <w:p w14:paraId="0AB28BC1" w14:textId="0E0CF027" w:rsidR="00265B0C" w:rsidRDefault="00AF5E9D" w:rsidP="00265B0C">
            <w:pPr>
              <w:rPr>
                <w:lang w:val="en-US" w:eastAsia="en-US"/>
              </w:rPr>
            </w:pPr>
            <w:r>
              <w:rPr>
                <w:color w:val="000000" w:themeColor="text1"/>
              </w:rPr>
              <w:t>Gabi’s</w:t>
            </w:r>
            <w:r w:rsidR="00265B0C" w:rsidRPr="00511ECB">
              <w:rPr>
                <w:color w:val="000000" w:themeColor="text1"/>
              </w:rPr>
              <w:t xml:space="preserve"> height fits the line of best fit</w:t>
            </w:r>
          </w:p>
        </w:tc>
        <w:tc>
          <w:tcPr>
            <w:tcW w:w="1349" w:type="dxa"/>
          </w:tcPr>
          <w:p w14:paraId="7EA810CC" w14:textId="15E2021C" w:rsidR="00265B0C" w:rsidRDefault="00265B0C" w:rsidP="00447AA9">
            <w:pPr>
              <w:jc w:val="center"/>
              <w:rPr>
                <w:b/>
                <w:lang w:val="en-US" w:eastAsia="en-US"/>
              </w:rPr>
            </w:pPr>
            <w:r>
              <w:rPr>
                <w:b/>
                <w:lang w:val="en-US" w:eastAsia="en-US"/>
              </w:rPr>
              <w:t>1</w:t>
            </w:r>
          </w:p>
        </w:tc>
      </w:tr>
      <w:tr w:rsidR="00265B0C" w:rsidRPr="00A34ABA" w14:paraId="3431B46B" w14:textId="77777777" w:rsidTr="00215F71">
        <w:trPr>
          <w:trHeight w:val="283"/>
        </w:trPr>
        <w:tc>
          <w:tcPr>
            <w:tcW w:w="562" w:type="dxa"/>
          </w:tcPr>
          <w:p w14:paraId="6976F0B3" w14:textId="1A77B036" w:rsidR="00265B0C" w:rsidRPr="002A6C58" w:rsidRDefault="00265B0C" w:rsidP="00265B0C">
            <w:pPr>
              <w:rPr>
                <w:b/>
                <w:bCs/>
                <w:lang w:val="en-US" w:eastAsia="en-US"/>
              </w:rPr>
            </w:pPr>
            <w:r>
              <w:rPr>
                <w:b/>
                <w:bCs/>
                <w:color w:val="000000"/>
              </w:rPr>
              <w:t>6</w:t>
            </w:r>
          </w:p>
        </w:tc>
        <w:tc>
          <w:tcPr>
            <w:tcW w:w="12423" w:type="dxa"/>
          </w:tcPr>
          <w:p w14:paraId="12FCE6FC" w14:textId="57A4DA7C" w:rsidR="00265B0C" w:rsidRDefault="00265B0C" w:rsidP="00265B0C">
            <w:pPr>
              <w:rPr>
                <w:lang w:val="en-US" w:eastAsia="en-US"/>
              </w:rPr>
            </w:pPr>
            <w:r w:rsidRPr="00B519D2">
              <w:rPr>
                <w:color w:val="000000" w:themeColor="text1"/>
                <w:lang w:val="en-US" w:eastAsia="en-US"/>
              </w:rPr>
              <w:t xml:space="preserve">That </w:t>
            </w:r>
            <w:r w:rsidR="00D31E3F">
              <w:rPr>
                <w:color w:val="000000" w:themeColor="text1"/>
                <w:lang w:val="en-US" w:eastAsia="en-US"/>
              </w:rPr>
              <w:t>they are</w:t>
            </w:r>
            <w:r w:rsidRPr="00B519D2">
              <w:rPr>
                <w:color w:val="000000" w:themeColor="text1"/>
                <w:lang w:val="en-US" w:eastAsia="en-US"/>
              </w:rPr>
              <w:t xml:space="preserve"> not too small/too tall (accept</w:t>
            </w:r>
            <w:r w:rsidRPr="00B519D2">
              <w:rPr>
                <w:color w:val="000000" w:themeColor="text1"/>
                <w:lang w:eastAsia="en-US"/>
              </w:rPr>
              <w:t xml:space="preserve"> assumptions that imply that the growth is performing as expected for the average)</w:t>
            </w:r>
          </w:p>
        </w:tc>
        <w:tc>
          <w:tcPr>
            <w:tcW w:w="1349" w:type="dxa"/>
          </w:tcPr>
          <w:p w14:paraId="0B3610DD" w14:textId="6DD91B95" w:rsidR="00265B0C" w:rsidRDefault="00265B0C" w:rsidP="00447AA9">
            <w:pPr>
              <w:jc w:val="center"/>
              <w:rPr>
                <w:b/>
                <w:lang w:val="en-US" w:eastAsia="en-US"/>
              </w:rPr>
            </w:pPr>
            <w:r>
              <w:rPr>
                <w:b/>
                <w:lang w:val="en-US" w:eastAsia="en-US"/>
              </w:rPr>
              <w:t>1</w:t>
            </w:r>
          </w:p>
        </w:tc>
      </w:tr>
      <w:tr w:rsidR="00265B0C" w:rsidRPr="00A34ABA" w14:paraId="09460E86" w14:textId="77777777" w:rsidTr="00215F71">
        <w:trPr>
          <w:trHeight w:val="283"/>
        </w:trPr>
        <w:tc>
          <w:tcPr>
            <w:tcW w:w="562" w:type="dxa"/>
          </w:tcPr>
          <w:p w14:paraId="71E3474F" w14:textId="3D041FA9" w:rsidR="00265B0C" w:rsidRPr="002A6C58" w:rsidRDefault="00265B0C" w:rsidP="00265B0C">
            <w:pPr>
              <w:tabs>
                <w:tab w:val="left" w:pos="5430"/>
              </w:tabs>
              <w:rPr>
                <w:b/>
                <w:bCs/>
                <w:lang w:val="en-US" w:eastAsia="en-US"/>
              </w:rPr>
            </w:pPr>
            <w:r w:rsidRPr="00B519D2">
              <w:rPr>
                <w:b/>
                <w:bCs/>
                <w:color w:val="000000" w:themeColor="text1"/>
                <w:lang w:val="en-US" w:eastAsia="en-US"/>
              </w:rPr>
              <w:t>7</w:t>
            </w:r>
          </w:p>
        </w:tc>
        <w:tc>
          <w:tcPr>
            <w:tcW w:w="12423" w:type="dxa"/>
          </w:tcPr>
          <w:p w14:paraId="373384C1" w14:textId="04E9942D" w:rsidR="00265B0C" w:rsidRDefault="00D31E3F" w:rsidP="00265B0C">
            <w:pPr>
              <w:tabs>
                <w:tab w:val="left" w:pos="5430"/>
              </w:tabs>
              <w:rPr>
                <w:lang w:val="en-US" w:eastAsia="en-US"/>
              </w:rPr>
            </w:pPr>
            <w:r>
              <w:rPr>
                <w:color w:val="000000" w:themeColor="text1"/>
                <w:lang w:val="en-US" w:eastAsia="en-US"/>
              </w:rPr>
              <w:t>They</w:t>
            </w:r>
            <w:r w:rsidR="00265B0C" w:rsidRPr="00B519D2">
              <w:rPr>
                <w:color w:val="000000" w:themeColor="text1"/>
                <w:lang w:val="en-US" w:eastAsia="en-US"/>
              </w:rPr>
              <w:t xml:space="preserve"> follow the pattern. </w:t>
            </w:r>
            <w:r>
              <w:rPr>
                <w:color w:val="000000" w:themeColor="text1"/>
                <w:lang w:val="en-US" w:eastAsia="en-US"/>
              </w:rPr>
              <w:t>Gabi</w:t>
            </w:r>
            <w:r w:rsidR="00265B0C" w:rsidRPr="00B519D2">
              <w:rPr>
                <w:color w:val="000000" w:themeColor="text1"/>
                <w:lang w:val="en-US" w:eastAsia="en-US"/>
              </w:rPr>
              <w:t xml:space="preserve"> could be tall or short for </w:t>
            </w:r>
            <w:r>
              <w:rPr>
                <w:color w:val="000000" w:themeColor="text1"/>
                <w:lang w:val="en-US" w:eastAsia="en-US"/>
              </w:rPr>
              <w:t>t</w:t>
            </w:r>
            <w:r w:rsidR="00265B0C" w:rsidRPr="00B519D2">
              <w:rPr>
                <w:color w:val="000000" w:themeColor="text1"/>
                <w:lang w:val="en-US" w:eastAsia="en-US"/>
              </w:rPr>
              <w:t>h</w:t>
            </w:r>
            <w:r w:rsidR="00111BA4">
              <w:rPr>
                <w:color w:val="000000" w:themeColor="text1"/>
                <w:lang w:val="en-US" w:eastAsia="en-US"/>
              </w:rPr>
              <w:t>e</w:t>
            </w:r>
            <w:r>
              <w:rPr>
                <w:color w:val="000000" w:themeColor="text1"/>
                <w:lang w:val="en-US" w:eastAsia="en-US"/>
              </w:rPr>
              <w:t>i</w:t>
            </w:r>
            <w:r w:rsidR="00111BA4">
              <w:rPr>
                <w:color w:val="000000" w:themeColor="text1"/>
                <w:lang w:val="en-US" w:eastAsia="en-US"/>
              </w:rPr>
              <w:t>r</w:t>
            </w:r>
            <w:r w:rsidR="00265B0C" w:rsidRPr="00B519D2">
              <w:rPr>
                <w:color w:val="000000" w:themeColor="text1"/>
                <w:lang w:val="en-US" w:eastAsia="en-US"/>
              </w:rPr>
              <w:t xml:space="preserve"> age (accept the first part ignore incorrect statement)</w:t>
            </w:r>
          </w:p>
        </w:tc>
        <w:tc>
          <w:tcPr>
            <w:tcW w:w="1349" w:type="dxa"/>
          </w:tcPr>
          <w:p w14:paraId="4E78BF0C" w14:textId="362086B6" w:rsidR="00265B0C" w:rsidRDefault="00265B0C" w:rsidP="00447AA9">
            <w:pPr>
              <w:jc w:val="center"/>
              <w:rPr>
                <w:b/>
                <w:lang w:val="en-US" w:eastAsia="en-US"/>
              </w:rPr>
            </w:pPr>
            <w:r w:rsidRPr="00B519D2">
              <w:rPr>
                <w:b/>
                <w:color w:val="000000" w:themeColor="text1"/>
                <w:lang w:val="en-US" w:eastAsia="en-US"/>
              </w:rPr>
              <w:t>1</w:t>
            </w:r>
          </w:p>
        </w:tc>
      </w:tr>
      <w:tr w:rsidR="00265B0C" w:rsidRPr="00A34ABA" w14:paraId="3EB11189" w14:textId="77777777" w:rsidTr="00215F71">
        <w:trPr>
          <w:trHeight w:val="283"/>
        </w:trPr>
        <w:tc>
          <w:tcPr>
            <w:tcW w:w="562" w:type="dxa"/>
          </w:tcPr>
          <w:p w14:paraId="5FA7D204" w14:textId="18DCCE1C" w:rsidR="00265B0C" w:rsidRPr="002A6C58" w:rsidRDefault="00265B0C" w:rsidP="00265B0C">
            <w:pPr>
              <w:tabs>
                <w:tab w:val="left" w:pos="5430"/>
              </w:tabs>
              <w:rPr>
                <w:b/>
                <w:bCs/>
                <w:lang w:val="en-US" w:eastAsia="en-US"/>
              </w:rPr>
            </w:pPr>
            <w:r w:rsidRPr="00B519D2">
              <w:rPr>
                <w:b/>
                <w:bCs/>
                <w:color w:val="000000" w:themeColor="text1"/>
                <w:lang w:val="en-US" w:eastAsia="en-US"/>
              </w:rPr>
              <w:t>8</w:t>
            </w:r>
          </w:p>
        </w:tc>
        <w:tc>
          <w:tcPr>
            <w:tcW w:w="12423" w:type="dxa"/>
          </w:tcPr>
          <w:p w14:paraId="4430CB27" w14:textId="20400FF1" w:rsidR="00265B0C" w:rsidRDefault="00265B0C" w:rsidP="00265B0C">
            <w:pPr>
              <w:tabs>
                <w:tab w:val="left" w:pos="5430"/>
              </w:tabs>
              <w:rPr>
                <w:lang w:val="en-US" w:eastAsia="en-US"/>
              </w:rPr>
            </w:pPr>
            <w:r w:rsidRPr="00B519D2">
              <w:rPr>
                <w:color w:val="000000" w:themeColor="text1"/>
                <w:lang w:val="en-US" w:eastAsia="en-US"/>
              </w:rPr>
              <w:t xml:space="preserve">That </w:t>
            </w:r>
            <w:r w:rsidR="00D31E3F">
              <w:rPr>
                <w:color w:val="000000" w:themeColor="text1"/>
                <w:lang w:val="en-US" w:eastAsia="en-US"/>
              </w:rPr>
              <w:t>Gabi</w:t>
            </w:r>
            <w:r w:rsidRPr="00B519D2">
              <w:rPr>
                <w:color w:val="000000" w:themeColor="text1"/>
                <w:lang w:val="en-US" w:eastAsia="en-US"/>
              </w:rPr>
              <w:t xml:space="preserve"> has not had any growth problems (accept </w:t>
            </w:r>
            <w:r w:rsidRPr="00B519D2">
              <w:rPr>
                <w:color w:val="000000" w:themeColor="text1"/>
                <w:lang w:eastAsia="en-US"/>
              </w:rPr>
              <w:t>assumptions that imply that the growth has not been different to normal for some reason</w:t>
            </w:r>
            <w:r w:rsidR="003F1BD6">
              <w:rPr>
                <w:color w:val="000000" w:themeColor="text1"/>
                <w:lang w:eastAsia="en-US"/>
              </w:rPr>
              <w:t>)</w:t>
            </w:r>
            <w:r w:rsidRPr="00B519D2">
              <w:rPr>
                <w:color w:val="000000" w:themeColor="text1"/>
                <w:lang w:eastAsia="en-US"/>
              </w:rPr>
              <w:t xml:space="preserve"> (reason must be given)</w:t>
            </w:r>
          </w:p>
        </w:tc>
        <w:tc>
          <w:tcPr>
            <w:tcW w:w="1349" w:type="dxa"/>
          </w:tcPr>
          <w:p w14:paraId="1EEE7FFF" w14:textId="2E97F705" w:rsidR="00265B0C" w:rsidRDefault="00265B0C" w:rsidP="00447AA9">
            <w:pPr>
              <w:jc w:val="center"/>
              <w:rPr>
                <w:b/>
                <w:lang w:val="en-US" w:eastAsia="en-US"/>
              </w:rPr>
            </w:pPr>
            <w:r w:rsidRPr="00B519D2">
              <w:rPr>
                <w:b/>
                <w:color w:val="000000" w:themeColor="text1"/>
                <w:lang w:val="en-US" w:eastAsia="en-US"/>
              </w:rPr>
              <w:t>1</w:t>
            </w:r>
          </w:p>
        </w:tc>
      </w:tr>
      <w:tr w:rsidR="00265B0C" w:rsidRPr="00A34ABA" w14:paraId="2912B23C" w14:textId="77777777" w:rsidTr="00215F71">
        <w:trPr>
          <w:trHeight w:val="283"/>
        </w:trPr>
        <w:tc>
          <w:tcPr>
            <w:tcW w:w="562" w:type="dxa"/>
          </w:tcPr>
          <w:p w14:paraId="51ED8CF6" w14:textId="2C865ED8" w:rsidR="00265B0C" w:rsidRPr="002A6C58" w:rsidRDefault="00955D96" w:rsidP="00265B0C">
            <w:pPr>
              <w:tabs>
                <w:tab w:val="left" w:pos="5430"/>
              </w:tabs>
              <w:rPr>
                <w:b/>
                <w:bCs/>
                <w:lang w:val="en-US" w:eastAsia="en-US"/>
              </w:rPr>
            </w:pPr>
            <w:r>
              <w:rPr>
                <w:b/>
                <w:bCs/>
                <w:lang w:val="en-US" w:eastAsia="en-US"/>
              </w:rPr>
              <w:t>9</w:t>
            </w:r>
          </w:p>
        </w:tc>
        <w:tc>
          <w:tcPr>
            <w:tcW w:w="12423" w:type="dxa"/>
          </w:tcPr>
          <w:p w14:paraId="2145886B" w14:textId="41B0AA23" w:rsidR="00265B0C" w:rsidRPr="00FB0220" w:rsidRDefault="00955D96" w:rsidP="00A165A3">
            <w:pPr>
              <w:tabs>
                <w:tab w:val="center" w:pos="6103"/>
              </w:tabs>
              <w:rPr>
                <w:lang w:val="en-US" w:eastAsia="en-US"/>
              </w:rPr>
            </w:pPr>
            <w:r w:rsidRPr="00FB0220">
              <w:t>The sample of children is represent</w:t>
            </w:r>
            <w:r w:rsidR="00A165A3" w:rsidRPr="00FB0220">
              <w:t xml:space="preserve">ative </w:t>
            </w:r>
            <w:proofErr w:type="spellStart"/>
            <w:r w:rsidR="00A165A3" w:rsidRPr="00CA5B75">
              <w:rPr>
                <w:bCs/>
              </w:rPr>
              <w:t>oe</w:t>
            </w:r>
            <w:proofErr w:type="spellEnd"/>
          </w:p>
        </w:tc>
        <w:tc>
          <w:tcPr>
            <w:tcW w:w="1349" w:type="dxa"/>
          </w:tcPr>
          <w:p w14:paraId="038F3C8D" w14:textId="59F8F696" w:rsidR="00265B0C" w:rsidRPr="00FB0220" w:rsidRDefault="00955D96" w:rsidP="00447AA9">
            <w:pPr>
              <w:jc w:val="center"/>
              <w:rPr>
                <w:b/>
                <w:lang w:val="en-US" w:eastAsia="en-US"/>
              </w:rPr>
            </w:pPr>
            <w:r w:rsidRPr="00FB0220">
              <w:rPr>
                <w:b/>
                <w:lang w:val="en-US" w:eastAsia="en-US"/>
              </w:rPr>
              <w:t>1</w:t>
            </w:r>
          </w:p>
        </w:tc>
      </w:tr>
      <w:tr w:rsidR="00265B0C" w:rsidRPr="00A34ABA" w14:paraId="6E16622D" w14:textId="77777777" w:rsidTr="00215F71">
        <w:trPr>
          <w:trHeight w:val="283"/>
        </w:trPr>
        <w:tc>
          <w:tcPr>
            <w:tcW w:w="562" w:type="dxa"/>
          </w:tcPr>
          <w:p w14:paraId="4D4C6670" w14:textId="2869CB90" w:rsidR="00265B0C" w:rsidRPr="002A6C58" w:rsidRDefault="00265B0C" w:rsidP="00265B0C">
            <w:pPr>
              <w:tabs>
                <w:tab w:val="left" w:pos="5430"/>
              </w:tabs>
              <w:rPr>
                <w:b/>
                <w:bCs/>
                <w:lang w:val="en-US" w:eastAsia="en-US"/>
              </w:rPr>
            </w:pPr>
          </w:p>
        </w:tc>
        <w:tc>
          <w:tcPr>
            <w:tcW w:w="12423" w:type="dxa"/>
          </w:tcPr>
          <w:p w14:paraId="0702AAD6" w14:textId="34AE93D3" w:rsidR="00265B0C" w:rsidRDefault="00265B0C" w:rsidP="00265B0C">
            <w:pPr>
              <w:tabs>
                <w:tab w:val="left" w:pos="5430"/>
              </w:tabs>
              <w:rPr>
                <w:lang w:val="en-US" w:eastAsia="en-US"/>
              </w:rPr>
            </w:pPr>
          </w:p>
        </w:tc>
        <w:tc>
          <w:tcPr>
            <w:tcW w:w="1349" w:type="dxa"/>
          </w:tcPr>
          <w:p w14:paraId="0C60868C" w14:textId="3F18C79C" w:rsidR="00265B0C" w:rsidRDefault="00265B0C" w:rsidP="00447AA9">
            <w:pPr>
              <w:jc w:val="center"/>
              <w:rPr>
                <w:b/>
                <w:lang w:val="en-US" w:eastAsia="en-US"/>
              </w:rPr>
            </w:pPr>
          </w:p>
        </w:tc>
      </w:tr>
      <w:tr w:rsidR="00955D96" w:rsidRPr="00A34ABA" w14:paraId="4A80C9A3" w14:textId="77777777" w:rsidTr="00215F71">
        <w:trPr>
          <w:trHeight w:val="283"/>
        </w:trPr>
        <w:tc>
          <w:tcPr>
            <w:tcW w:w="562" w:type="dxa"/>
          </w:tcPr>
          <w:p w14:paraId="6BC156D3" w14:textId="56163396" w:rsidR="00955D96" w:rsidRPr="002A6C58" w:rsidRDefault="00955D96" w:rsidP="00955D96">
            <w:pPr>
              <w:tabs>
                <w:tab w:val="left" w:pos="5430"/>
              </w:tabs>
              <w:rPr>
                <w:b/>
                <w:bCs/>
                <w:lang w:val="en-US" w:eastAsia="en-US"/>
              </w:rPr>
            </w:pPr>
            <w:r>
              <w:rPr>
                <w:b/>
                <w:bCs/>
                <w:lang w:val="en-US" w:eastAsia="en-US"/>
              </w:rPr>
              <w:t>10</w:t>
            </w:r>
          </w:p>
        </w:tc>
        <w:tc>
          <w:tcPr>
            <w:tcW w:w="12423" w:type="dxa"/>
          </w:tcPr>
          <w:p w14:paraId="732CCDDE" w14:textId="35D3DD12" w:rsidR="00955D96" w:rsidRDefault="00111BA4" w:rsidP="00955D96">
            <w:pPr>
              <w:tabs>
                <w:tab w:val="left" w:pos="5430"/>
              </w:tabs>
              <w:rPr>
                <w:lang w:val="en-US" w:eastAsia="en-US"/>
              </w:rPr>
            </w:pPr>
            <w:r>
              <w:rPr>
                <w:color w:val="000000" w:themeColor="text1"/>
              </w:rPr>
              <w:t>Gabi</w:t>
            </w:r>
            <w:r w:rsidR="00955D96" w:rsidRPr="008357F2">
              <w:t xml:space="preserve"> is the same height as another 8 year old</w:t>
            </w:r>
          </w:p>
        </w:tc>
        <w:tc>
          <w:tcPr>
            <w:tcW w:w="1349" w:type="dxa"/>
          </w:tcPr>
          <w:p w14:paraId="18E2A92C" w14:textId="4BBE1805" w:rsidR="00955D96" w:rsidRDefault="00955D96" w:rsidP="00447AA9">
            <w:pPr>
              <w:jc w:val="center"/>
              <w:rPr>
                <w:b/>
                <w:lang w:val="en-US" w:eastAsia="en-US"/>
              </w:rPr>
            </w:pPr>
            <w:r>
              <w:rPr>
                <w:b/>
                <w:lang w:val="en-US" w:eastAsia="en-US"/>
              </w:rPr>
              <w:t>0</w:t>
            </w:r>
          </w:p>
        </w:tc>
      </w:tr>
      <w:tr w:rsidR="00955D96" w:rsidRPr="00A34ABA" w14:paraId="473E8504" w14:textId="77777777" w:rsidTr="00215F71">
        <w:trPr>
          <w:trHeight w:val="283"/>
        </w:trPr>
        <w:tc>
          <w:tcPr>
            <w:tcW w:w="562" w:type="dxa"/>
          </w:tcPr>
          <w:p w14:paraId="49C44516" w14:textId="56AC5D7E" w:rsidR="00955D96" w:rsidRPr="002A6C58" w:rsidRDefault="00955D96" w:rsidP="00955D96">
            <w:pPr>
              <w:tabs>
                <w:tab w:val="left" w:pos="5430"/>
              </w:tabs>
              <w:rPr>
                <w:b/>
                <w:bCs/>
                <w:lang w:val="en-US" w:eastAsia="en-US"/>
              </w:rPr>
            </w:pPr>
            <w:r>
              <w:rPr>
                <w:b/>
                <w:bCs/>
                <w:lang w:val="en-US" w:eastAsia="en-US"/>
              </w:rPr>
              <w:t>11</w:t>
            </w:r>
          </w:p>
        </w:tc>
        <w:tc>
          <w:tcPr>
            <w:tcW w:w="12423" w:type="dxa"/>
          </w:tcPr>
          <w:p w14:paraId="099B32CA" w14:textId="1BD4DBF9" w:rsidR="00955D96" w:rsidRDefault="00111BA4" w:rsidP="00955D96">
            <w:pPr>
              <w:tabs>
                <w:tab w:val="left" w:pos="5430"/>
              </w:tabs>
              <w:rPr>
                <w:lang w:val="en-US" w:eastAsia="en-US"/>
              </w:rPr>
            </w:pPr>
            <w:r>
              <w:rPr>
                <w:color w:val="000000" w:themeColor="text1"/>
              </w:rPr>
              <w:t>Gabi</w:t>
            </w:r>
            <w:r w:rsidR="00955D96">
              <w:t xml:space="preserve"> grows according to the line on the graph</w:t>
            </w:r>
          </w:p>
        </w:tc>
        <w:tc>
          <w:tcPr>
            <w:tcW w:w="1349" w:type="dxa"/>
          </w:tcPr>
          <w:p w14:paraId="21F82209" w14:textId="18227D28" w:rsidR="00955D96" w:rsidRDefault="00955D96" w:rsidP="00447AA9">
            <w:pPr>
              <w:jc w:val="center"/>
              <w:rPr>
                <w:b/>
                <w:lang w:val="en-US" w:eastAsia="en-US"/>
              </w:rPr>
            </w:pPr>
            <w:r>
              <w:rPr>
                <w:b/>
                <w:lang w:val="en-US" w:eastAsia="en-US"/>
              </w:rPr>
              <w:t>0</w:t>
            </w:r>
          </w:p>
        </w:tc>
      </w:tr>
      <w:tr w:rsidR="00955D96" w:rsidRPr="00A34ABA" w14:paraId="7AD0EAB4" w14:textId="77777777" w:rsidTr="00215F71">
        <w:trPr>
          <w:trHeight w:val="283"/>
        </w:trPr>
        <w:tc>
          <w:tcPr>
            <w:tcW w:w="562" w:type="dxa"/>
          </w:tcPr>
          <w:p w14:paraId="4481CAD0" w14:textId="7E2838C0" w:rsidR="00955D96" w:rsidRPr="002A6C58" w:rsidRDefault="00955D96" w:rsidP="00955D96">
            <w:pPr>
              <w:tabs>
                <w:tab w:val="left" w:pos="5430"/>
              </w:tabs>
              <w:rPr>
                <w:b/>
                <w:bCs/>
                <w:lang w:val="en-US" w:eastAsia="en-US"/>
              </w:rPr>
            </w:pPr>
            <w:r>
              <w:rPr>
                <w:b/>
                <w:bCs/>
                <w:lang w:val="en-US" w:eastAsia="en-US"/>
              </w:rPr>
              <w:t>12</w:t>
            </w:r>
          </w:p>
        </w:tc>
        <w:tc>
          <w:tcPr>
            <w:tcW w:w="12423" w:type="dxa"/>
          </w:tcPr>
          <w:p w14:paraId="424E57AB" w14:textId="520C1969" w:rsidR="00955D96" w:rsidRDefault="00111BA4" w:rsidP="00955D96">
            <w:pPr>
              <w:tabs>
                <w:tab w:val="left" w:pos="5430"/>
              </w:tabs>
              <w:rPr>
                <w:lang w:val="en-US" w:eastAsia="en-US"/>
              </w:rPr>
            </w:pPr>
            <w:r>
              <w:rPr>
                <w:color w:val="000000" w:themeColor="text1"/>
              </w:rPr>
              <w:t>Gabi</w:t>
            </w:r>
            <w:r w:rsidR="00955D96" w:rsidRPr="007F5FA7">
              <w:t xml:space="preserve"> is shorter than expected for their age</w:t>
            </w:r>
            <w:r w:rsidR="00FC02D3">
              <w:t xml:space="preserve"> </w:t>
            </w:r>
            <w:r w:rsidR="00955D96">
              <w:t xml:space="preserve">(incorrect – should be </w:t>
            </w:r>
            <w:r>
              <w:rPr>
                <w:color w:val="000000" w:themeColor="text1"/>
              </w:rPr>
              <w:t>Gabi</w:t>
            </w:r>
            <w:r w:rsidR="00955D96">
              <w:t xml:space="preserve"> is </w:t>
            </w:r>
            <w:r w:rsidR="00955D96" w:rsidRPr="00A831A2">
              <w:rPr>
                <w:b/>
                <w:bCs/>
              </w:rPr>
              <w:t xml:space="preserve">not </w:t>
            </w:r>
            <w:r w:rsidR="00955D96">
              <w:t>shorter …..)</w:t>
            </w:r>
          </w:p>
        </w:tc>
        <w:tc>
          <w:tcPr>
            <w:tcW w:w="1349" w:type="dxa"/>
          </w:tcPr>
          <w:p w14:paraId="5286073F" w14:textId="08E490B7" w:rsidR="00955D96" w:rsidRDefault="00955D96" w:rsidP="00447AA9">
            <w:pPr>
              <w:jc w:val="center"/>
              <w:rPr>
                <w:b/>
                <w:lang w:val="en-US" w:eastAsia="en-US"/>
              </w:rPr>
            </w:pPr>
            <w:r>
              <w:rPr>
                <w:b/>
                <w:lang w:val="en-US" w:eastAsia="en-US"/>
              </w:rPr>
              <w:t>0</w:t>
            </w:r>
          </w:p>
        </w:tc>
      </w:tr>
      <w:tr w:rsidR="00955D96" w:rsidRPr="00A34ABA" w14:paraId="0B8904A7" w14:textId="77777777" w:rsidTr="00215F71">
        <w:trPr>
          <w:trHeight w:val="283"/>
        </w:trPr>
        <w:tc>
          <w:tcPr>
            <w:tcW w:w="562" w:type="dxa"/>
          </w:tcPr>
          <w:p w14:paraId="3BC8EE08" w14:textId="43907FEB" w:rsidR="00955D96" w:rsidRPr="002A6C58" w:rsidRDefault="00955D96" w:rsidP="00955D96">
            <w:pPr>
              <w:tabs>
                <w:tab w:val="left" w:pos="5430"/>
              </w:tabs>
              <w:rPr>
                <w:b/>
                <w:bCs/>
                <w:lang w:val="en-US" w:eastAsia="en-US"/>
              </w:rPr>
            </w:pPr>
            <w:r>
              <w:rPr>
                <w:b/>
                <w:bCs/>
                <w:lang w:val="en-US" w:eastAsia="en-US"/>
              </w:rPr>
              <w:t>13</w:t>
            </w:r>
          </w:p>
        </w:tc>
        <w:tc>
          <w:tcPr>
            <w:tcW w:w="12423" w:type="dxa"/>
          </w:tcPr>
          <w:p w14:paraId="26607F73" w14:textId="690963CD" w:rsidR="00955D96" w:rsidRDefault="00955D96" w:rsidP="00955D96">
            <w:pPr>
              <w:tabs>
                <w:tab w:val="left" w:pos="5430"/>
              </w:tabs>
              <w:rPr>
                <w:lang w:val="en-US" w:eastAsia="en-US"/>
              </w:rPr>
            </w:pPr>
            <w:r w:rsidRPr="007F5FA7">
              <w:t xml:space="preserve">Assumption: the older you get, the taller you will grow </w:t>
            </w:r>
          </w:p>
        </w:tc>
        <w:tc>
          <w:tcPr>
            <w:tcW w:w="1349" w:type="dxa"/>
          </w:tcPr>
          <w:p w14:paraId="5F0630BF" w14:textId="5B3E7A50" w:rsidR="00955D96" w:rsidRDefault="00955D96" w:rsidP="00447AA9">
            <w:pPr>
              <w:jc w:val="center"/>
              <w:rPr>
                <w:b/>
                <w:lang w:val="en-US" w:eastAsia="en-US"/>
              </w:rPr>
            </w:pPr>
            <w:r>
              <w:rPr>
                <w:b/>
                <w:lang w:val="en-US" w:eastAsia="en-US"/>
              </w:rPr>
              <w:t>0</w:t>
            </w:r>
          </w:p>
        </w:tc>
      </w:tr>
      <w:tr w:rsidR="00955D96" w:rsidRPr="00A34ABA" w14:paraId="4F24F61A" w14:textId="77777777" w:rsidTr="00215F71">
        <w:trPr>
          <w:trHeight w:val="283"/>
        </w:trPr>
        <w:tc>
          <w:tcPr>
            <w:tcW w:w="562" w:type="dxa"/>
          </w:tcPr>
          <w:p w14:paraId="22843869" w14:textId="06E731E6" w:rsidR="00955D96" w:rsidRPr="002A6C58" w:rsidRDefault="00955D96" w:rsidP="00955D96">
            <w:pPr>
              <w:tabs>
                <w:tab w:val="left" w:pos="5430"/>
              </w:tabs>
              <w:rPr>
                <w:b/>
                <w:bCs/>
                <w:lang w:val="en-US" w:eastAsia="en-US"/>
              </w:rPr>
            </w:pPr>
            <w:r>
              <w:rPr>
                <w:b/>
                <w:bCs/>
                <w:lang w:val="en-US" w:eastAsia="en-US"/>
              </w:rPr>
              <w:t>14</w:t>
            </w:r>
          </w:p>
        </w:tc>
        <w:tc>
          <w:tcPr>
            <w:tcW w:w="12423" w:type="dxa"/>
          </w:tcPr>
          <w:p w14:paraId="4574E165" w14:textId="252F2ABD" w:rsidR="00955D96" w:rsidRDefault="00C109DB" w:rsidP="00955D96">
            <w:pPr>
              <w:tabs>
                <w:tab w:val="left" w:pos="5430"/>
              </w:tabs>
              <w:rPr>
                <w:lang w:val="en-US" w:eastAsia="en-US"/>
              </w:rPr>
            </w:pPr>
            <w:r>
              <w:t>Gabi</w:t>
            </w:r>
            <w:r w:rsidR="00955D96">
              <w:t xml:space="preserve"> will be in the middle of a 7 and 9 y</w:t>
            </w:r>
            <w:r>
              <w:t>ea</w:t>
            </w:r>
            <w:r w:rsidR="00955D96">
              <w:t>r old</w:t>
            </w:r>
          </w:p>
        </w:tc>
        <w:tc>
          <w:tcPr>
            <w:tcW w:w="1349" w:type="dxa"/>
          </w:tcPr>
          <w:p w14:paraId="2FF7C3F2" w14:textId="0EE561DE" w:rsidR="00955D96" w:rsidRDefault="00955D96" w:rsidP="00447AA9">
            <w:pPr>
              <w:jc w:val="center"/>
              <w:rPr>
                <w:b/>
                <w:lang w:val="en-US" w:eastAsia="en-US"/>
              </w:rPr>
            </w:pPr>
            <w:r>
              <w:rPr>
                <w:b/>
                <w:lang w:val="en-US" w:eastAsia="en-US"/>
              </w:rPr>
              <w:t>0</w:t>
            </w:r>
          </w:p>
        </w:tc>
      </w:tr>
      <w:tr w:rsidR="00955D96" w:rsidRPr="00A34ABA" w14:paraId="23E8EBE8" w14:textId="77777777" w:rsidTr="00215F71">
        <w:trPr>
          <w:trHeight w:val="283"/>
        </w:trPr>
        <w:tc>
          <w:tcPr>
            <w:tcW w:w="562" w:type="dxa"/>
          </w:tcPr>
          <w:p w14:paraId="58021F75" w14:textId="10E84756" w:rsidR="00955D96" w:rsidRPr="002A6C58" w:rsidRDefault="00955D96" w:rsidP="00955D96">
            <w:pPr>
              <w:tabs>
                <w:tab w:val="left" w:pos="5430"/>
              </w:tabs>
              <w:rPr>
                <w:b/>
                <w:bCs/>
                <w:lang w:val="en-US" w:eastAsia="en-US"/>
              </w:rPr>
            </w:pPr>
            <w:r>
              <w:rPr>
                <w:b/>
                <w:bCs/>
                <w:lang w:val="en-US" w:eastAsia="en-US"/>
              </w:rPr>
              <w:t>15</w:t>
            </w:r>
          </w:p>
        </w:tc>
        <w:tc>
          <w:tcPr>
            <w:tcW w:w="12423" w:type="dxa"/>
          </w:tcPr>
          <w:p w14:paraId="647DA770" w14:textId="36DA925D" w:rsidR="00955D96" w:rsidRDefault="00111BA4" w:rsidP="00955D96">
            <w:pPr>
              <w:tabs>
                <w:tab w:val="left" w:pos="5430"/>
              </w:tabs>
              <w:rPr>
                <w:lang w:val="en-US" w:eastAsia="en-US"/>
              </w:rPr>
            </w:pPr>
            <w:r>
              <w:rPr>
                <w:color w:val="000000" w:themeColor="text1"/>
              </w:rPr>
              <w:t>Gabi</w:t>
            </w:r>
            <w:r w:rsidR="00955D96" w:rsidRPr="00511ECB">
              <w:rPr>
                <w:color w:val="000000" w:themeColor="text1"/>
              </w:rPr>
              <w:t xml:space="preserve"> is exactly 8 years old (needs more)</w:t>
            </w:r>
          </w:p>
        </w:tc>
        <w:tc>
          <w:tcPr>
            <w:tcW w:w="1349" w:type="dxa"/>
          </w:tcPr>
          <w:p w14:paraId="438D6F05" w14:textId="2B065133" w:rsidR="00955D96" w:rsidRDefault="00955D96" w:rsidP="00447AA9">
            <w:pPr>
              <w:jc w:val="center"/>
              <w:rPr>
                <w:b/>
                <w:lang w:val="en-US" w:eastAsia="en-US"/>
              </w:rPr>
            </w:pPr>
            <w:r>
              <w:rPr>
                <w:b/>
                <w:lang w:val="en-US" w:eastAsia="en-US"/>
              </w:rPr>
              <w:t>0</w:t>
            </w:r>
          </w:p>
        </w:tc>
      </w:tr>
      <w:tr w:rsidR="00955D96" w:rsidRPr="00A34ABA" w14:paraId="7A76ADF4" w14:textId="77777777" w:rsidTr="00215F71">
        <w:trPr>
          <w:trHeight w:val="283"/>
        </w:trPr>
        <w:tc>
          <w:tcPr>
            <w:tcW w:w="562" w:type="dxa"/>
          </w:tcPr>
          <w:p w14:paraId="0F6CB22B" w14:textId="002D05D8" w:rsidR="00955D96" w:rsidRPr="002A6C58" w:rsidRDefault="00955D96" w:rsidP="00955D96">
            <w:pPr>
              <w:tabs>
                <w:tab w:val="left" w:pos="5430"/>
              </w:tabs>
              <w:rPr>
                <w:b/>
                <w:bCs/>
                <w:lang w:val="en-US" w:eastAsia="en-US"/>
              </w:rPr>
            </w:pPr>
            <w:r>
              <w:rPr>
                <w:b/>
                <w:bCs/>
                <w:lang w:val="en-US" w:eastAsia="en-US"/>
              </w:rPr>
              <w:t>16</w:t>
            </w:r>
          </w:p>
        </w:tc>
        <w:tc>
          <w:tcPr>
            <w:tcW w:w="12423" w:type="dxa"/>
          </w:tcPr>
          <w:p w14:paraId="57FBCF78" w14:textId="6361FF41" w:rsidR="00955D96" w:rsidRDefault="00955D96" w:rsidP="00955D96">
            <w:pPr>
              <w:tabs>
                <w:tab w:val="left" w:pos="5430"/>
              </w:tabs>
              <w:rPr>
                <w:lang w:val="en-US" w:eastAsia="en-US"/>
              </w:rPr>
            </w:pPr>
            <w:r>
              <w:rPr>
                <w:lang w:val="en-US" w:eastAsia="en-US"/>
              </w:rPr>
              <w:t>My line of best fit is accurate</w:t>
            </w:r>
          </w:p>
        </w:tc>
        <w:tc>
          <w:tcPr>
            <w:tcW w:w="1349" w:type="dxa"/>
          </w:tcPr>
          <w:p w14:paraId="7253231B" w14:textId="6A3D5E45" w:rsidR="00955D96" w:rsidRDefault="00955D96" w:rsidP="00447AA9">
            <w:pPr>
              <w:jc w:val="center"/>
              <w:rPr>
                <w:b/>
                <w:lang w:val="en-US" w:eastAsia="en-US"/>
              </w:rPr>
            </w:pPr>
            <w:r>
              <w:rPr>
                <w:b/>
                <w:lang w:val="en-US" w:eastAsia="en-US"/>
              </w:rPr>
              <w:t>0</w:t>
            </w:r>
          </w:p>
        </w:tc>
      </w:tr>
      <w:tr w:rsidR="00955D96" w:rsidRPr="00A34ABA" w14:paraId="75D438B5" w14:textId="77777777" w:rsidTr="00215F71">
        <w:trPr>
          <w:trHeight w:val="283"/>
        </w:trPr>
        <w:tc>
          <w:tcPr>
            <w:tcW w:w="562" w:type="dxa"/>
          </w:tcPr>
          <w:p w14:paraId="11DD4ADB" w14:textId="7892D7BC" w:rsidR="00955D96" w:rsidRDefault="00955D96" w:rsidP="00955D96">
            <w:pPr>
              <w:tabs>
                <w:tab w:val="left" w:pos="5430"/>
              </w:tabs>
              <w:rPr>
                <w:b/>
                <w:bCs/>
                <w:lang w:val="en-US" w:eastAsia="en-US"/>
              </w:rPr>
            </w:pPr>
            <w:r>
              <w:rPr>
                <w:b/>
                <w:bCs/>
                <w:lang w:val="en-US" w:eastAsia="en-US"/>
              </w:rPr>
              <w:t>17</w:t>
            </w:r>
          </w:p>
        </w:tc>
        <w:tc>
          <w:tcPr>
            <w:tcW w:w="12423" w:type="dxa"/>
          </w:tcPr>
          <w:p w14:paraId="718D5BA4" w14:textId="717248F8" w:rsidR="00955D96" w:rsidRDefault="00955D96" w:rsidP="00955D96">
            <w:pPr>
              <w:tabs>
                <w:tab w:val="left" w:pos="5430"/>
              </w:tabs>
              <w:rPr>
                <w:lang w:val="en-US" w:eastAsia="en-US"/>
              </w:rPr>
            </w:pPr>
            <w:r>
              <w:rPr>
                <w:lang w:val="en-US" w:eastAsia="en-US"/>
              </w:rPr>
              <w:t>Between 7 and 8 there is not much growth</w:t>
            </w:r>
          </w:p>
        </w:tc>
        <w:tc>
          <w:tcPr>
            <w:tcW w:w="1349" w:type="dxa"/>
          </w:tcPr>
          <w:p w14:paraId="5701A999" w14:textId="0FB48D14" w:rsidR="00955D96" w:rsidRDefault="00955D96" w:rsidP="00447AA9">
            <w:pPr>
              <w:jc w:val="center"/>
              <w:rPr>
                <w:b/>
                <w:lang w:val="en-US" w:eastAsia="en-US"/>
              </w:rPr>
            </w:pPr>
            <w:r>
              <w:rPr>
                <w:b/>
                <w:lang w:val="en-US" w:eastAsia="en-US"/>
              </w:rPr>
              <w:t>0</w:t>
            </w:r>
          </w:p>
        </w:tc>
      </w:tr>
      <w:tr w:rsidR="00955D96" w:rsidRPr="00A34ABA" w14:paraId="293B462A" w14:textId="77777777" w:rsidTr="00215F71">
        <w:trPr>
          <w:trHeight w:val="283"/>
        </w:trPr>
        <w:tc>
          <w:tcPr>
            <w:tcW w:w="562" w:type="dxa"/>
          </w:tcPr>
          <w:p w14:paraId="38166E2A" w14:textId="20822862" w:rsidR="00955D96" w:rsidRDefault="00955D96" w:rsidP="00955D96">
            <w:pPr>
              <w:tabs>
                <w:tab w:val="left" w:pos="5430"/>
              </w:tabs>
              <w:rPr>
                <w:b/>
                <w:bCs/>
                <w:lang w:val="en-US" w:eastAsia="en-US"/>
              </w:rPr>
            </w:pPr>
            <w:r>
              <w:rPr>
                <w:b/>
                <w:bCs/>
                <w:lang w:val="en-US" w:eastAsia="en-US"/>
              </w:rPr>
              <w:t>18</w:t>
            </w:r>
          </w:p>
        </w:tc>
        <w:tc>
          <w:tcPr>
            <w:tcW w:w="12423" w:type="dxa"/>
          </w:tcPr>
          <w:p w14:paraId="4F8D1F71" w14:textId="48665392" w:rsidR="00955D96" w:rsidRDefault="00955D96" w:rsidP="00955D96">
            <w:pPr>
              <w:tabs>
                <w:tab w:val="left" w:pos="5430"/>
              </w:tabs>
              <w:rPr>
                <w:lang w:val="en-US" w:eastAsia="en-US"/>
              </w:rPr>
            </w:pPr>
            <w:r>
              <w:rPr>
                <w:lang w:val="en-US" w:eastAsia="en-US"/>
              </w:rPr>
              <w:t>Children age as they grow</w:t>
            </w:r>
          </w:p>
        </w:tc>
        <w:tc>
          <w:tcPr>
            <w:tcW w:w="1349" w:type="dxa"/>
          </w:tcPr>
          <w:p w14:paraId="73FC1840" w14:textId="77777777" w:rsidR="00955D96" w:rsidRDefault="00955D96" w:rsidP="00447AA9">
            <w:pPr>
              <w:jc w:val="center"/>
              <w:rPr>
                <w:b/>
                <w:lang w:val="en-US" w:eastAsia="en-US"/>
              </w:rPr>
            </w:pPr>
          </w:p>
        </w:tc>
      </w:tr>
    </w:tbl>
    <w:p w14:paraId="29FA7B94" w14:textId="77777777" w:rsidR="009A31A6" w:rsidRDefault="009A31A6" w:rsidP="009A31A6">
      <w:pPr>
        <w:rPr>
          <w:b/>
        </w:rPr>
      </w:pPr>
    </w:p>
    <w:p w14:paraId="46D12E00" w14:textId="77777777" w:rsidR="00F75965" w:rsidRDefault="00F75965" w:rsidP="009A31A6">
      <w:pPr>
        <w:rPr>
          <w:b/>
        </w:rPr>
      </w:pPr>
    </w:p>
    <w:p w14:paraId="65F337ED" w14:textId="77777777" w:rsidR="00F75965" w:rsidRDefault="00F75965" w:rsidP="009A31A6">
      <w:pPr>
        <w:rPr>
          <w:b/>
        </w:rPr>
      </w:pPr>
    </w:p>
    <w:p w14:paraId="3C2C9FDD" w14:textId="408D9720" w:rsidR="00F75965" w:rsidRDefault="00215F71" w:rsidP="009A31A6">
      <w:pPr>
        <w:rPr>
          <w:b/>
        </w:rPr>
      </w:pPr>
      <w:r>
        <w:rPr>
          <w:b/>
        </w:rPr>
        <w:br w:type="page"/>
      </w:r>
    </w:p>
    <w:p w14:paraId="50969B90" w14:textId="1E7CBC68" w:rsidR="003B5D64" w:rsidRPr="007A2375" w:rsidRDefault="003B5D64" w:rsidP="003B5D64">
      <w:pPr>
        <w:rPr>
          <w:u w:val="single"/>
        </w:rPr>
      </w:pPr>
      <w:r w:rsidRPr="007A2375">
        <w:rPr>
          <w:u w:val="single"/>
        </w:rPr>
        <w:lastRenderedPageBreak/>
        <w:t>Exemplar responses for Q21</w:t>
      </w:r>
      <w:r w:rsidR="007A2375" w:rsidRPr="007A2375">
        <w:rPr>
          <w:u w:val="single"/>
        </w:rPr>
        <w:t>(</w:t>
      </w:r>
      <w:r w:rsidRPr="007A2375">
        <w:rPr>
          <w:u w:val="single"/>
        </w:rPr>
        <w:t>e</w:t>
      </w:r>
      <w:r w:rsidR="007A2375" w:rsidRPr="007A2375">
        <w:rPr>
          <w:u w:val="single"/>
        </w:rPr>
        <w:t>)</w:t>
      </w:r>
    </w:p>
    <w:p w14:paraId="69BE7839" w14:textId="77777777" w:rsidR="003B5D64" w:rsidRDefault="003B5D64" w:rsidP="009A31A6">
      <w:pPr>
        <w:rPr>
          <w:b/>
        </w:rPr>
      </w:pPr>
    </w:p>
    <w:p w14:paraId="7A69CB88" w14:textId="77777777" w:rsidR="00265B0C" w:rsidRDefault="00265B0C" w:rsidP="00265B0C">
      <w:r w:rsidRPr="00AE51A0">
        <w:t xml:space="preserve">Reason must refer to or imply </w:t>
      </w:r>
      <w:r w:rsidRPr="004852F0">
        <w:rPr>
          <w:u w:val="single"/>
        </w:rPr>
        <w:t>no data</w:t>
      </w:r>
      <w:r w:rsidRPr="00AE51A0">
        <w:t xml:space="preserve"> above 14 and not </w:t>
      </w:r>
      <w:r>
        <w:t xml:space="preserve">just </w:t>
      </w:r>
      <w:r w:rsidRPr="00AE51A0">
        <w:t xml:space="preserve">refer to </w:t>
      </w:r>
      <w:r w:rsidRPr="004852F0">
        <w:rPr>
          <w:u w:val="single"/>
        </w:rPr>
        <w:t>the graph</w:t>
      </w:r>
      <w:r w:rsidRPr="00AE51A0">
        <w:t xml:space="preserve"> not going above 14 alone</w:t>
      </w:r>
      <w:r>
        <w:t>.</w:t>
      </w:r>
    </w:p>
    <w:p w14:paraId="4CF1A361" w14:textId="47B222B5" w:rsidR="003B5D64" w:rsidRDefault="00265B0C" w:rsidP="00265B0C">
      <w:r>
        <w:t>Accept children, plots/points as implying data.</w:t>
      </w:r>
    </w:p>
    <w:p w14:paraId="6D0BA148" w14:textId="77777777" w:rsidR="00265B0C" w:rsidRDefault="00265B0C" w:rsidP="00265B0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2423"/>
        <w:gridCol w:w="1349"/>
      </w:tblGrid>
      <w:tr w:rsidR="003B5D64" w:rsidRPr="00A34ABA" w14:paraId="1A8EDE8C" w14:textId="77777777" w:rsidTr="00215F71">
        <w:trPr>
          <w:trHeight w:val="283"/>
        </w:trPr>
        <w:tc>
          <w:tcPr>
            <w:tcW w:w="562" w:type="dxa"/>
          </w:tcPr>
          <w:p w14:paraId="7FA473DE" w14:textId="77777777" w:rsidR="003B5D64" w:rsidRPr="00A34ABA" w:rsidRDefault="003B5D64" w:rsidP="006602A5">
            <w:pPr>
              <w:rPr>
                <w:b/>
              </w:rPr>
            </w:pPr>
          </w:p>
        </w:tc>
        <w:tc>
          <w:tcPr>
            <w:tcW w:w="12423" w:type="dxa"/>
          </w:tcPr>
          <w:p w14:paraId="62FDFBBD" w14:textId="77777777" w:rsidR="003B5D64" w:rsidRPr="00A34ABA" w:rsidRDefault="003B5D64" w:rsidP="006602A5">
            <w:pPr>
              <w:rPr>
                <w:b/>
                <w:lang w:val="en-US" w:eastAsia="en-US"/>
              </w:rPr>
            </w:pPr>
            <w:r w:rsidRPr="00A34ABA">
              <w:rPr>
                <w:b/>
              </w:rPr>
              <w:t>Response</w:t>
            </w:r>
          </w:p>
        </w:tc>
        <w:tc>
          <w:tcPr>
            <w:tcW w:w="1349" w:type="dxa"/>
          </w:tcPr>
          <w:p w14:paraId="44AF77AC" w14:textId="77777777" w:rsidR="003B5D64" w:rsidRPr="00A34ABA" w:rsidRDefault="003B5D64" w:rsidP="00447AA9">
            <w:pPr>
              <w:jc w:val="center"/>
              <w:rPr>
                <w:b/>
                <w:lang w:val="en-US" w:eastAsia="en-US"/>
              </w:rPr>
            </w:pPr>
            <w:r w:rsidRPr="00A34ABA">
              <w:rPr>
                <w:b/>
              </w:rPr>
              <w:t>Mark</w:t>
            </w:r>
          </w:p>
        </w:tc>
      </w:tr>
      <w:tr w:rsidR="00265B0C" w:rsidRPr="00A34ABA" w14:paraId="4217EF67" w14:textId="77777777" w:rsidTr="00215F71">
        <w:trPr>
          <w:trHeight w:val="283"/>
        </w:trPr>
        <w:tc>
          <w:tcPr>
            <w:tcW w:w="562" w:type="dxa"/>
          </w:tcPr>
          <w:p w14:paraId="75FC6B43" w14:textId="27C68CD4" w:rsidR="00265B0C" w:rsidRPr="002A6C58" w:rsidRDefault="00265B0C" w:rsidP="00D273DA">
            <w:pPr>
              <w:spacing w:line="276" w:lineRule="auto"/>
              <w:rPr>
                <w:b/>
                <w:bCs/>
                <w:lang w:val="en-US" w:eastAsia="en-US"/>
              </w:rPr>
            </w:pPr>
            <w:r>
              <w:rPr>
                <w:b/>
                <w:bCs/>
                <w:lang w:val="en-US" w:eastAsia="en-US"/>
              </w:rPr>
              <w:t>1</w:t>
            </w:r>
          </w:p>
        </w:tc>
        <w:tc>
          <w:tcPr>
            <w:tcW w:w="12423" w:type="dxa"/>
          </w:tcPr>
          <w:p w14:paraId="6FABD156" w14:textId="5B1777C2" w:rsidR="00265B0C" w:rsidRPr="00A34ABA" w:rsidRDefault="00265B0C" w:rsidP="00D273DA">
            <w:pPr>
              <w:spacing w:line="276" w:lineRule="auto"/>
              <w:rPr>
                <w:lang w:val="en-US" w:eastAsia="en-US"/>
              </w:rPr>
            </w:pPr>
            <w:r>
              <w:rPr>
                <w:lang w:val="en-US" w:eastAsia="en-US"/>
              </w:rPr>
              <w:t>It is extrapolated and not in the data provided</w:t>
            </w:r>
          </w:p>
        </w:tc>
        <w:tc>
          <w:tcPr>
            <w:tcW w:w="1349" w:type="dxa"/>
          </w:tcPr>
          <w:p w14:paraId="2D8AD4F1" w14:textId="577D13BD" w:rsidR="00265B0C" w:rsidRPr="00A34ABA" w:rsidRDefault="00265B0C" w:rsidP="00447AA9">
            <w:pPr>
              <w:jc w:val="center"/>
              <w:rPr>
                <w:b/>
                <w:lang w:val="en-US" w:eastAsia="en-US"/>
              </w:rPr>
            </w:pPr>
            <w:r>
              <w:rPr>
                <w:b/>
                <w:lang w:val="en-US" w:eastAsia="en-US"/>
              </w:rPr>
              <w:t>1</w:t>
            </w:r>
          </w:p>
        </w:tc>
      </w:tr>
      <w:tr w:rsidR="00265B0C" w:rsidRPr="00A34ABA" w14:paraId="16072C4D" w14:textId="77777777" w:rsidTr="00215F71">
        <w:trPr>
          <w:trHeight w:val="283"/>
        </w:trPr>
        <w:tc>
          <w:tcPr>
            <w:tcW w:w="562" w:type="dxa"/>
          </w:tcPr>
          <w:p w14:paraId="2B4811B2" w14:textId="746B18F7" w:rsidR="00265B0C" w:rsidRPr="002A6C58" w:rsidRDefault="00265B0C" w:rsidP="00D273DA">
            <w:pPr>
              <w:spacing w:line="276" w:lineRule="auto"/>
              <w:rPr>
                <w:b/>
                <w:bCs/>
                <w:lang w:val="en-US" w:eastAsia="en-US"/>
              </w:rPr>
            </w:pPr>
            <w:r>
              <w:rPr>
                <w:b/>
                <w:bCs/>
                <w:lang w:val="en-US" w:eastAsia="en-US"/>
              </w:rPr>
              <w:t>2</w:t>
            </w:r>
          </w:p>
        </w:tc>
        <w:tc>
          <w:tcPr>
            <w:tcW w:w="12423" w:type="dxa"/>
          </w:tcPr>
          <w:p w14:paraId="06DB93E3" w14:textId="3D26FB38" w:rsidR="002F1A40" w:rsidRPr="00D273DA" w:rsidRDefault="00265B0C" w:rsidP="00D273DA">
            <w:pPr>
              <w:spacing w:line="276" w:lineRule="auto"/>
              <w:rPr>
                <w:color w:val="000000" w:themeColor="text1"/>
                <w:lang w:val="en-US" w:eastAsia="en-US"/>
              </w:rPr>
            </w:pPr>
            <w:r w:rsidRPr="00191C22">
              <w:rPr>
                <w:color w:val="000000" w:themeColor="text1"/>
              </w:rPr>
              <w:t>The diagram has no ages/</w:t>
            </w:r>
            <w:r w:rsidRPr="00191C22">
              <w:rPr>
                <w:color w:val="000000" w:themeColor="text1"/>
                <w:u w:val="single"/>
              </w:rPr>
              <w:t>data above 14</w:t>
            </w:r>
            <w:r w:rsidRPr="00191C22">
              <w:rPr>
                <w:color w:val="000000" w:themeColor="text1"/>
              </w:rPr>
              <w:t xml:space="preserve"> </w:t>
            </w:r>
            <w:r w:rsidRPr="00191C22">
              <w:rPr>
                <w:color w:val="000000" w:themeColor="text1"/>
                <w:lang w:val="en-US" w:eastAsia="en-US"/>
              </w:rPr>
              <w:t>(underlined part gets the mark)</w:t>
            </w:r>
          </w:p>
        </w:tc>
        <w:tc>
          <w:tcPr>
            <w:tcW w:w="1349" w:type="dxa"/>
          </w:tcPr>
          <w:p w14:paraId="30C5241D" w14:textId="42BB8E06" w:rsidR="00265B0C" w:rsidRPr="00A34ABA" w:rsidRDefault="00265B0C" w:rsidP="00447AA9">
            <w:pPr>
              <w:jc w:val="center"/>
              <w:rPr>
                <w:b/>
                <w:lang w:val="en-US" w:eastAsia="en-US"/>
              </w:rPr>
            </w:pPr>
            <w:r>
              <w:rPr>
                <w:b/>
                <w:lang w:val="en-US" w:eastAsia="en-US"/>
              </w:rPr>
              <w:t>1</w:t>
            </w:r>
          </w:p>
        </w:tc>
      </w:tr>
      <w:tr w:rsidR="00265B0C" w:rsidRPr="00A34ABA" w14:paraId="02F09EAB" w14:textId="77777777" w:rsidTr="00215F71">
        <w:trPr>
          <w:trHeight w:val="283"/>
        </w:trPr>
        <w:tc>
          <w:tcPr>
            <w:tcW w:w="562" w:type="dxa"/>
          </w:tcPr>
          <w:p w14:paraId="2C3B4F8E" w14:textId="304466E1" w:rsidR="00265B0C" w:rsidRPr="002A6C58" w:rsidRDefault="00265B0C" w:rsidP="00D273DA">
            <w:pPr>
              <w:spacing w:line="276" w:lineRule="auto"/>
              <w:rPr>
                <w:b/>
                <w:bCs/>
                <w:lang w:val="en-US" w:eastAsia="en-US"/>
              </w:rPr>
            </w:pPr>
            <w:r>
              <w:rPr>
                <w:b/>
                <w:bCs/>
                <w:lang w:val="en-US" w:eastAsia="en-US"/>
              </w:rPr>
              <w:t>3</w:t>
            </w:r>
          </w:p>
        </w:tc>
        <w:tc>
          <w:tcPr>
            <w:tcW w:w="12423" w:type="dxa"/>
          </w:tcPr>
          <w:p w14:paraId="7A67BC4B" w14:textId="46EC6E4D" w:rsidR="00265B0C" w:rsidRPr="00A34ABA" w:rsidRDefault="00265B0C" w:rsidP="00D273DA">
            <w:pPr>
              <w:spacing w:line="276" w:lineRule="auto"/>
              <w:rPr>
                <w:lang w:val="en-US" w:eastAsia="en-US"/>
              </w:rPr>
            </w:pPr>
            <w:r w:rsidRPr="00191C22">
              <w:rPr>
                <w:color w:val="000000" w:themeColor="text1"/>
                <w:lang w:val="en-US" w:eastAsia="en-US"/>
              </w:rPr>
              <w:t>Insufficient data (small sample reference)</w:t>
            </w:r>
          </w:p>
        </w:tc>
        <w:tc>
          <w:tcPr>
            <w:tcW w:w="1349" w:type="dxa"/>
          </w:tcPr>
          <w:p w14:paraId="78AF94E9" w14:textId="1537D5CF" w:rsidR="00265B0C" w:rsidRPr="00A34ABA" w:rsidRDefault="00265B0C" w:rsidP="00447AA9">
            <w:pPr>
              <w:jc w:val="center"/>
              <w:rPr>
                <w:b/>
                <w:lang w:val="en-US" w:eastAsia="en-US"/>
              </w:rPr>
            </w:pPr>
            <w:r>
              <w:rPr>
                <w:b/>
                <w:lang w:val="en-US" w:eastAsia="en-US"/>
              </w:rPr>
              <w:t>1</w:t>
            </w:r>
          </w:p>
        </w:tc>
      </w:tr>
      <w:tr w:rsidR="00265B0C" w:rsidRPr="00A34ABA" w14:paraId="6BD56DA7" w14:textId="77777777" w:rsidTr="00215F71">
        <w:trPr>
          <w:trHeight w:val="283"/>
        </w:trPr>
        <w:tc>
          <w:tcPr>
            <w:tcW w:w="562" w:type="dxa"/>
          </w:tcPr>
          <w:p w14:paraId="6403A883" w14:textId="1A121196" w:rsidR="00265B0C" w:rsidRPr="002A6C58" w:rsidRDefault="00265B0C" w:rsidP="00D273DA">
            <w:pPr>
              <w:spacing w:line="276" w:lineRule="auto"/>
              <w:rPr>
                <w:b/>
                <w:bCs/>
                <w:lang w:val="en-US" w:eastAsia="en-US"/>
              </w:rPr>
            </w:pPr>
            <w:r>
              <w:rPr>
                <w:b/>
                <w:bCs/>
                <w:lang w:val="en-US" w:eastAsia="en-US"/>
              </w:rPr>
              <w:t>4</w:t>
            </w:r>
          </w:p>
        </w:tc>
        <w:tc>
          <w:tcPr>
            <w:tcW w:w="12423" w:type="dxa"/>
          </w:tcPr>
          <w:p w14:paraId="7B6491BD" w14:textId="7A2DBB92" w:rsidR="00265B0C" w:rsidRPr="00A34ABA" w:rsidRDefault="00265B0C" w:rsidP="00D273DA">
            <w:pPr>
              <w:spacing w:line="276" w:lineRule="auto"/>
              <w:rPr>
                <w:lang w:val="en-US" w:eastAsia="en-US"/>
              </w:rPr>
            </w:pPr>
            <w:r>
              <w:rPr>
                <w:lang w:val="en-US" w:eastAsia="en-US"/>
              </w:rPr>
              <w:t>The graph does not go up to 1</w:t>
            </w:r>
            <w:r w:rsidR="00111BA4">
              <w:rPr>
                <w:lang w:val="en-US" w:eastAsia="en-US"/>
              </w:rPr>
              <w:t>6</w:t>
            </w:r>
            <w:r>
              <w:rPr>
                <w:lang w:val="en-US" w:eastAsia="en-US"/>
              </w:rPr>
              <w:t xml:space="preserve"> </w:t>
            </w:r>
            <w:r w:rsidRPr="00B1157F">
              <w:rPr>
                <w:u w:val="single"/>
                <w:lang w:val="en-US" w:eastAsia="en-US"/>
              </w:rPr>
              <w:t>as there is no data above 14</w:t>
            </w:r>
            <w:r>
              <w:rPr>
                <w:u w:val="single"/>
                <w:lang w:val="en-US" w:eastAsia="en-US"/>
              </w:rPr>
              <w:t xml:space="preserve"> </w:t>
            </w:r>
            <w:r w:rsidRPr="00B1157F">
              <w:rPr>
                <w:lang w:val="en-US" w:eastAsia="en-US"/>
              </w:rPr>
              <w:t>(underlined part gets the mark)</w:t>
            </w:r>
          </w:p>
        </w:tc>
        <w:tc>
          <w:tcPr>
            <w:tcW w:w="1349" w:type="dxa"/>
          </w:tcPr>
          <w:p w14:paraId="5C3802EF" w14:textId="29B50416" w:rsidR="00265B0C" w:rsidRPr="00A34ABA" w:rsidRDefault="00265B0C" w:rsidP="00447AA9">
            <w:pPr>
              <w:jc w:val="center"/>
              <w:rPr>
                <w:b/>
                <w:lang w:val="en-US" w:eastAsia="en-US"/>
              </w:rPr>
            </w:pPr>
            <w:r>
              <w:rPr>
                <w:b/>
                <w:lang w:val="en-US" w:eastAsia="en-US"/>
              </w:rPr>
              <w:t>1</w:t>
            </w:r>
          </w:p>
        </w:tc>
      </w:tr>
      <w:tr w:rsidR="00265B0C" w:rsidRPr="00A34ABA" w14:paraId="57408B6B" w14:textId="77777777" w:rsidTr="00215F71">
        <w:trPr>
          <w:trHeight w:val="283"/>
        </w:trPr>
        <w:tc>
          <w:tcPr>
            <w:tcW w:w="562" w:type="dxa"/>
          </w:tcPr>
          <w:p w14:paraId="75DC8FE8" w14:textId="206A8C45" w:rsidR="00265B0C" w:rsidRPr="002A6C58" w:rsidRDefault="00265B0C" w:rsidP="00D273DA">
            <w:pPr>
              <w:spacing w:line="276" w:lineRule="auto"/>
              <w:rPr>
                <w:b/>
                <w:bCs/>
                <w:color w:val="000000"/>
              </w:rPr>
            </w:pPr>
            <w:r>
              <w:rPr>
                <w:b/>
                <w:bCs/>
                <w:color w:val="000000"/>
              </w:rPr>
              <w:t>5</w:t>
            </w:r>
          </w:p>
        </w:tc>
        <w:tc>
          <w:tcPr>
            <w:tcW w:w="12423" w:type="dxa"/>
          </w:tcPr>
          <w:p w14:paraId="2989BB62" w14:textId="623880B7" w:rsidR="00265B0C" w:rsidRDefault="00265B0C" w:rsidP="00D273DA">
            <w:pPr>
              <w:spacing w:line="276" w:lineRule="auto"/>
              <w:rPr>
                <w:lang w:val="en-US" w:eastAsia="en-US"/>
              </w:rPr>
            </w:pPr>
            <w:r>
              <w:rPr>
                <w:lang w:val="en-US" w:eastAsia="en-US"/>
              </w:rPr>
              <w:t>We do not know that the pattern of growth will continue above 14 (implies trend may not continue)</w:t>
            </w:r>
          </w:p>
        </w:tc>
        <w:tc>
          <w:tcPr>
            <w:tcW w:w="1349" w:type="dxa"/>
          </w:tcPr>
          <w:p w14:paraId="23E65B12" w14:textId="68A852E0" w:rsidR="00265B0C" w:rsidRDefault="00265B0C" w:rsidP="00447AA9">
            <w:pPr>
              <w:jc w:val="center"/>
              <w:rPr>
                <w:b/>
                <w:lang w:val="en-US" w:eastAsia="en-US"/>
              </w:rPr>
            </w:pPr>
            <w:r>
              <w:rPr>
                <w:b/>
                <w:lang w:val="en-US" w:eastAsia="en-US"/>
              </w:rPr>
              <w:t>1</w:t>
            </w:r>
          </w:p>
        </w:tc>
      </w:tr>
      <w:tr w:rsidR="00265B0C" w:rsidRPr="00A34ABA" w14:paraId="0B63FE4C" w14:textId="77777777" w:rsidTr="00215F71">
        <w:trPr>
          <w:trHeight w:val="283"/>
        </w:trPr>
        <w:tc>
          <w:tcPr>
            <w:tcW w:w="562" w:type="dxa"/>
          </w:tcPr>
          <w:p w14:paraId="62316574" w14:textId="1C805D01" w:rsidR="00265B0C" w:rsidRPr="002A6C58" w:rsidRDefault="00265B0C" w:rsidP="00D273DA">
            <w:pPr>
              <w:spacing w:line="276" w:lineRule="auto"/>
              <w:rPr>
                <w:b/>
                <w:bCs/>
                <w:lang w:val="en-US" w:eastAsia="en-US"/>
              </w:rPr>
            </w:pPr>
            <w:r>
              <w:rPr>
                <w:b/>
                <w:bCs/>
                <w:color w:val="000000"/>
              </w:rPr>
              <w:t>6</w:t>
            </w:r>
          </w:p>
        </w:tc>
        <w:tc>
          <w:tcPr>
            <w:tcW w:w="12423" w:type="dxa"/>
          </w:tcPr>
          <w:p w14:paraId="1C0E0E53" w14:textId="2CAEDB3A" w:rsidR="00265B0C" w:rsidRDefault="00265B0C" w:rsidP="00D273DA">
            <w:pPr>
              <w:spacing w:line="276" w:lineRule="auto"/>
              <w:rPr>
                <w:lang w:val="en-US" w:eastAsia="en-US"/>
              </w:rPr>
            </w:pPr>
            <w:r>
              <w:rPr>
                <w:lang w:val="en-US" w:eastAsia="en-US"/>
              </w:rPr>
              <w:t xml:space="preserve">The graph </w:t>
            </w:r>
            <w:r w:rsidRPr="00B63DC3">
              <w:rPr>
                <w:u w:val="single"/>
                <w:lang w:val="en-US" w:eastAsia="en-US"/>
              </w:rPr>
              <w:t>does not cover that data range</w:t>
            </w:r>
            <w:r>
              <w:rPr>
                <w:u w:val="single"/>
                <w:lang w:val="en-US" w:eastAsia="en-US"/>
              </w:rPr>
              <w:t xml:space="preserve"> </w:t>
            </w:r>
            <w:r>
              <w:rPr>
                <w:lang w:val="en-US" w:eastAsia="en-US"/>
              </w:rPr>
              <w:t>(allow for the underlined part)</w:t>
            </w:r>
          </w:p>
        </w:tc>
        <w:tc>
          <w:tcPr>
            <w:tcW w:w="1349" w:type="dxa"/>
          </w:tcPr>
          <w:p w14:paraId="6248514E" w14:textId="24679A8A" w:rsidR="00265B0C" w:rsidRDefault="00265B0C" w:rsidP="00447AA9">
            <w:pPr>
              <w:jc w:val="center"/>
              <w:rPr>
                <w:b/>
                <w:lang w:val="en-US" w:eastAsia="en-US"/>
              </w:rPr>
            </w:pPr>
            <w:r>
              <w:rPr>
                <w:b/>
                <w:lang w:val="en-US" w:eastAsia="en-US"/>
              </w:rPr>
              <w:t>1</w:t>
            </w:r>
          </w:p>
        </w:tc>
      </w:tr>
      <w:tr w:rsidR="00265B0C" w:rsidRPr="00A34ABA" w14:paraId="4F34217D" w14:textId="77777777" w:rsidTr="00215F71">
        <w:trPr>
          <w:trHeight w:val="283"/>
        </w:trPr>
        <w:tc>
          <w:tcPr>
            <w:tcW w:w="562" w:type="dxa"/>
          </w:tcPr>
          <w:p w14:paraId="161F5EBD" w14:textId="35A0643E" w:rsidR="00265B0C" w:rsidRPr="002A6C58" w:rsidRDefault="00265B0C" w:rsidP="00D273DA">
            <w:pPr>
              <w:tabs>
                <w:tab w:val="left" w:pos="5430"/>
              </w:tabs>
              <w:spacing w:line="276" w:lineRule="auto"/>
              <w:rPr>
                <w:b/>
                <w:bCs/>
                <w:lang w:val="en-US" w:eastAsia="en-US"/>
              </w:rPr>
            </w:pPr>
            <w:r>
              <w:rPr>
                <w:b/>
                <w:bCs/>
                <w:color w:val="000000"/>
              </w:rPr>
              <w:t>7</w:t>
            </w:r>
          </w:p>
        </w:tc>
        <w:tc>
          <w:tcPr>
            <w:tcW w:w="12423" w:type="dxa"/>
          </w:tcPr>
          <w:p w14:paraId="4C8223D2" w14:textId="4B1D0561" w:rsidR="00265B0C" w:rsidRDefault="00265B0C" w:rsidP="00D273DA">
            <w:pPr>
              <w:tabs>
                <w:tab w:val="left" w:pos="5430"/>
              </w:tabs>
              <w:spacing w:line="276" w:lineRule="auto"/>
              <w:rPr>
                <w:lang w:val="en-US" w:eastAsia="en-US"/>
              </w:rPr>
            </w:pPr>
            <w:r>
              <w:rPr>
                <w:lang w:val="en-US" w:eastAsia="en-US"/>
              </w:rPr>
              <w:t>There are no children on the graph above 14 (accept children for data)</w:t>
            </w:r>
          </w:p>
        </w:tc>
        <w:tc>
          <w:tcPr>
            <w:tcW w:w="1349" w:type="dxa"/>
          </w:tcPr>
          <w:p w14:paraId="37A4FABE" w14:textId="0AD718FA" w:rsidR="00265B0C" w:rsidRDefault="00265B0C" w:rsidP="00447AA9">
            <w:pPr>
              <w:jc w:val="center"/>
              <w:rPr>
                <w:b/>
                <w:lang w:val="en-US" w:eastAsia="en-US"/>
              </w:rPr>
            </w:pPr>
            <w:r>
              <w:rPr>
                <w:b/>
                <w:lang w:val="en-US" w:eastAsia="en-US"/>
              </w:rPr>
              <w:t>1</w:t>
            </w:r>
          </w:p>
        </w:tc>
      </w:tr>
      <w:tr w:rsidR="00265B0C" w:rsidRPr="00A34ABA" w14:paraId="5C957698" w14:textId="77777777" w:rsidTr="00215F71">
        <w:trPr>
          <w:trHeight w:val="283"/>
        </w:trPr>
        <w:tc>
          <w:tcPr>
            <w:tcW w:w="562" w:type="dxa"/>
          </w:tcPr>
          <w:p w14:paraId="1DF5A9C7" w14:textId="78E5F1A7" w:rsidR="00265B0C" w:rsidRPr="002A6C58" w:rsidRDefault="00265B0C" w:rsidP="00D273DA">
            <w:pPr>
              <w:tabs>
                <w:tab w:val="left" w:pos="5430"/>
              </w:tabs>
              <w:spacing w:line="276" w:lineRule="auto"/>
              <w:rPr>
                <w:b/>
                <w:bCs/>
                <w:lang w:val="en-US" w:eastAsia="en-US"/>
              </w:rPr>
            </w:pPr>
            <w:r>
              <w:rPr>
                <w:b/>
                <w:bCs/>
                <w:color w:val="000000"/>
              </w:rPr>
              <w:t>8</w:t>
            </w:r>
          </w:p>
        </w:tc>
        <w:tc>
          <w:tcPr>
            <w:tcW w:w="12423" w:type="dxa"/>
          </w:tcPr>
          <w:p w14:paraId="747F0A50" w14:textId="336434C1" w:rsidR="00265B0C" w:rsidRDefault="00265B0C" w:rsidP="00D273DA">
            <w:pPr>
              <w:tabs>
                <w:tab w:val="left" w:pos="5430"/>
              </w:tabs>
              <w:spacing w:line="276" w:lineRule="auto"/>
              <w:rPr>
                <w:lang w:val="en-US" w:eastAsia="en-US"/>
              </w:rPr>
            </w:pPr>
            <w:r>
              <w:rPr>
                <w:lang w:val="en-US" w:eastAsia="en-US"/>
              </w:rPr>
              <w:t>There are no plots/points on the graph above 14 (accept plots/points for data)</w:t>
            </w:r>
          </w:p>
        </w:tc>
        <w:tc>
          <w:tcPr>
            <w:tcW w:w="1349" w:type="dxa"/>
          </w:tcPr>
          <w:p w14:paraId="48BB82CB" w14:textId="1EA18348" w:rsidR="00265B0C" w:rsidRDefault="00265B0C" w:rsidP="00447AA9">
            <w:pPr>
              <w:jc w:val="center"/>
              <w:rPr>
                <w:b/>
                <w:lang w:val="en-US" w:eastAsia="en-US"/>
              </w:rPr>
            </w:pPr>
            <w:r>
              <w:rPr>
                <w:b/>
                <w:lang w:val="en-US" w:eastAsia="en-US"/>
              </w:rPr>
              <w:t>1</w:t>
            </w:r>
          </w:p>
        </w:tc>
      </w:tr>
      <w:tr w:rsidR="00265B0C" w:rsidRPr="00A34ABA" w14:paraId="60747B92" w14:textId="77777777" w:rsidTr="00215F71">
        <w:trPr>
          <w:trHeight w:val="283"/>
        </w:trPr>
        <w:tc>
          <w:tcPr>
            <w:tcW w:w="562" w:type="dxa"/>
          </w:tcPr>
          <w:p w14:paraId="610A4470" w14:textId="77777777" w:rsidR="00265B0C" w:rsidRPr="002A6C58" w:rsidRDefault="00265B0C" w:rsidP="00D273DA">
            <w:pPr>
              <w:tabs>
                <w:tab w:val="left" w:pos="5430"/>
              </w:tabs>
              <w:spacing w:line="276" w:lineRule="auto"/>
              <w:rPr>
                <w:b/>
                <w:bCs/>
                <w:lang w:val="en-US" w:eastAsia="en-US"/>
              </w:rPr>
            </w:pPr>
          </w:p>
        </w:tc>
        <w:tc>
          <w:tcPr>
            <w:tcW w:w="12423" w:type="dxa"/>
          </w:tcPr>
          <w:p w14:paraId="61F06F67" w14:textId="35362963" w:rsidR="00265B0C" w:rsidRDefault="00265B0C" w:rsidP="00D273DA">
            <w:pPr>
              <w:tabs>
                <w:tab w:val="left" w:pos="5430"/>
              </w:tabs>
              <w:spacing w:line="276" w:lineRule="auto"/>
              <w:rPr>
                <w:lang w:val="en-US" w:eastAsia="en-US"/>
              </w:rPr>
            </w:pPr>
          </w:p>
        </w:tc>
        <w:tc>
          <w:tcPr>
            <w:tcW w:w="1349" w:type="dxa"/>
          </w:tcPr>
          <w:p w14:paraId="5FEE9FC7" w14:textId="79DE98B2" w:rsidR="00265B0C" w:rsidRDefault="00265B0C" w:rsidP="00447AA9">
            <w:pPr>
              <w:jc w:val="center"/>
              <w:rPr>
                <w:b/>
                <w:lang w:val="en-US" w:eastAsia="en-US"/>
              </w:rPr>
            </w:pPr>
          </w:p>
        </w:tc>
      </w:tr>
      <w:tr w:rsidR="00265B0C" w:rsidRPr="00A34ABA" w14:paraId="29A83E95" w14:textId="77777777" w:rsidTr="00215F71">
        <w:trPr>
          <w:trHeight w:val="283"/>
        </w:trPr>
        <w:tc>
          <w:tcPr>
            <w:tcW w:w="562" w:type="dxa"/>
          </w:tcPr>
          <w:p w14:paraId="6FB5678D" w14:textId="6B94EDC8" w:rsidR="00265B0C" w:rsidRPr="002A6C58" w:rsidRDefault="00265B0C" w:rsidP="00D273DA">
            <w:pPr>
              <w:tabs>
                <w:tab w:val="left" w:pos="5430"/>
              </w:tabs>
              <w:spacing w:line="276" w:lineRule="auto"/>
              <w:rPr>
                <w:b/>
                <w:bCs/>
                <w:lang w:val="en-US" w:eastAsia="en-US"/>
              </w:rPr>
            </w:pPr>
            <w:r>
              <w:rPr>
                <w:b/>
                <w:bCs/>
                <w:color w:val="000000"/>
              </w:rPr>
              <w:t>9</w:t>
            </w:r>
          </w:p>
        </w:tc>
        <w:tc>
          <w:tcPr>
            <w:tcW w:w="12423" w:type="dxa"/>
          </w:tcPr>
          <w:p w14:paraId="1D52926C" w14:textId="4959ED98" w:rsidR="00265B0C" w:rsidRDefault="00265B0C" w:rsidP="00D273DA">
            <w:pPr>
              <w:tabs>
                <w:tab w:val="left" w:pos="5430"/>
              </w:tabs>
              <w:spacing w:line="276" w:lineRule="auto"/>
              <w:rPr>
                <w:lang w:val="en-US" w:eastAsia="en-US"/>
              </w:rPr>
            </w:pPr>
            <w:r>
              <w:rPr>
                <w:lang w:val="en-US" w:eastAsia="en-US"/>
              </w:rPr>
              <w:t>Medical deficiencies (not sufficient to describe trend may not continue)</w:t>
            </w:r>
          </w:p>
        </w:tc>
        <w:tc>
          <w:tcPr>
            <w:tcW w:w="1349" w:type="dxa"/>
          </w:tcPr>
          <w:p w14:paraId="03C7F901" w14:textId="15171DFD" w:rsidR="00265B0C" w:rsidRDefault="00265B0C" w:rsidP="00447AA9">
            <w:pPr>
              <w:jc w:val="center"/>
              <w:rPr>
                <w:b/>
                <w:lang w:val="en-US" w:eastAsia="en-US"/>
              </w:rPr>
            </w:pPr>
            <w:r>
              <w:rPr>
                <w:b/>
                <w:lang w:val="en-US" w:eastAsia="en-US"/>
              </w:rPr>
              <w:t>0</w:t>
            </w:r>
          </w:p>
        </w:tc>
      </w:tr>
      <w:tr w:rsidR="00265B0C" w:rsidRPr="00A34ABA" w14:paraId="2A7E9E28" w14:textId="77777777" w:rsidTr="00215F71">
        <w:trPr>
          <w:trHeight w:val="283"/>
        </w:trPr>
        <w:tc>
          <w:tcPr>
            <w:tcW w:w="562" w:type="dxa"/>
          </w:tcPr>
          <w:p w14:paraId="36759BD8" w14:textId="32E61FB8" w:rsidR="00265B0C" w:rsidRPr="002A6C58" w:rsidRDefault="00265B0C" w:rsidP="00D273DA">
            <w:pPr>
              <w:tabs>
                <w:tab w:val="left" w:pos="5430"/>
              </w:tabs>
              <w:spacing w:line="276" w:lineRule="auto"/>
              <w:rPr>
                <w:b/>
                <w:bCs/>
                <w:lang w:val="en-US" w:eastAsia="en-US"/>
              </w:rPr>
            </w:pPr>
            <w:r>
              <w:rPr>
                <w:b/>
                <w:bCs/>
                <w:color w:val="000000"/>
              </w:rPr>
              <w:t>10</w:t>
            </w:r>
          </w:p>
        </w:tc>
        <w:tc>
          <w:tcPr>
            <w:tcW w:w="12423" w:type="dxa"/>
          </w:tcPr>
          <w:p w14:paraId="58E86C68" w14:textId="19FCB1D1" w:rsidR="00265B0C" w:rsidRDefault="00265B0C" w:rsidP="00D273DA">
            <w:pPr>
              <w:tabs>
                <w:tab w:val="left" w:pos="5430"/>
              </w:tabs>
              <w:spacing w:line="276" w:lineRule="auto"/>
              <w:rPr>
                <w:lang w:val="en-US" w:eastAsia="en-US"/>
              </w:rPr>
            </w:pPr>
            <w:r>
              <w:rPr>
                <w:lang w:val="en-US" w:eastAsia="en-US"/>
              </w:rPr>
              <w:t>Doesn’t have a growth disorder (not sufficient to describe trend may not continue)</w:t>
            </w:r>
          </w:p>
        </w:tc>
        <w:tc>
          <w:tcPr>
            <w:tcW w:w="1349" w:type="dxa"/>
          </w:tcPr>
          <w:p w14:paraId="6793C1CC" w14:textId="3FA09AC2" w:rsidR="00265B0C" w:rsidRDefault="00265B0C" w:rsidP="00447AA9">
            <w:pPr>
              <w:jc w:val="center"/>
              <w:rPr>
                <w:b/>
                <w:lang w:val="en-US" w:eastAsia="en-US"/>
              </w:rPr>
            </w:pPr>
            <w:r>
              <w:rPr>
                <w:b/>
                <w:lang w:val="en-US" w:eastAsia="en-US"/>
              </w:rPr>
              <w:t>0</w:t>
            </w:r>
          </w:p>
        </w:tc>
      </w:tr>
      <w:tr w:rsidR="00265B0C" w:rsidRPr="00A34ABA" w14:paraId="6E69F795" w14:textId="77777777" w:rsidTr="00215F71">
        <w:trPr>
          <w:trHeight w:val="283"/>
        </w:trPr>
        <w:tc>
          <w:tcPr>
            <w:tcW w:w="562" w:type="dxa"/>
          </w:tcPr>
          <w:p w14:paraId="56861F59" w14:textId="0F5DCFDC" w:rsidR="00265B0C" w:rsidRPr="002A6C58" w:rsidRDefault="00265B0C" w:rsidP="00D273DA">
            <w:pPr>
              <w:tabs>
                <w:tab w:val="left" w:pos="5430"/>
              </w:tabs>
              <w:spacing w:line="276" w:lineRule="auto"/>
              <w:rPr>
                <w:b/>
                <w:bCs/>
                <w:lang w:val="en-US" w:eastAsia="en-US"/>
              </w:rPr>
            </w:pPr>
            <w:r>
              <w:rPr>
                <w:b/>
                <w:bCs/>
                <w:color w:val="000000"/>
              </w:rPr>
              <w:t>11</w:t>
            </w:r>
          </w:p>
        </w:tc>
        <w:tc>
          <w:tcPr>
            <w:tcW w:w="12423" w:type="dxa"/>
          </w:tcPr>
          <w:p w14:paraId="726D89B9" w14:textId="0E3E715A" w:rsidR="00265B0C" w:rsidRDefault="00265B0C" w:rsidP="00D273DA">
            <w:pPr>
              <w:tabs>
                <w:tab w:val="left" w:pos="5430"/>
              </w:tabs>
              <w:spacing w:line="276" w:lineRule="auto"/>
              <w:rPr>
                <w:lang w:val="en-US" w:eastAsia="en-US"/>
              </w:rPr>
            </w:pPr>
            <w:r>
              <w:rPr>
                <w:lang w:val="en-US" w:eastAsia="en-US"/>
              </w:rPr>
              <w:t>Grows normally (not sufficient to describe trend may not continue)</w:t>
            </w:r>
          </w:p>
        </w:tc>
        <w:tc>
          <w:tcPr>
            <w:tcW w:w="1349" w:type="dxa"/>
          </w:tcPr>
          <w:p w14:paraId="6F4969BA" w14:textId="7BC7079B" w:rsidR="00265B0C" w:rsidRDefault="00265B0C" w:rsidP="00447AA9">
            <w:pPr>
              <w:jc w:val="center"/>
              <w:rPr>
                <w:b/>
                <w:lang w:val="en-US" w:eastAsia="en-US"/>
              </w:rPr>
            </w:pPr>
            <w:r>
              <w:rPr>
                <w:b/>
                <w:lang w:val="en-US" w:eastAsia="en-US"/>
              </w:rPr>
              <w:t>0</w:t>
            </w:r>
          </w:p>
        </w:tc>
      </w:tr>
      <w:tr w:rsidR="00265B0C" w:rsidRPr="00A34ABA" w14:paraId="5B8F675E" w14:textId="77777777" w:rsidTr="00215F71">
        <w:trPr>
          <w:trHeight w:val="283"/>
        </w:trPr>
        <w:tc>
          <w:tcPr>
            <w:tcW w:w="562" w:type="dxa"/>
          </w:tcPr>
          <w:p w14:paraId="724C086F" w14:textId="1D7BD10D" w:rsidR="00265B0C" w:rsidRPr="002A6C58" w:rsidRDefault="00265B0C" w:rsidP="00D273DA">
            <w:pPr>
              <w:tabs>
                <w:tab w:val="left" w:pos="5430"/>
              </w:tabs>
              <w:spacing w:line="276" w:lineRule="auto"/>
              <w:rPr>
                <w:b/>
                <w:bCs/>
                <w:lang w:val="en-US" w:eastAsia="en-US"/>
              </w:rPr>
            </w:pPr>
            <w:r>
              <w:rPr>
                <w:b/>
                <w:bCs/>
                <w:color w:val="000000"/>
              </w:rPr>
              <w:t>12</w:t>
            </w:r>
          </w:p>
        </w:tc>
        <w:tc>
          <w:tcPr>
            <w:tcW w:w="12423" w:type="dxa"/>
          </w:tcPr>
          <w:p w14:paraId="69EC8D85" w14:textId="6D0B1F96" w:rsidR="00265B0C" w:rsidRDefault="00265B0C" w:rsidP="00D273DA">
            <w:pPr>
              <w:tabs>
                <w:tab w:val="left" w:pos="5430"/>
              </w:tabs>
              <w:spacing w:line="276" w:lineRule="auto"/>
              <w:rPr>
                <w:lang w:val="en-US" w:eastAsia="en-US"/>
              </w:rPr>
            </w:pPr>
            <w:r>
              <w:t>The graph reaches up to 14 (not referring to data)</w:t>
            </w:r>
          </w:p>
        </w:tc>
        <w:tc>
          <w:tcPr>
            <w:tcW w:w="1349" w:type="dxa"/>
          </w:tcPr>
          <w:p w14:paraId="32FE299E" w14:textId="38C622AD" w:rsidR="00265B0C" w:rsidRDefault="00265B0C" w:rsidP="00447AA9">
            <w:pPr>
              <w:jc w:val="center"/>
              <w:rPr>
                <w:b/>
                <w:lang w:val="en-US" w:eastAsia="en-US"/>
              </w:rPr>
            </w:pPr>
            <w:r>
              <w:rPr>
                <w:b/>
                <w:lang w:val="en-US" w:eastAsia="en-US"/>
              </w:rPr>
              <w:t>0</w:t>
            </w:r>
          </w:p>
        </w:tc>
      </w:tr>
      <w:tr w:rsidR="00265B0C" w:rsidRPr="00A34ABA" w14:paraId="44418884" w14:textId="77777777" w:rsidTr="00215F71">
        <w:trPr>
          <w:trHeight w:val="283"/>
        </w:trPr>
        <w:tc>
          <w:tcPr>
            <w:tcW w:w="562" w:type="dxa"/>
          </w:tcPr>
          <w:p w14:paraId="277D5A3D" w14:textId="242D1A65" w:rsidR="00265B0C" w:rsidRPr="002A6C58" w:rsidRDefault="00265B0C" w:rsidP="00D273DA">
            <w:pPr>
              <w:tabs>
                <w:tab w:val="left" w:pos="5430"/>
              </w:tabs>
              <w:spacing w:line="276" w:lineRule="auto"/>
              <w:rPr>
                <w:b/>
                <w:bCs/>
                <w:lang w:val="en-US" w:eastAsia="en-US"/>
              </w:rPr>
            </w:pPr>
            <w:r>
              <w:rPr>
                <w:b/>
                <w:bCs/>
                <w:color w:val="000000"/>
              </w:rPr>
              <w:t>13</w:t>
            </w:r>
          </w:p>
        </w:tc>
        <w:tc>
          <w:tcPr>
            <w:tcW w:w="12423" w:type="dxa"/>
          </w:tcPr>
          <w:p w14:paraId="0EFBAEE1" w14:textId="2E387942" w:rsidR="00265B0C" w:rsidRDefault="00265B0C" w:rsidP="00D273DA">
            <w:pPr>
              <w:tabs>
                <w:tab w:val="left" w:pos="5430"/>
              </w:tabs>
              <w:spacing w:line="276" w:lineRule="auto"/>
              <w:rPr>
                <w:lang w:val="en-US" w:eastAsia="en-US"/>
              </w:rPr>
            </w:pPr>
            <w:r>
              <w:rPr>
                <w:lang w:val="en-US" w:eastAsia="en-US"/>
              </w:rPr>
              <w:t>Extrapolated (needs explanation)</w:t>
            </w:r>
          </w:p>
        </w:tc>
        <w:tc>
          <w:tcPr>
            <w:tcW w:w="1349" w:type="dxa"/>
          </w:tcPr>
          <w:p w14:paraId="6870A39C" w14:textId="128F0343" w:rsidR="00265B0C" w:rsidRDefault="00265B0C" w:rsidP="00447AA9">
            <w:pPr>
              <w:jc w:val="center"/>
              <w:rPr>
                <w:b/>
                <w:lang w:val="en-US" w:eastAsia="en-US"/>
              </w:rPr>
            </w:pPr>
            <w:r>
              <w:rPr>
                <w:b/>
                <w:lang w:val="en-US" w:eastAsia="en-US"/>
              </w:rPr>
              <w:t>0</w:t>
            </w:r>
          </w:p>
        </w:tc>
      </w:tr>
      <w:tr w:rsidR="00265B0C" w:rsidRPr="00A34ABA" w14:paraId="5B2FF5ED" w14:textId="77777777" w:rsidTr="00215F71">
        <w:trPr>
          <w:trHeight w:val="283"/>
        </w:trPr>
        <w:tc>
          <w:tcPr>
            <w:tcW w:w="562" w:type="dxa"/>
          </w:tcPr>
          <w:p w14:paraId="211EF890" w14:textId="137CEDB2" w:rsidR="00265B0C" w:rsidRPr="002A6C58" w:rsidRDefault="00265B0C" w:rsidP="00D273DA">
            <w:pPr>
              <w:tabs>
                <w:tab w:val="left" w:pos="5430"/>
              </w:tabs>
              <w:spacing w:line="276" w:lineRule="auto"/>
              <w:rPr>
                <w:b/>
                <w:bCs/>
                <w:lang w:val="en-US" w:eastAsia="en-US"/>
              </w:rPr>
            </w:pPr>
            <w:r>
              <w:rPr>
                <w:b/>
                <w:bCs/>
                <w:color w:val="000000"/>
              </w:rPr>
              <w:t>14</w:t>
            </w:r>
          </w:p>
        </w:tc>
        <w:tc>
          <w:tcPr>
            <w:tcW w:w="12423" w:type="dxa"/>
          </w:tcPr>
          <w:p w14:paraId="3C32602A" w14:textId="4781BC4F" w:rsidR="00265B0C" w:rsidRDefault="00265B0C" w:rsidP="00D273DA">
            <w:pPr>
              <w:tabs>
                <w:tab w:val="left" w:pos="5430"/>
              </w:tabs>
              <w:spacing w:line="276" w:lineRule="auto"/>
              <w:rPr>
                <w:lang w:val="en-US" w:eastAsia="en-US"/>
              </w:rPr>
            </w:pPr>
            <w:r>
              <w:rPr>
                <w:lang w:val="en-US" w:eastAsia="en-US"/>
              </w:rPr>
              <w:t>As you may stop growing by 1</w:t>
            </w:r>
            <w:r w:rsidR="00111BA4">
              <w:rPr>
                <w:lang w:val="en-US" w:eastAsia="en-US"/>
              </w:rPr>
              <w:t>6</w:t>
            </w:r>
            <w:r>
              <w:rPr>
                <w:lang w:val="en-US" w:eastAsia="en-US"/>
              </w:rPr>
              <w:t xml:space="preserve"> (not sufficient to describe trend may not continue)</w:t>
            </w:r>
          </w:p>
        </w:tc>
        <w:tc>
          <w:tcPr>
            <w:tcW w:w="1349" w:type="dxa"/>
          </w:tcPr>
          <w:p w14:paraId="739FF968" w14:textId="761572D5" w:rsidR="00265B0C" w:rsidRDefault="00265B0C" w:rsidP="00447AA9">
            <w:pPr>
              <w:jc w:val="center"/>
              <w:rPr>
                <w:b/>
                <w:lang w:val="en-US" w:eastAsia="en-US"/>
              </w:rPr>
            </w:pPr>
            <w:r>
              <w:rPr>
                <w:b/>
                <w:lang w:val="en-US" w:eastAsia="en-US"/>
              </w:rPr>
              <w:t>0</w:t>
            </w:r>
          </w:p>
        </w:tc>
      </w:tr>
      <w:tr w:rsidR="00265B0C" w:rsidRPr="00A34ABA" w14:paraId="2484E43A" w14:textId="77777777" w:rsidTr="00215F71">
        <w:trPr>
          <w:trHeight w:val="283"/>
        </w:trPr>
        <w:tc>
          <w:tcPr>
            <w:tcW w:w="562" w:type="dxa"/>
          </w:tcPr>
          <w:p w14:paraId="59FA7BB5" w14:textId="2FE33B6F" w:rsidR="00265B0C" w:rsidRPr="002A6C58" w:rsidRDefault="00265B0C" w:rsidP="00D273DA">
            <w:pPr>
              <w:tabs>
                <w:tab w:val="left" w:pos="5430"/>
              </w:tabs>
              <w:spacing w:line="276" w:lineRule="auto"/>
              <w:rPr>
                <w:b/>
                <w:bCs/>
                <w:lang w:val="en-US" w:eastAsia="en-US"/>
              </w:rPr>
            </w:pPr>
            <w:r>
              <w:rPr>
                <w:b/>
                <w:bCs/>
                <w:lang w:val="en-US" w:eastAsia="en-US"/>
              </w:rPr>
              <w:t>15</w:t>
            </w:r>
          </w:p>
        </w:tc>
        <w:tc>
          <w:tcPr>
            <w:tcW w:w="12423" w:type="dxa"/>
          </w:tcPr>
          <w:p w14:paraId="7968BD32" w14:textId="15202DFD" w:rsidR="00265B0C" w:rsidRDefault="00265B0C" w:rsidP="00D273DA">
            <w:pPr>
              <w:tabs>
                <w:tab w:val="left" w:pos="5430"/>
              </w:tabs>
              <w:spacing w:line="276" w:lineRule="auto"/>
              <w:rPr>
                <w:lang w:val="en-US" w:eastAsia="en-US"/>
              </w:rPr>
            </w:pPr>
            <w:r>
              <w:rPr>
                <w:lang w:val="en-US" w:eastAsia="en-US"/>
              </w:rPr>
              <w:t>The graph only goes up to 14 (not referring to data)</w:t>
            </w:r>
          </w:p>
        </w:tc>
        <w:tc>
          <w:tcPr>
            <w:tcW w:w="1349" w:type="dxa"/>
          </w:tcPr>
          <w:p w14:paraId="422F1D54" w14:textId="22CF24F8" w:rsidR="00265B0C" w:rsidRDefault="00265B0C" w:rsidP="00447AA9">
            <w:pPr>
              <w:jc w:val="center"/>
              <w:rPr>
                <w:b/>
                <w:lang w:val="en-US" w:eastAsia="en-US"/>
              </w:rPr>
            </w:pPr>
            <w:r>
              <w:rPr>
                <w:b/>
                <w:lang w:val="en-US" w:eastAsia="en-US"/>
              </w:rPr>
              <w:t>0</w:t>
            </w:r>
          </w:p>
        </w:tc>
      </w:tr>
      <w:tr w:rsidR="00265B0C" w:rsidRPr="00A34ABA" w14:paraId="73073A8E" w14:textId="77777777" w:rsidTr="00215F71">
        <w:trPr>
          <w:trHeight w:val="283"/>
        </w:trPr>
        <w:tc>
          <w:tcPr>
            <w:tcW w:w="562" w:type="dxa"/>
          </w:tcPr>
          <w:p w14:paraId="04EA40F0" w14:textId="7FCA1455" w:rsidR="00265B0C" w:rsidRPr="002A6C58" w:rsidRDefault="00265B0C" w:rsidP="00D273DA">
            <w:pPr>
              <w:tabs>
                <w:tab w:val="left" w:pos="5430"/>
              </w:tabs>
              <w:spacing w:line="276" w:lineRule="auto"/>
              <w:rPr>
                <w:b/>
                <w:bCs/>
                <w:lang w:val="en-US" w:eastAsia="en-US"/>
              </w:rPr>
            </w:pPr>
            <w:r>
              <w:rPr>
                <w:b/>
                <w:bCs/>
                <w:lang w:val="en-US" w:eastAsia="en-US"/>
              </w:rPr>
              <w:t>16</w:t>
            </w:r>
          </w:p>
        </w:tc>
        <w:tc>
          <w:tcPr>
            <w:tcW w:w="12423" w:type="dxa"/>
          </w:tcPr>
          <w:p w14:paraId="29C9EEA3" w14:textId="5A344F5A" w:rsidR="00265B0C" w:rsidRDefault="00265B0C" w:rsidP="00D273DA">
            <w:pPr>
              <w:tabs>
                <w:tab w:val="left" w:pos="5430"/>
              </w:tabs>
              <w:spacing w:line="276" w:lineRule="auto"/>
              <w:rPr>
                <w:lang w:val="en-US" w:eastAsia="en-US"/>
              </w:rPr>
            </w:pPr>
            <w:r>
              <w:rPr>
                <w:lang w:val="en-US" w:eastAsia="en-US"/>
              </w:rPr>
              <w:t xml:space="preserve">The graph does not show information for </w:t>
            </w:r>
            <w:r w:rsidR="00876D8C">
              <w:rPr>
                <w:lang w:val="en-US" w:eastAsia="en-US"/>
              </w:rPr>
              <w:t>16-year-olds</w:t>
            </w:r>
          </w:p>
        </w:tc>
        <w:tc>
          <w:tcPr>
            <w:tcW w:w="1349" w:type="dxa"/>
          </w:tcPr>
          <w:p w14:paraId="42D4A693" w14:textId="3FB773E4" w:rsidR="00265B0C" w:rsidRDefault="00265B0C" w:rsidP="00447AA9">
            <w:pPr>
              <w:jc w:val="center"/>
              <w:rPr>
                <w:b/>
                <w:lang w:val="en-US" w:eastAsia="en-US"/>
              </w:rPr>
            </w:pPr>
            <w:r>
              <w:rPr>
                <w:b/>
                <w:lang w:val="en-US" w:eastAsia="en-US"/>
              </w:rPr>
              <w:t>0</w:t>
            </w:r>
          </w:p>
        </w:tc>
      </w:tr>
      <w:tr w:rsidR="00265B0C" w:rsidRPr="00A34ABA" w14:paraId="1B1C24DF" w14:textId="77777777" w:rsidTr="00215F71">
        <w:trPr>
          <w:trHeight w:val="283"/>
        </w:trPr>
        <w:tc>
          <w:tcPr>
            <w:tcW w:w="562" w:type="dxa"/>
          </w:tcPr>
          <w:p w14:paraId="775E3BAA" w14:textId="7BE5B629" w:rsidR="00265B0C" w:rsidRPr="002A6C58" w:rsidRDefault="00265B0C" w:rsidP="00D273DA">
            <w:pPr>
              <w:tabs>
                <w:tab w:val="left" w:pos="5430"/>
              </w:tabs>
              <w:spacing w:line="276" w:lineRule="auto"/>
              <w:rPr>
                <w:b/>
                <w:bCs/>
                <w:lang w:val="en-US" w:eastAsia="en-US"/>
              </w:rPr>
            </w:pPr>
            <w:r>
              <w:rPr>
                <w:b/>
                <w:bCs/>
                <w:lang w:val="en-US" w:eastAsia="en-US"/>
              </w:rPr>
              <w:t>17</w:t>
            </w:r>
          </w:p>
        </w:tc>
        <w:tc>
          <w:tcPr>
            <w:tcW w:w="12423" w:type="dxa"/>
          </w:tcPr>
          <w:p w14:paraId="7523E01E" w14:textId="5099AC82" w:rsidR="00265B0C" w:rsidRDefault="00265B0C" w:rsidP="00D273DA">
            <w:pPr>
              <w:tabs>
                <w:tab w:val="left" w:pos="5430"/>
              </w:tabs>
              <w:spacing w:line="276" w:lineRule="auto"/>
              <w:rPr>
                <w:lang w:val="en-US" w:eastAsia="en-US"/>
              </w:rPr>
            </w:pPr>
            <w:r>
              <w:rPr>
                <w:lang w:val="en-US" w:eastAsia="en-US"/>
              </w:rPr>
              <w:t>By 1</w:t>
            </w:r>
            <w:r w:rsidR="00111BA4">
              <w:rPr>
                <w:lang w:val="en-US" w:eastAsia="en-US"/>
              </w:rPr>
              <w:t>6</w:t>
            </w:r>
            <w:r>
              <w:rPr>
                <w:lang w:val="en-US" w:eastAsia="en-US"/>
              </w:rPr>
              <w:t xml:space="preserve"> they won’t be growing at the same rate (not referring to data)</w:t>
            </w:r>
          </w:p>
        </w:tc>
        <w:tc>
          <w:tcPr>
            <w:tcW w:w="1349" w:type="dxa"/>
          </w:tcPr>
          <w:p w14:paraId="7C59C65F" w14:textId="0EB65972" w:rsidR="00265B0C" w:rsidRDefault="00265B0C" w:rsidP="00447AA9">
            <w:pPr>
              <w:jc w:val="center"/>
              <w:rPr>
                <w:b/>
                <w:lang w:val="en-US" w:eastAsia="en-US"/>
              </w:rPr>
            </w:pPr>
            <w:r>
              <w:rPr>
                <w:b/>
                <w:lang w:val="en-US" w:eastAsia="en-US"/>
              </w:rPr>
              <w:t>0</w:t>
            </w:r>
          </w:p>
        </w:tc>
      </w:tr>
      <w:tr w:rsidR="00265B0C" w:rsidRPr="00A34ABA" w14:paraId="702D8085" w14:textId="77777777" w:rsidTr="00215F71">
        <w:trPr>
          <w:trHeight w:val="283"/>
        </w:trPr>
        <w:tc>
          <w:tcPr>
            <w:tcW w:w="562" w:type="dxa"/>
          </w:tcPr>
          <w:p w14:paraId="21BF4A51" w14:textId="04922430" w:rsidR="00265B0C" w:rsidRPr="002A6C58" w:rsidRDefault="00265B0C" w:rsidP="00D273DA">
            <w:pPr>
              <w:tabs>
                <w:tab w:val="left" w:pos="5430"/>
              </w:tabs>
              <w:spacing w:line="276" w:lineRule="auto"/>
              <w:rPr>
                <w:b/>
                <w:bCs/>
                <w:lang w:val="en-US" w:eastAsia="en-US"/>
              </w:rPr>
            </w:pPr>
            <w:r>
              <w:rPr>
                <w:b/>
                <w:bCs/>
                <w:lang w:val="en-US" w:eastAsia="en-US"/>
              </w:rPr>
              <w:t>18</w:t>
            </w:r>
          </w:p>
        </w:tc>
        <w:tc>
          <w:tcPr>
            <w:tcW w:w="12423" w:type="dxa"/>
          </w:tcPr>
          <w:p w14:paraId="4292CDF5" w14:textId="3CD617B5" w:rsidR="00265B0C" w:rsidRDefault="00265B0C" w:rsidP="00D273DA">
            <w:pPr>
              <w:tabs>
                <w:tab w:val="left" w:pos="5430"/>
              </w:tabs>
              <w:spacing w:line="276" w:lineRule="auto"/>
              <w:rPr>
                <w:lang w:val="en-US" w:eastAsia="en-US"/>
              </w:rPr>
            </w:pPr>
            <w:r>
              <w:rPr>
                <w:lang w:val="en-US" w:eastAsia="en-US"/>
              </w:rPr>
              <w:t>Because it goes beyond the value on the axes</w:t>
            </w:r>
          </w:p>
        </w:tc>
        <w:tc>
          <w:tcPr>
            <w:tcW w:w="1349" w:type="dxa"/>
          </w:tcPr>
          <w:p w14:paraId="14F40341" w14:textId="60EEFCB4" w:rsidR="00265B0C" w:rsidRDefault="00265B0C" w:rsidP="00447AA9">
            <w:pPr>
              <w:jc w:val="center"/>
              <w:rPr>
                <w:b/>
                <w:lang w:val="en-US" w:eastAsia="en-US"/>
              </w:rPr>
            </w:pPr>
            <w:r>
              <w:rPr>
                <w:b/>
                <w:lang w:val="en-US" w:eastAsia="en-US"/>
              </w:rPr>
              <w:t>0</w:t>
            </w:r>
          </w:p>
        </w:tc>
      </w:tr>
      <w:tr w:rsidR="00265B0C" w:rsidRPr="00A34ABA" w14:paraId="0E731C1A" w14:textId="77777777" w:rsidTr="00215F71">
        <w:trPr>
          <w:trHeight w:val="283"/>
        </w:trPr>
        <w:tc>
          <w:tcPr>
            <w:tcW w:w="562" w:type="dxa"/>
          </w:tcPr>
          <w:p w14:paraId="1CA85917" w14:textId="4B616F1D" w:rsidR="00265B0C" w:rsidRPr="002A6C58" w:rsidRDefault="00265B0C" w:rsidP="00D273DA">
            <w:pPr>
              <w:tabs>
                <w:tab w:val="left" w:pos="5430"/>
              </w:tabs>
              <w:spacing w:line="276" w:lineRule="auto"/>
              <w:rPr>
                <w:b/>
                <w:bCs/>
                <w:lang w:val="en-US" w:eastAsia="en-US"/>
              </w:rPr>
            </w:pPr>
            <w:r>
              <w:rPr>
                <w:b/>
                <w:bCs/>
                <w:lang w:val="en-US" w:eastAsia="en-US"/>
              </w:rPr>
              <w:t>19</w:t>
            </w:r>
          </w:p>
        </w:tc>
        <w:tc>
          <w:tcPr>
            <w:tcW w:w="12423" w:type="dxa"/>
          </w:tcPr>
          <w:p w14:paraId="016E9B0E" w14:textId="6AF1D812" w:rsidR="00265B0C" w:rsidRDefault="00265B0C" w:rsidP="00D273DA">
            <w:pPr>
              <w:tabs>
                <w:tab w:val="left" w:pos="5430"/>
              </w:tabs>
              <w:spacing w:line="276" w:lineRule="auto"/>
              <w:rPr>
                <w:lang w:val="en-US" w:eastAsia="en-US"/>
              </w:rPr>
            </w:pPr>
            <w:r>
              <w:rPr>
                <w:lang w:val="en-US" w:eastAsia="en-US"/>
              </w:rPr>
              <w:t>Because they could grow more or stop growing</w:t>
            </w:r>
          </w:p>
        </w:tc>
        <w:tc>
          <w:tcPr>
            <w:tcW w:w="1349" w:type="dxa"/>
          </w:tcPr>
          <w:p w14:paraId="0B3F1772" w14:textId="62390509" w:rsidR="00265B0C" w:rsidRDefault="00265B0C" w:rsidP="00447AA9">
            <w:pPr>
              <w:jc w:val="center"/>
              <w:rPr>
                <w:b/>
                <w:lang w:val="en-US" w:eastAsia="en-US"/>
              </w:rPr>
            </w:pPr>
            <w:r>
              <w:rPr>
                <w:b/>
                <w:lang w:val="en-US" w:eastAsia="en-US"/>
              </w:rPr>
              <w:t>0</w:t>
            </w:r>
          </w:p>
        </w:tc>
      </w:tr>
      <w:tr w:rsidR="00265B0C" w:rsidRPr="00A34ABA" w14:paraId="17344065" w14:textId="77777777" w:rsidTr="00215F71">
        <w:trPr>
          <w:trHeight w:val="283"/>
        </w:trPr>
        <w:tc>
          <w:tcPr>
            <w:tcW w:w="562" w:type="dxa"/>
          </w:tcPr>
          <w:p w14:paraId="7109CC73" w14:textId="4083248E" w:rsidR="00265B0C" w:rsidRPr="002A6C58" w:rsidRDefault="00265B0C" w:rsidP="00D273DA">
            <w:pPr>
              <w:tabs>
                <w:tab w:val="left" w:pos="5430"/>
              </w:tabs>
              <w:spacing w:line="276" w:lineRule="auto"/>
              <w:rPr>
                <w:b/>
                <w:bCs/>
                <w:lang w:val="en-US" w:eastAsia="en-US"/>
              </w:rPr>
            </w:pPr>
            <w:r>
              <w:rPr>
                <w:b/>
                <w:bCs/>
                <w:lang w:val="en-US" w:eastAsia="en-US"/>
              </w:rPr>
              <w:t>20</w:t>
            </w:r>
          </w:p>
        </w:tc>
        <w:tc>
          <w:tcPr>
            <w:tcW w:w="12423" w:type="dxa"/>
          </w:tcPr>
          <w:p w14:paraId="1FF54669" w14:textId="58B88D84" w:rsidR="00265B0C" w:rsidRDefault="00265B0C" w:rsidP="00D273DA">
            <w:pPr>
              <w:tabs>
                <w:tab w:val="left" w:pos="5430"/>
              </w:tabs>
              <w:spacing w:line="276" w:lineRule="auto"/>
              <w:rPr>
                <w:lang w:val="en-US" w:eastAsia="en-US"/>
              </w:rPr>
            </w:pPr>
            <w:r>
              <w:rPr>
                <w:lang w:val="en-US" w:eastAsia="en-US"/>
              </w:rPr>
              <w:t>There is no data</w:t>
            </w:r>
          </w:p>
        </w:tc>
        <w:tc>
          <w:tcPr>
            <w:tcW w:w="1349" w:type="dxa"/>
          </w:tcPr>
          <w:p w14:paraId="1F9AF84C" w14:textId="697E4B55" w:rsidR="00265B0C" w:rsidRDefault="00265B0C" w:rsidP="00447AA9">
            <w:pPr>
              <w:jc w:val="center"/>
              <w:rPr>
                <w:b/>
                <w:lang w:val="en-US" w:eastAsia="en-US"/>
              </w:rPr>
            </w:pPr>
            <w:r>
              <w:rPr>
                <w:b/>
                <w:lang w:val="en-US" w:eastAsia="en-US"/>
              </w:rPr>
              <w:t>0</w:t>
            </w:r>
          </w:p>
        </w:tc>
      </w:tr>
    </w:tbl>
    <w:p w14:paraId="6A8490F4" w14:textId="77777777" w:rsidR="00CF5F7A" w:rsidRDefault="00CF5F7A" w:rsidP="00F75965">
      <w:pPr>
        <w:rPr>
          <w:b/>
        </w:rPr>
      </w:pPr>
    </w:p>
    <w:p w14:paraId="44CEB45A" w14:textId="77777777" w:rsidR="00CF5F7A" w:rsidRDefault="00CF5F7A" w:rsidP="00F75965">
      <w:pPr>
        <w:rPr>
          <w:b/>
        </w:rPr>
      </w:pPr>
    </w:p>
    <w:p w14:paraId="4A0D66C9" w14:textId="77777777" w:rsidR="00CF5F7A" w:rsidRDefault="00CF5F7A" w:rsidP="00F75965">
      <w:pPr>
        <w:rPr>
          <w:b/>
        </w:rPr>
      </w:pPr>
    </w:p>
    <w:p w14:paraId="434AEF99" w14:textId="77777777" w:rsidR="00CD287B" w:rsidRDefault="00CD287B" w:rsidP="00F75965">
      <w:pPr>
        <w:rPr>
          <w:b/>
          <w:u w:val="single"/>
        </w:rPr>
        <w:sectPr w:rsidR="00CD287B" w:rsidSect="00B53208">
          <w:footerReference w:type="default" r:id="rId119"/>
          <w:pgSz w:w="16838" w:h="11906" w:orient="landscape" w:code="9"/>
          <w:pgMar w:top="1247" w:right="1134" w:bottom="851" w:left="1134" w:header="680" w:footer="454" w:gutter="0"/>
          <w:cols w:space="708"/>
          <w:docGrid w:linePitch="360"/>
        </w:sectPr>
      </w:pPr>
    </w:p>
    <w:p w14:paraId="27A77CC5" w14:textId="2FE1D9A4" w:rsidR="00CF5F7A" w:rsidRPr="00EC46B9" w:rsidRDefault="00F02717" w:rsidP="00F75965">
      <w:pPr>
        <w:rPr>
          <w:b/>
          <w:u w:val="single"/>
        </w:rPr>
      </w:pPr>
      <w:r w:rsidRPr="007B79AD">
        <w:rPr>
          <w:noProof/>
          <w:sz w:val="16"/>
          <w:szCs w:val="16"/>
        </w:rPr>
        <w:lastRenderedPageBreak/>
        <mc:AlternateContent>
          <mc:Choice Requires="wps">
            <w:drawing>
              <wp:anchor distT="45720" distB="45720" distL="114300" distR="114300" simplePos="0" relativeHeight="251658242" behindDoc="0" locked="0" layoutInCell="1" allowOverlap="1" wp14:anchorId="727EE6D5" wp14:editId="2D9C6971">
                <wp:simplePos x="0" y="0"/>
                <wp:positionH relativeFrom="column">
                  <wp:posOffset>-217805</wp:posOffset>
                </wp:positionH>
                <wp:positionV relativeFrom="paragraph">
                  <wp:posOffset>2326005</wp:posOffset>
                </wp:positionV>
                <wp:extent cx="9672320" cy="4203065"/>
                <wp:effectExtent l="0" t="0" r="508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2320" cy="4203065"/>
                        </a:xfrm>
                        <a:prstGeom prst="rect">
                          <a:avLst/>
                        </a:prstGeom>
                        <a:solidFill>
                          <a:srgbClr val="FFFFFF"/>
                        </a:solidFill>
                        <a:ln w="9525">
                          <a:noFill/>
                          <a:miter lim="800000"/>
                          <a:headEnd/>
                          <a:tailEnd/>
                        </a:ln>
                      </wps:spPr>
                      <wps:txbx>
                        <w:txbxContent>
                          <w:p w14:paraId="30D10907" w14:textId="77777777" w:rsidR="00CF34E5" w:rsidRPr="00CF34E5" w:rsidRDefault="00CF34E5" w:rsidP="00CF34E5">
                            <w:pPr>
                              <w:pStyle w:val="Header"/>
                              <w:spacing w:before="120" w:line="276" w:lineRule="auto"/>
                              <w:rPr>
                                <w:rFonts w:cs="Arial"/>
                                <w:sz w:val="16"/>
                                <w:szCs w:val="16"/>
                              </w:rPr>
                            </w:pPr>
                            <w:r w:rsidRPr="00CF34E5">
                              <w:rPr>
                                <w:rFonts w:cs="Arial"/>
                                <w:sz w:val="16"/>
                                <w:szCs w:val="16"/>
                              </w:rPr>
                              <w:t xml:space="preserve">We’d like to know your view on the resources we produce. Click </w:t>
                            </w:r>
                            <w:hyperlink r:id="rId120" w:history="1">
                              <w:r w:rsidRPr="00CF34E5">
                                <w:rPr>
                                  <w:rStyle w:val="Hyperlink"/>
                                  <w:rFonts w:cs="Arial"/>
                                  <w:sz w:val="16"/>
                                  <w:szCs w:val="16"/>
                                </w:rPr>
                                <w:t>‘Like’</w:t>
                              </w:r>
                            </w:hyperlink>
                            <w:r w:rsidRPr="00CF34E5">
                              <w:rPr>
                                <w:rFonts w:cs="Arial"/>
                                <w:sz w:val="16"/>
                                <w:szCs w:val="16"/>
                              </w:rPr>
                              <w:t xml:space="preserve"> or ‘</w:t>
                            </w:r>
                            <w:hyperlink r:id="rId121" w:history="1">
                              <w:r w:rsidRPr="00CF34E5">
                                <w:rPr>
                                  <w:rStyle w:val="Hyperlink"/>
                                  <w:rFonts w:cs="Arial"/>
                                  <w:sz w:val="16"/>
                                  <w:szCs w:val="16"/>
                                </w:rPr>
                                <w:t>Dislike’</w:t>
                              </w:r>
                            </w:hyperlink>
                            <w:r w:rsidRPr="00CF34E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E542730" w14:textId="77777777" w:rsidR="00CF34E5" w:rsidRPr="00CF34E5" w:rsidRDefault="00CF34E5" w:rsidP="00CF34E5">
                            <w:pPr>
                              <w:autoSpaceDE w:val="0"/>
                              <w:spacing w:before="120" w:line="288" w:lineRule="auto"/>
                              <w:textAlignment w:val="center"/>
                              <w:rPr>
                                <w:spacing w:val="-2"/>
                                <w:sz w:val="16"/>
                                <w:szCs w:val="16"/>
                              </w:rPr>
                            </w:pPr>
                            <w:r w:rsidRPr="00CF34E5">
                              <w:rPr>
                                <w:color w:val="000000"/>
                                <w:spacing w:val="-2"/>
                                <w:sz w:val="16"/>
                                <w:szCs w:val="16"/>
                              </w:rPr>
                              <w:t xml:space="preserve">Looking for another resource? There is now a quick and easy search </w:t>
                            </w:r>
                            <w:hyperlink r:id="rId122" w:history="1">
                              <w:r w:rsidRPr="00CF34E5">
                                <w:rPr>
                                  <w:rStyle w:val="Hyperlink"/>
                                  <w:rFonts w:cs="Arial"/>
                                  <w:spacing w:val="-2"/>
                                  <w:sz w:val="16"/>
                                  <w:szCs w:val="16"/>
                                </w:rPr>
                                <w:t>tool to help find free resources</w:t>
                              </w:r>
                            </w:hyperlink>
                            <w:r w:rsidRPr="00CF34E5">
                              <w:rPr>
                                <w:color w:val="000000"/>
                                <w:spacing w:val="-2"/>
                                <w:sz w:val="16"/>
                                <w:szCs w:val="16"/>
                              </w:rPr>
                              <w:t xml:space="preserve"> for your qualification.</w:t>
                            </w:r>
                          </w:p>
                          <w:p w14:paraId="5D703E84" w14:textId="77777777" w:rsidR="00CF34E5" w:rsidRPr="00CF34E5" w:rsidRDefault="00CF34E5" w:rsidP="00CF34E5">
                            <w:pPr>
                              <w:pStyle w:val="Pa2"/>
                              <w:spacing w:before="120"/>
                              <w:rPr>
                                <w:rFonts w:ascii="Arial" w:hAnsi="Arial" w:cs="Arial"/>
                                <w:color w:val="000000"/>
                                <w:sz w:val="16"/>
                                <w:szCs w:val="16"/>
                              </w:rPr>
                            </w:pPr>
                            <w:r w:rsidRPr="00CF34E5">
                              <w:rPr>
                                <w:rFonts w:ascii="Arial" w:hAnsi="Arial" w:cs="Arial"/>
                                <w:color w:val="000000"/>
                                <w:sz w:val="16"/>
                                <w:szCs w:val="16"/>
                              </w:rPr>
                              <w:t>OCR is part of Cambridge University Press &amp; Assessment, which is itself a department of the University of Cambridge.</w:t>
                            </w:r>
                          </w:p>
                          <w:p w14:paraId="361B453D" w14:textId="77777777" w:rsidR="00CF34E5" w:rsidRPr="00CF34E5" w:rsidRDefault="00CF34E5" w:rsidP="00CF34E5">
                            <w:pPr>
                              <w:pStyle w:val="Pa2"/>
                              <w:spacing w:before="120"/>
                              <w:rPr>
                                <w:rFonts w:ascii="Arial" w:hAnsi="Arial" w:cs="Arial"/>
                                <w:color w:val="000000"/>
                                <w:sz w:val="16"/>
                                <w:szCs w:val="16"/>
                              </w:rPr>
                            </w:pPr>
                            <w:r w:rsidRPr="00CF34E5">
                              <w:rPr>
                                <w:rFonts w:ascii="Arial" w:hAnsi="Arial" w:cs="Arial"/>
                                <w:color w:val="000000"/>
                                <w:sz w:val="16"/>
                                <w:szCs w:val="16"/>
                              </w:rPr>
                              <w:t xml:space="preserve">For staff training purposes and as part of our quality assurance programme your call may be recorded or monitored. </w:t>
                            </w:r>
                            <w:r w:rsidRPr="00CF34E5">
                              <w:rPr>
                                <w:rStyle w:val="A0"/>
                                <w:rFonts w:ascii="Arial" w:hAnsi="Arial" w:cs="Arial"/>
                              </w:rPr>
                              <w:t xml:space="preserve">© OCR 2024 </w:t>
                            </w:r>
                            <w:r w:rsidRPr="00CF34E5">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4F3C1598" w14:textId="77777777" w:rsidR="00CF34E5" w:rsidRPr="00CF34E5" w:rsidRDefault="00CF34E5" w:rsidP="00CF34E5">
                            <w:pPr>
                              <w:pStyle w:val="Pa2"/>
                              <w:spacing w:before="120"/>
                              <w:rPr>
                                <w:rStyle w:val="A0"/>
                                <w:rFonts w:ascii="Arial" w:hAnsi="Arial" w:cs="Arial"/>
                              </w:rPr>
                            </w:pPr>
                            <w:r w:rsidRPr="00CF34E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4F15394A"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C43BA40"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t>
                            </w:r>
                            <w:r w:rsidR="00F02717">
                              <w:rPr>
                                <w:rStyle w:val="A0"/>
                                <w:rFonts w:ascii="Arial" w:hAnsi="Arial" w:cs="Arial"/>
                              </w:rPr>
                              <w:br/>
                            </w:r>
                            <w:r w:rsidRPr="00CF34E5">
                              <w:rPr>
                                <w:rStyle w:val="A0"/>
                                <w:rFonts w:ascii="Arial" w:hAnsi="Arial" w:cs="Arial"/>
                              </w:rPr>
                              <w:t xml:space="preserve">We indicate any specification changes within the document itself, change the version number and provide a summary of the changes. If you do notice a discrepancy between the specification and a resource, please </w:t>
                            </w:r>
                            <w:hyperlink r:id="rId123" w:history="1">
                              <w:r w:rsidRPr="00CF34E5">
                                <w:rPr>
                                  <w:rStyle w:val="Hyperlink"/>
                                  <w:rFonts w:ascii="Arial" w:hAnsi="Arial" w:cs="Arial"/>
                                  <w:sz w:val="16"/>
                                  <w:szCs w:val="16"/>
                                </w:rPr>
                                <w:t>contact us</w:t>
                              </w:r>
                            </w:hyperlink>
                            <w:r w:rsidRPr="00CF34E5">
                              <w:rPr>
                                <w:rStyle w:val="A0"/>
                                <w:rFonts w:ascii="Arial" w:hAnsi="Arial" w:cs="Arial"/>
                              </w:rPr>
                              <w:t xml:space="preserve">. </w:t>
                            </w:r>
                          </w:p>
                          <w:p w14:paraId="4D4D1871"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1AF962C"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OCR acknowledges the use of the following content: N/A </w:t>
                            </w:r>
                          </w:p>
                          <w:p w14:paraId="6820D7C5"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Whether you already offer OCR qualifications, are new to OCR or are thinking about switching, you can request more information using our </w:t>
                            </w:r>
                            <w:hyperlink r:id="rId124" w:history="1">
                              <w:r w:rsidRPr="00CF34E5">
                                <w:rPr>
                                  <w:rStyle w:val="Hyperlink"/>
                                  <w:rFonts w:ascii="Arial" w:hAnsi="Arial" w:cs="Arial"/>
                                  <w:sz w:val="16"/>
                                  <w:szCs w:val="16"/>
                                </w:rPr>
                                <w:t>Expression of Interest form</w:t>
                              </w:r>
                            </w:hyperlink>
                            <w:r w:rsidRPr="00CF34E5">
                              <w:rPr>
                                <w:rStyle w:val="A0"/>
                                <w:rFonts w:ascii="Arial" w:hAnsi="Arial" w:cs="Arial"/>
                              </w:rPr>
                              <w:t xml:space="preserve">. </w:t>
                            </w:r>
                          </w:p>
                          <w:p w14:paraId="4F028CD6" w14:textId="77777777" w:rsidR="00CF34E5" w:rsidRPr="00CF34E5" w:rsidRDefault="00CF34E5" w:rsidP="00CF34E5">
                            <w:pPr>
                              <w:pStyle w:val="Pa2"/>
                              <w:spacing w:before="120"/>
                              <w:rPr>
                                <w:rFonts w:ascii="Arial" w:hAnsi="Arial" w:cs="Arial"/>
                                <w:color w:val="000000"/>
                                <w:sz w:val="16"/>
                                <w:szCs w:val="16"/>
                              </w:rPr>
                            </w:pPr>
                            <w:r w:rsidRPr="00CF34E5">
                              <w:rPr>
                                <w:rStyle w:val="A0"/>
                                <w:rFonts w:ascii="Arial" w:hAnsi="Arial" w:cs="Arial"/>
                              </w:rPr>
                              <w:t xml:space="preserve">Please </w:t>
                            </w:r>
                            <w:hyperlink r:id="rId125" w:history="1">
                              <w:r w:rsidRPr="00CF34E5">
                                <w:rPr>
                                  <w:rStyle w:val="Hyperlink"/>
                                  <w:rFonts w:ascii="Arial" w:hAnsi="Arial" w:cs="Arial"/>
                                  <w:sz w:val="16"/>
                                  <w:szCs w:val="16"/>
                                </w:rPr>
                                <w:t>get in touch</w:t>
                              </w:r>
                            </w:hyperlink>
                            <w:r w:rsidRPr="00CF34E5">
                              <w:rPr>
                                <w:rStyle w:val="A2"/>
                                <w:rFonts w:ascii="Arial" w:hAnsi="Arial" w:cs="Arial"/>
                              </w:rPr>
                              <w:t xml:space="preserve"> </w:t>
                            </w:r>
                            <w:r w:rsidRPr="00CF34E5">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7EE6D5" id="Text Box 217" o:spid="_x0000_s1027" type="#_x0000_t202" style="position:absolute;margin-left:-17.15pt;margin-top:183.15pt;width:761.6pt;height:330.95pt;z-index:25165824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" stroked="f">
                <v:textbox style="mso-fit-shape-to-text:t">
                  <w:txbxContent>
                    <w:p w14:paraId="30D10907" w14:textId="77777777" w:rsidR="00CF34E5" w:rsidRPr="00CF34E5" w:rsidRDefault="00CF34E5" w:rsidP="00CF34E5">
                      <w:pPr>
                        <w:pStyle w:val="Header"/>
                        <w:spacing w:before="120" w:line="276" w:lineRule="auto"/>
                        <w:rPr>
                          <w:rFonts w:cs="Arial"/>
                          <w:sz w:val="16"/>
                          <w:szCs w:val="16"/>
                        </w:rPr>
                      </w:pPr>
                      <w:r w:rsidRPr="00CF34E5">
                        <w:rPr>
                          <w:rFonts w:cs="Arial"/>
                          <w:sz w:val="16"/>
                          <w:szCs w:val="16"/>
                        </w:rPr>
                        <w:t xml:space="preserve">We’d like to know your view on the resources we produce. Click </w:t>
                      </w:r>
                      <w:hyperlink r:id="rId130" w:history="1">
                        <w:r w:rsidRPr="00CF34E5">
                          <w:rPr>
                            <w:rStyle w:val="Hyperlink"/>
                            <w:rFonts w:cs="Arial"/>
                            <w:sz w:val="16"/>
                            <w:szCs w:val="16"/>
                          </w:rPr>
                          <w:t>‘Like’</w:t>
                        </w:r>
                      </w:hyperlink>
                      <w:r w:rsidRPr="00CF34E5">
                        <w:rPr>
                          <w:rFonts w:cs="Arial"/>
                          <w:sz w:val="16"/>
                          <w:szCs w:val="16"/>
                        </w:rPr>
                        <w:t xml:space="preserve"> or ‘</w:t>
                      </w:r>
                      <w:hyperlink r:id="rId131" w:history="1">
                        <w:r w:rsidRPr="00CF34E5">
                          <w:rPr>
                            <w:rStyle w:val="Hyperlink"/>
                            <w:rFonts w:cs="Arial"/>
                            <w:sz w:val="16"/>
                            <w:szCs w:val="16"/>
                          </w:rPr>
                          <w:t>Dislike’</w:t>
                        </w:r>
                      </w:hyperlink>
                      <w:r w:rsidRPr="00CF34E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E542730" w14:textId="77777777" w:rsidR="00CF34E5" w:rsidRPr="00CF34E5" w:rsidRDefault="00CF34E5" w:rsidP="00CF34E5">
                      <w:pPr>
                        <w:autoSpaceDE w:val="0"/>
                        <w:spacing w:before="120" w:line="288" w:lineRule="auto"/>
                        <w:textAlignment w:val="center"/>
                        <w:rPr>
                          <w:spacing w:val="-2"/>
                          <w:sz w:val="16"/>
                          <w:szCs w:val="16"/>
                        </w:rPr>
                      </w:pPr>
                      <w:r w:rsidRPr="00CF34E5">
                        <w:rPr>
                          <w:color w:val="000000"/>
                          <w:spacing w:val="-2"/>
                          <w:sz w:val="16"/>
                          <w:szCs w:val="16"/>
                        </w:rPr>
                        <w:t xml:space="preserve">Looking for another resource? There is now a quick and easy search </w:t>
                      </w:r>
                      <w:hyperlink r:id="rId132" w:history="1">
                        <w:r w:rsidRPr="00CF34E5">
                          <w:rPr>
                            <w:rStyle w:val="Hyperlink"/>
                            <w:rFonts w:cs="Arial"/>
                            <w:spacing w:val="-2"/>
                            <w:sz w:val="16"/>
                            <w:szCs w:val="16"/>
                          </w:rPr>
                          <w:t>tool to help find free resources</w:t>
                        </w:r>
                      </w:hyperlink>
                      <w:r w:rsidRPr="00CF34E5">
                        <w:rPr>
                          <w:color w:val="000000"/>
                          <w:spacing w:val="-2"/>
                          <w:sz w:val="16"/>
                          <w:szCs w:val="16"/>
                        </w:rPr>
                        <w:t xml:space="preserve"> for your qualification.</w:t>
                      </w:r>
                    </w:p>
                    <w:p w14:paraId="5D703E84" w14:textId="77777777" w:rsidR="00CF34E5" w:rsidRPr="00CF34E5" w:rsidRDefault="00CF34E5" w:rsidP="00CF34E5">
                      <w:pPr>
                        <w:pStyle w:val="Pa2"/>
                        <w:spacing w:before="120"/>
                        <w:rPr>
                          <w:rFonts w:ascii="Arial" w:hAnsi="Arial" w:cs="Arial"/>
                          <w:color w:val="000000"/>
                          <w:sz w:val="16"/>
                          <w:szCs w:val="16"/>
                        </w:rPr>
                      </w:pPr>
                      <w:r w:rsidRPr="00CF34E5">
                        <w:rPr>
                          <w:rFonts w:ascii="Arial" w:hAnsi="Arial" w:cs="Arial"/>
                          <w:color w:val="000000"/>
                          <w:sz w:val="16"/>
                          <w:szCs w:val="16"/>
                        </w:rPr>
                        <w:t>OCR is part of Cambridge University Press &amp; Assessment, which is itself a department of the University of Cambridge.</w:t>
                      </w:r>
                    </w:p>
                    <w:p w14:paraId="361B453D" w14:textId="77777777" w:rsidR="00CF34E5" w:rsidRPr="00CF34E5" w:rsidRDefault="00CF34E5" w:rsidP="00CF34E5">
                      <w:pPr>
                        <w:pStyle w:val="Pa2"/>
                        <w:spacing w:before="120"/>
                        <w:rPr>
                          <w:rFonts w:ascii="Arial" w:hAnsi="Arial" w:cs="Arial"/>
                          <w:color w:val="000000"/>
                          <w:sz w:val="16"/>
                          <w:szCs w:val="16"/>
                        </w:rPr>
                      </w:pPr>
                      <w:r w:rsidRPr="00CF34E5">
                        <w:rPr>
                          <w:rFonts w:ascii="Arial" w:hAnsi="Arial" w:cs="Arial"/>
                          <w:color w:val="000000"/>
                          <w:sz w:val="16"/>
                          <w:szCs w:val="16"/>
                        </w:rPr>
                        <w:t xml:space="preserve">For staff training purposes and as part of our quality assurance programme your call may be recorded or monitored. </w:t>
                      </w:r>
                      <w:r w:rsidRPr="00CF34E5">
                        <w:rPr>
                          <w:rStyle w:val="A0"/>
                          <w:rFonts w:ascii="Arial" w:hAnsi="Arial" w:cs="Arial"/>
                        </w:rPr>
                        <w:t xml:space="preserve">© OCR 2024 </w:t>
                      </w:r>
                      <w:r w:rsidRPr="00CF34E5">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4F3C1598" w14:textId="77777777" w:rsidR="00CF34E5" w:rsidRPr="00CF34E5" w:rsidRDefault="00CF34E5" w:rsidP="00CF34E5">
                      <w:pPr>
                        <w:pStyle w:val="Pa2"/>
                        <w:spacing w:before="120"/>
                        <w:rPr>
                          <w:rStyle w:val="A0"/>
                          <w:rFonts w:ascii="Arial" w:hAnsi="Arial" w:cs="Arial"/>
                        </w:rPr>
                      </w:pPr>
                      <w:r w:rsidRPr="00CF34E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4F15394A"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C43BA40"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t>
                      </w:r>
                      <w:r w:rsidR="00F02717">
                        <w:rPr>
                          <w:rStyle w:val="A0"/>
                          <w:rFonts w:ascii="Arial" w:hAnsi="Arial" w:cs="Arial"/>
                        </w:rPr>
                        <w:br/>
                      </w:r>
                      <w:r w:rsidRPr="00CF34E5">
                        <w:rPr>
                          <w:rStyle w:val="A0"/>
                          <w:rFonts w:ascii="Arial" w:hAnsi="Arial" w:cs="Arial"/>
                        </w:rPr>
                        <w:t xml:space="preserve">We indicate any specification changes within the document itself, change the version number and provide a summary of the changes. If you do notice a discrepancy between the specification and a resource, please </w:t>
                      </w:r>
                      <w:hyperlink r:id="rId133" w:history="1">
                        <w:r w:rsidRPr="00CF34E5">
                          <w:rPr>
                            <w:rStyle w:val="Hyperlink"/>
                            <w:rFonts w:ascii="Arial" w:hAnsi="Arial" w:cs="Arial"/>
                            <w:sz w:val="16"/>
                            <w:szCs w:val="16"/>
                          </w:rPr>
                          <w:t>contact us</w:t>
                        </w:r>
                      </w:hyperlink>
                      <w:r w:rsidRPr="00CF34E5">
                        <w:rPr>
                          <w:rStyle w:val="A0"/>
                          <w:rFonts w:ascii="Arial" w:hAnsi="Arial" w:cs="Arial"/>
                        </w:rPr>
                        <w:t xml:space="preserve">. </w:t>
                      </w:r>
                    </w:p>
                    <w:p w14:paraId="4D4D1871"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1AF962C"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OCR acknowledges the use of the following content: N/A </w:t>
                      </w:r>
                    </w:p>
                    <w:p w14:paraId="6820D7C5" w14:textId="77777777" w:rsidR="00CF34E5" w:rsidRPr="00CF34E5" w:rsidRDefault="00CF34E5" w:rsidP="00CF34E5">
                      <w:pPr>
                        <w:pStyle w:val="Pa2"/>
                        <w:spacing w:before="120"/>
                        <w:rPr>
                          <w:rStyle w:val="A0"/>
                          <w:rFonts w:ascii="Arial" w:hAnsi="Arial" w:cs="Arial"/>
                        </w:rPr>
                      </w:pPr>
                      <w:r w:rsidRPr="00CF34E5">
                        <w:rPr>
                          <w:rStyle w:val="A0"/>
                          <w:rFonts w:ascii="Arial" w:hAnsi="Arial" w:cs="Arial"/>
                        </w:rPr>
                        <w:t xml:space="preserve">Whether you already offer OCR qualifications, are new to OCR or are thinking about switching, you can request more information using our </w:t>
                      </w:r>
                      <w:hyperlink r:id="rId134" w:history="1">
                        <w:r w:rsidRPr="00CF34E5">
                          <w:rPr>
                            <w:rStyle w:val="Hyperlink"/>
                            <w:rFonts w:ascii="Arial" w:hAnsi="Arial" w:cs="Arial"/>
                            <w:sz w:val="16"/>
                            <w:szCs w:val="16"/>
                          </w:rPr>
                          <w:t>Expression of Interest form</w:t>
                        </w:r>
                      </w:hyperlink>
                      <w:r w:rsidRPr="00CF34E5">
                        <w:rPr>
                          <w:rStyle w:val="A0"/>
                          <w:rFonts w:ascii="Arial" w:hAnsi="Arial" w:cs="Arial"/>
                        </w:rPr>
                        <w:t xml:space="preserve">. </w:t>
                      </w:r>
                    </w:p>
                    <w:p w14:paraId="4F028CD6" w14:textId="77777777" w:rsidR="00CF34E5" w:rsidRPr="00CF34E5" w:rsidRDefault="00CF34E5" w:rsidP="00CF34E5">
                      <w:pPr>
                        <w:pStyle w:val="Pa2"/>
                        <w:spacing w:before="120"/>
                        <w:rPr>
                          <w:rFonts w:ascii="Arial" w:hAnsi="Arial" w:cs="Arial"/>
                          <w:color w:val="000000"/>
                          <w:sz w:val="16"/>
                          <w:szCs w:val="16"/>
                        </w:rPr>
                      </w:pPr>
                      <w:r w:rsidRPr="00CF34E5">
                        <w:rPr>
                          <w:rStyle w:val="A0"/>
                          <w:rFonts w:ascii="Arial" w:hAnsi="Arial" w:cs="Arial"/>
                        </w:rPr>
                        <w:t xml:space="preserve">Please </w:t>
                      </w:r>
                      <w:hyperlink r:id="rId135" w:history="1">
                        <w:r w:rsidRPr="00CF34E5">
                          <w:rPr>
                            <w:rStyle w:val="Hyperlink"/>
                            <w:rFonts w:ascii="Arial" w:hAnsi="Arial" w:cs="Arial"/>
                            <w:sz w:val="16"/>
                            <w:szCs w:val="16"/>
                          </w:rPr>
                          <w:t>get in touch</w:t>
                        </w:r>
                      </w:hyperlink>
                      <w:r w:rsidRPr="00CF34E5">
                        <w:rPr>
                          <w:rStyle w:val="A2"/>
                          <w:rFonts w:ascii="Arial" w:hAnsi="Arial" w:cs="Arial"/>
                        </w:rPr>
                        <w:t xml:space="preserve"> </w:t>
                      </w:r>
                      <w:r w:rsidRPr="00CF34E5">
                        <w:rPr>
                          <w:rStyle w:val="A0"/>
                          <w:rFonts w:ascii="Arial" w:hAnsi="Arial" w:cs="Arial"/>
                        </w:rPr>
                        <w:t>if you want to discuss the accessibility of resources we offer to support you in delivering our qualifications.</w:t>
                      </w:r>
                    </w:p>
                  </w:txbxContent>
                </v:textbox>
                <w10:wrap type="square"/>
              </v:shape>
            </w:pict>
          </mc:Fallback>
        </mc:AlternateContent>
      </w:r>
      <w:r w:rsidR="00DC7B70" w:rsidRPr="00AB162B">
        <w:rPr>
          <w:rStyle w:val="CommentReference"/>
          <w:noProof/>
        </w:rPr>
        <mc:AlternateContent>
          <mc:Choice Requires="wps">
            <w:drawing>
              <wp:anchor distT="0" distB="0" distL="114300" distR="114300" simplePos="0" relativeHeight="251658243" behindDoc="0" locked="0" layoutInCell="1" allowOverlap="1" wp14:anchorId="2A277876" wp14:editId="2F18AC69">
                <wp:simplePos x="0" y="0"/>
                <wp:positionH relativeFrom="column">
                  <wp:posOffset>-179539</wp:posOffset>
                </wp:positionH>
                <wp:positionV relativeFrom="paragraph">
                  <wp:posOffset>-44367</wp:posOffset>
                </wp:positionV>
                <wp:extent cx="5311775" cy="676275"/>
                <wp:effectExtent l="0" t="0" r="22225" b="28575"/>
                <wp:wrapNone/>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775" cy="676275"/>
                        </a:xfrm>
                        <a:prstGeom prst="rect">
                          <a:avLst/>
                        </a:prstGeom>
                        <a:solidFill>
                          <a:srgbClr val="FFFFFF"/>
                        </a:solidFill>
                        <a:ln w="9525">
                          <a:solidFill>
                            <a:srgbClr val="000000"/>
                          </a:solidFill>
                          <a:miter lim="800000"/>
                          <a:headEnd/>
                          <a:tailEnd/>
                        </a:ln>
                      </wps:spPr>
                      <wps:txbx>
                        <w:txbxContent>
                          <w:p w14:paraId="26186248" w14:textId="77777777" w:rsidR="00DC7B70" w:rsidRDefault="00DC7B70" w:rsidP="00DC7B70">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anchor>
            </w:drawing>
          </mc:Choice>
          <mc:Fallback>
            <w:pict>
              <v:shape w14:anchorId="2A277876" id="Text Box 10" o:spid="_x0000_s1028" type="#_x0000_t202" alt="Please note – web links are correct at date of publication but other websites may change over time. If you have any problems with a link you may want to navigate to that organisation’s website for a direct search." style="position:absolute;margin-left:-14.15pt;margin-top:-3.5pt;width:418.25pt;height:53.25pt;z-index:25165824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">
                <v:textbox>
                  <w:txbxContent>
                    <w:p w14:paraId="26186248" w14:textId="77777777" w:rsidR="00DC7B70" w:rsidRDefault="00DC7B70" w:rsidP="00DC7B70">
                      <w:r>
                        <w:t>Please note – web links are correct at date of publication but other websites may change over time. If you have any problems with a link you may want to navigate to that organisation’s website for a direct search.</w:t>
                      </w:r>
                    </w:p>
                  </w:txbxContent>
                </v:textbox>
              </v:shape>
            </w:pict>
          </mc:Fallback>
        </mc:AlternateContent>
      </w:r>
      <w:r w:rsidR="00CF34E5" w:rsidRPr="00AE485A">
        <w:rPr>
          <w:noProof/>
          <w:sz w:val="16"/>
          <w:szCs w:val="18"/>
          <w:vertAlign w:val="subscript"/>
        </w:rPr>
        <w:drawing>
          <wp:anchor distT="0" distB="0" distL="114300" distR="114300" simplePos="0" relativeHeight="251658241" behindDoc="0" locked="0" layoutInCell="1" allowOverlap="1" wp14:anchorId="25B6384C" wp14:editId="32CD19CC">
            <wp:simplePos x="0" y="0"/>
            <wp:positionH relativeFrom="column">
              <wp:posOffset>-127855</wp:posOffset>
            </wp:positionH>
            <wp:positionV relativeFrom="paragraph">
              <wp:posOffset>1660414</wp:posOffset>
            </wp:positionV>
            <wp:extent cx="2087880" cy="353060"/>
            <wp:effectExtent l="0" t="0" r="7620" b="8890"/>
            <wp:wrapNone/>
            <wp:docPr id="1242852089" name="Picture 124285208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087880" cy="353060"/>
                    </a:xfrm>
                    <a:prstGeom prst="rect">
                      <a:avLst/>
                    </a:prstGeom>
                  </pic:spPr>
                </pic:pic>
              </a:graphicData>
            </a:graphic>
          </wp:anchor>
        </w:drawing>
      </w:r>
    </w:p>
    <w:sectPr w:rsidR="00CF5F7A" w:rsidRPr="00EC46B9" w:rsidSect="00B53208">
      <w:footerReference w:type="default" r:id="rId137"/>
      <w:pgSz w:w="16838" w:h="11906" w:orient="landscape" w:code="9"/>
      <w:pgMar w:top="1247" w:right="1247" w:bottom="1247" w:left="1247" w:header="737" w:footer="31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CB34C9" w14:textId="77777777" w:rsidR="00B53208" w:rsidRDefault="00B53208">
      <w:r>
        <w:separator/>
      </w:r>
    </w:p>
  </w:endnote>
  <w:endnote w:type="continuationSeparator" w:id="0">
    <w:p w14:paraId="20678E2B" w14:textId="77777777" w:rsidR="00B53208" w:rsidRDefault="00B53208">
      <w:r>
        <w:continuationSeparator/>
      </w:r>
    </w:p>
  </w:endnote>
  <w:endnote w:type="continuationNotice" w:id="1">
    <w:p w14:paraId="21F1E560" w14:textId="77777777" w:rsidR="00B53208" w:rsidRDefault="00B532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rPr>
      <w:id w:val="-886186674"/>
      <w:docPartObj>
        <w:docPartGallery w:val="Page Numbers (Bottom of Page)"/>
        <w:docPartUnique/>
      </w:docPartObj>
    </w:sdtPr>
    <w:sdtEndPr>
      <w:rPr>
        <w:noProof/>
        <w:color w:val="auto"/>
      </w:rPr>
    </w:sdtEndPr>
    <w:sdtContent>
      <w:p w14:paraId="58AB2C74" w14:textId="15B57991" w:rsidR="006602A5" w:rsidRPr="00743CE6" w:rsidRDefault="00743CE6" w:rsidP="00743CE6">
        <w:pPr>
          <w:tabs>
            <w:tab w:val="center" w:pos="7371"/>
            <w:tab w:val="right" w:pos="14570"/>
          </w:tabs>
          <w:rPr>
            <w:b/>
            <w:sz w:val="18"/>
            <w:szCs w:val="18"/>
          </w:rPr>
        </w:pPr>
        <w:r w:rsidRPr="00486C19">
          <w:rPr>
            <w:sz w:val="18"/>
            <w:szCs w:val="18"/>
          </w:rPr>
          <w:tab/>
        </w:r>
        <w:r w:rsidRPr="00486C19">
          <w:rPr>
            <w:sz w:val="18"/>
            <w:szCs w:val="18"/>
          </w:rPr>
          <w:fldChar w:fldCharType="begin"/>
        </w:r>
        <w:r w:rsidRPr="00486C19">
          <w:rPr>
            <w:sz w:val="18"/>
            <w:szCs w:val="18"/>
          </w:rPr>
          <w:instrText xml:space="preserve"> PAGE   \* MERGEFORMAT </w:instrText>
        </w:r>
        <w:r w:rsidRPr="00486C19">
          <w:rPr>
            <w:sz w:val="18"/>
            <w:szCs w:val="18"/>
          </w:rPr>
          <w:fldChar w:fldCharType="separate"/>
        </w:r>
        <w:r>
          <w:rPr>
            <w:sz w:val="18"/>
            <w:szCs w:val="18"/>
          </w:rPr>
          <w:t>2</w:t>
        </w:r>
        <w:r w:rsidRPr="00486C19">
          <w:rPr>
            <w:noProof/>
            <w:sz w:val="18"/>
            <w:szCs w:val="18"/>
          </w:rPr>
          <w:fldChar w:fldCharType="end"/>
        </w:r>
        <w:r w:rsidRPr="00486C19">
          <w:rPr>
            <w:noProof/>
            <w:sz w:val="18"/>
            <w:szCs w:val="18"/>
          </w:rPr>
          <w:tab/>
        </w:r>
        <w:r w:rsidRPr="00486C19">
          <w:rPr>
            <w:sz w:val="18"/>
            <w:szCs w:val="18"/>
          </w:rPr>
          <w:t>© OCR 202</w:t>
        </w:r>
        <w:r>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rPr>
      <w:id w:val="1239599731"/>
      <w:docPartObj>
        <w:docPartGallery w:val="Page Numbers (Bottom of Page)"/>
        <w:docPartUnique/>
      </w:docPartObj>
    </w:sdtPr>
    <w:sdtEndPr>
      <w:rPr>
        <w:noProof/>
        <w:color w:val="auto"/>
      </w:rPr>
    </w:sdtEndPr>
    <w:sdtContent>
      <w:p w14:paraId="4507B3C7" w14:textId="77777777" w:rsidR="006602A5" w:rsidRPr="00486C19" w:rsidRDefault="009F5098" w:rsidP="009F5098">
        <w:pPr>
          <w:tabs>
            <w:tab w:val="center" w:pos="7371"/>
            <w:tab w:val="right" w:pos="14570"/>
          </w:tabs>
          <w:rPr>
            <w:b/>
            <w:sz w:val="18"/>
            <w:szCs w:val="18"/>
          </w:rPr>
        </w:pPr>
        <w:r w:rsidRPr="00486C19">
          <w:rPr>
            <w:sz w:val="18"/>
            <w:szCs w:val="18"/>
          </w:rPr>
          <w:tab/>
        </w:r>
        <w:r w:rsidRPr="00486C19">
          <w:rPr>
            <w:sz w:val="18"/>
            <w:szCs w:val="18"/>
          </w:rPr>
          <w:fldChar w:fldCharType="begin"/>
        </w:r>
        <w:r w:rsidRPr="00486C19">
          <w:rPr>
            <w:sz w:val="18"/>
            <w:szCs w:val="18"/>
          </w:rPr>
          <w:instrText xml:space="preserve"> PAGE   \* MERGEFORMAT </w:instrText>
        </w:r>
        <w:r w:rsidRPr="00486C19">
          <w:rPr>
            <w:sz w:val="18"/>
            <w:szCs w:val="18"/>
          </w:rPr>
          <w:fldChar w:fldCharType="separate"/>
        </w:r>
        <w:r>
          <w:rPr>
            <w:sz w:val="18"/>
            <w:szCs w:val="18"/>
          </w:rPr>
          <w:t>2</w:t>
        </w:r>
        <w:r w:rsidRPr="00486C19">
          <w:rPr>
            <w:noProof/>
            <w:sz w:val="18"/>
            <w:szCs w:val="18"/>
          </w:rPr>
          <w:fldChar w:fldCharType="end"/>
        </w:r>
        <w:r w:rsidRPr="00486C19">
          <w:rPr>
            <w:noProof/>
            <w:sz w:val="18"/>
            <w:szCs w:val="18"/>
          </w:rPr>
          <w:tab/>
        </w:r>
        <w:r w:rsidRPr="00486C19">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6C831" w14:textId="1E440842" w:rsidR="00CF34E5" w:rsidRPr="00D60438" w:rsidRDefault="00CF34E5" w:rsidP="00CF34E5">
    <w:pPr>
      <w:pStyle w:val="Foote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2818FC" w14:textId="77777777" w:rsidR="00B53208" w:rsidRDefault="00B53208">
      <w:r>
        <w:separator/>
      </w:r>
    </w:p>
  </w:footnote>
  <w:footnote w:type="continuationSeparator" w:id="0">
    <w:p w14:paraId="72C0F985" w14:textId="77777777" w:rsidR="00B53208" w:rsidRDefault="00B53208">
      <w:r>
        <w:continuationSeparator/>
      </w:r>
    </w:p>
  </w:footnote>
  <w:footnote w:type="continuationNotice" w:id="1">
    <w:p w14:paraId="2F6DD1F7" w14:textId="77777777" w:rsidR="00B53208" w:rsidRDefault="00B5320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65C9D" w14:textId="73558C4C" w:rsidR="00EC5AEB" w:rsidRPr="00EC5AEB" w:rsidRDefault="00EC5AEB" w:rsidP="00622E04">
    <w:pPr>
      <w:tabs>
        <w:tab w:val="center" w:pos="7088"/>
        <w:tab w:val="right" w:pos="14317"/>
      </w:tabs>
      <w:spacing w:after="240"/>
      <w:rPr>
        <w:rFonts w:cs="Times New Roman"/>
        <w:bCs/>
        <w:sz w:val="18"/>
        <w:szCs w:val="18"/>
        <w:lang w:val="de-DE"/>
      </w:rPr>
    </w:pPr>
    <w:r w:rsidRPr="00A479A4">
      <w:rPr>
        <w:rFonts w:cs="Times New Roman"/>
        <w:bCs/>
        <w:sz w:val="18"/>
        <w:szCs w:val="18"/>
        <w:lang w:val="de-DE"/>
      </w:rPr>
      <w:t>GCSE (9-1) Mathematics</w:t>
    </w:r>
    <w:r w:rsidRPr="00A479A4">
      <w:rPr>
        <w:rFonts w:cs="Times New Roman"/>
        <w:bCs/>
        <w:sz w:val="18"/>
        <w:szCs w:val="18"/>
        <w:lang w:val="de-DE"/>
      </w:rPr>
      <w:tab/>
    </w:r>
    <w:r w:rsidRPr="00A479A4">
      <w:rPr>
        <w:rFonts w:cs="Times New Roman"/>
        <w:bCs/>
        <w:sz w:val="18"/>
        <w:szCs w:val="18"/>
        <w:lang w:val="de-DE"/>
      </w:rPr>
      <w:tab/>
      <w:t>J560/0</w:t>
    </w:r>
    <w:r>
      <w:rPr>
        <w:rFonts w:cs="Times New Roman"/>
        <w:bCs/>
        <w:sz w:val="18"/>
        <w:szCs w:val="18"/>
        <w:lang w:val="de-DE"/>
      </w:rPr>
      <w:t>2</w:t>
    </w:r>
    <w:r w:rsidRPr="00A479A4">
      <w:rPr>
        <w:rFonts w:cs="Times New Roman"/>
        <w:bCs/>
        <w:sz w:val="18"/>
        <w:szCs w:val="18"/>
        <w:lang w:val="de-DE"/>
      </w:rPr>
      <w:t xml:space="preserve"> Alternative Paper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891114069">
    <w:abstractNumId w:val="3"/>
  </w:num>
  <w:num w:numId="2" w16cid:durableId="1956718414">
    <w:abstractNumId w:val="0"/>
  </w:num>
  <w:num w:numId="3" w16cid:durableId="451217852">
    <w:abstractNumId w:val="5"/>
  </w:num>
  <w:num w:numId="4" w16cid:durableId="198126310">
    <w:abstractNumId w:val="2"/>
  </w:num>
  <w:num w:numId="5" w16cid:durableId="429355405">
    <w:abstractNumId w:val="1"/>
  </w:num>
  <w:num w:numId="6" w16cid:durableId="822596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0260"/>
    <w:rsid w:val="00000631"/>
    <w:rsid w:val="0000100E"/>
    <w:rsid w:val="000023F0"/>
    <w:rsid w:val="00003F80"/>
    <w:rsid w:val="000048B7"/>
    <w:rsid w:val="00004A65"/>
    <w:rsid w:val="00004F63"/>
    <w:rsid w:val="0000636F"/>
    <w:rsid w:val="00007715"/>
    <w:rsid w:val="000078F5"/>
    <w:rsid w:val="00007DFF"/>
    <w:rsid w:val="000109E6"/>
    <w:rsid w:val="00011370"/>
    <w:rsid w:val="00012F4E"/>
    <w:rsid w:val="00013655"/>
    <w:rsid w:val="000141BD"/>
    <w:rsid w:val="0001475C"/>
    <w:rsid w:val="00015977"/>
    <w:rsid w:val="000159CE"/>
    <w:rsid w:val="00015E78"/>
    <w:rsid w:val="000160A2"/>
    <w:rsid w:val="000202F5"/>
    <w:rsid w:val="00021646"/>
    <w:rsid w:val="00022518"/>
    <w:rsid w:val="00022B2B"/>
    <w:rsid w:val="000238D0"/>
    <w:rsid w:val="000242A9"/>
    <w:rsid w:val="00024B89"/>
    <w:rsid w:val="0002515D"/>
    <w:rsid w:val="000274CD"/>
    <w:rsid w:val="00031110"/>
    <w:rsid w:val="00031361"/>
    <w:rsid w:val="00033CCA"/>
    <w:rsid w:val="00035DF4"/>
    <w:rsid w:val="0003607A"/>
    <w:rsid w:val="0003795D"/>
    <w:rsid w:val="00040CB3"/>
    <w:rsid w:val="0004170F"/>
    <w:rsid w:val="00044038"/>
    <w:rsid w:val="00045625"/>
    <w:rsid w:val="00045684"/>
    <w:rsid w:val="00045E9C"/>
    <w:rsid w:val="00046C1A"/>
    <w:rsid w:val="0005017B"/>
    <w:rsid w:val="00051773"/>
    <w:rsid w:val="00051A14"/>
    <w:rsid w:val="000526FA"/>
    <w:rsid w:val="000531C9"/>
    <w:rsid w:val="00053653"/>
    <w:rsid w:val="00055201"/>
    <w:rsid w:val="0005567D"/>
    <w:rsid w:val="000569F9"/>
    <w:rsid w:val="00061FB4"/>
    <w:rsid w:val="00061FFC"/>
    <w:rsid w:val="00062CF1"/>
    <w:rsid w:val="000631CF"/>
    <w:rsid w:val="00064A22"/>
    <w:rsid w:val="00064C3F"/>
    <w:rsid w:val="000660C9"/>
    <w:rsid w:val="00067256"/>
    <w:rsid w:val="00067708"/>
    <w:rsid w:val="0007072F"/>
    <w:rsid w:val="0007193A"/>
    <w:rsid w:val="00071E57"/>
    <w:rsid w:val="00073335"/>
    <w:rsid w:val="00073F07"/>
    <w:rsid w:val="000740DD"/>
    <w:rsid w:val="00074118"/>
    <w:rsid w:val="0007519A"/>
    <w:rsid w:val="00080C1B"/>
    <w:rsid w:val="0008303E"/>
    <w:rsid w:val="00084E7E"/>
    <w:rsid w:val="000855FA"/>
    <w:rsid w:val="00085B62"/>
    <w:rsid w:val="000902A5"/>
    <w:rsid w:val="00090F93"/>
    <w:rsid w:val="00091E2F"/>
    <w:rsid w:val="00092EC8"/>
    <w:rsid w:val="000941FA"/>
    <w:rsid w:val="0009467E"/>
    <w:rsid w:val="000950BF"/>
    <w:rsid w:val="0009541B"/>
    <w:rsid w:val="00096452"/>
    <w:rsid w:val="00096DD4"/>
    <w:rsid w:val="000975CB"/>
    <w:rsid w:val="00097EAF"/>
    <w:rsid w:val="000A27FB"/>
    <w:rsid w:val="000A31BD"/>
    <w:rsid w:val="000A4AD5"/>
    <w:rsid w:val="000A63EC"/>
    <w:rsid w:val="000A6F90"/>
    <w:rsid w:val="000A72A9"/>
    <w:rsid w:val="000B0396"/>
    <w:rsid w:val="000B0F01"/>
    <w:rsid w:val="000B15A9"/>
    <w:rsid w:val="000B3AE1"/>
    <w:rsid w:val="000B3DAE"/>
    <w:rsid w:val="000B5D47"/>
    <w:rsid w:val="000C11C0"/>
    <w:rsid w:val="000C1BB9"/>
    <w:rsid w:val="000C1CBA"/>
    <w:rsid w:val="000C2617"/>
    <w:rsid w:val="000C2A34"/>
    <w:rsid w:val="000C44C1"/>
    <w:rsid w:val="000C510C"/>
    <w:rsid w:val="000C5BDE"/>
    <w:rsid w:val="000C62AB"/>
    <w:rsid w:val="000C690A"/>
    <w:rsid w:val="000C6DDE"/>
    <w:rsid w:val="000C6FE7"/>
    <w:rsid w:val="000D0D7D"/>
    <w:rsid w:val="000D1551"/>
    <w:rsid w:val="000D2DD5"/>
    <w:rsid w:val="000D2DF9"/>
    <w:rsid w:val="000D2ED7"/>
    <w:rsid w:val="000D444F"/>
    <w:rsid w:val="000D4706"/>
    <w:rsid w:val="000D4A18"/>
    <w:rsid w:val="000D522C"/>
    <w:rsid w:val="000D61FD"/>
    <w:rsid w:val="000E0912"/>
    <w:rsid w:val="000E10C9"/>
    <w:rsid w:val="000E2B17"/>
    <w:rsid w:val="000E399F"/>
    <w:rsid w:val="000E51CC"/>
    <w:rsid w:val="000E6A29"/>
    <w:rsid w:val="000E6C60"/>
    <w:rsid w:val="000E7670"/>
    <w:rsid w:val="000E79E0"/>
    <w:rsid w:val="000E7DDF"/>
    <w:rsid w:val="000E7F93"/>
    <w:rsid w:val="000F007B"/>
    <w:rsid w:val="000F2718"/>
    <w:rsid w:val="000F44ED"/>
    <w:rsid w:val="000F53FF"/>
    <w:rsid w:val="000F5D37"/>
    <w:rsid w:val="000F643A"/>
    <w:rsid w:val="000F6C7F"/>
    <w:rsid w:val="000F6D73"/>
    <w:rsid w:val="000F6EAC"/>
    <w:rsid w:val="000F71D3"/>
    <w:rsid w:val="000F7D5D"/>
    <w:rsid w:val="00101230"/>
    <w:rsid w:val="00101855"/>
    <w:rsid w:val="00102CD4"/>
    <w:rsid w:val="00102FC5"/>
    <w:rsid w:val="00103769"/>
    <w:rsid w:val="00103FDD"/>
    <w:rsid w:val="00104D65"/>
    <w:rsid w:val="00104DE7"/>
    <w:rsid w:val="0010660F"/>
    <w:rsid w:val="00111AD2"/>
    <w:rsid w:val="00111BA4"/>
    <w:rsid w:val="00112D73"/>
    <w:rsid w:val="00112FE8"/>
    <w:rsid w:val="001134C6"/>
    <w:rsid w:val="00113F49"/>
    <w:rsid w:val="00115429"/>
    <w:rsid w:val="0011585B"/>
    <w:rsid w:val="00115EE5"/>
    <w:rsid w:val="001169EA"/>
    <w:rsid w:val="00117F51"/>
    <w:rsid w:val="001200DB"/>
    <w:rsid w:val="00121670"/>
    <w:rsid w:val="00121F10"/>
    <w:rsid w:val="00122368"/>
    <w:rsid w:val="00123F88"/>
    <w:rsid w:val="00124F97"/>
    <w:rsid w:val="0012534A"/>
    <w:rsid w:val="001263A7"/>
    <w:rsid w:val="0012754A"/>
    <w:rsid w:val="00130670"/>
    <w:rsid w:val="00131206"/>
    <w:rsid w:val="001337F3"/>
    <w:rsid w:val="0013394E"/>
    <w:rsid w:val="00133A61"/>
    <w:rsid w:val="00134B50"/>
    <w:rsid w:val="00135004"/>
    <w:rsid w:val="00135EFF"/>
    <w:rsid w:val="00136AC5"/>
    <w:rsid w:val="0013742F"/>
    <w:rsid w:val="0013787B"/>
    <w:rsid w:val="001378C8"/>
    <w:rsid w:val="00140662"/>
    <w:rsid w:val="00141AF3"/>
    <w:rsid w:val="00141C04"/>
    <w:rsid w:val="00142425"/>
    <w:rsid w:val="00142487"/>
    <w:rsid w:val="00142D84"/>
    <w:rsid w:val="00146666"/>
    <w:rsid w:val="001470A1"/>
    <w:rsid w:val="0015024F"/>
    <w:rsid w:val="00150282"/>
    <w:rsid w:val="00151249"/>
    <w:rsid w:val="0015125B"/>
    <w:rsid w:val="00151490"/>
    <w:rsid w:val="00152421"/>
    <w:rsid w:val="001528DD"/>
    <w:rsid w:val="00152995"/>
    <w:rsid w:val="0015657D"/>
    <w:rsid w:val="00156B8A"/>
    <w:rsid w:val="00160589"/>
    <w:rsid w:val="0016138F"/>
    <w:rsid w:val="001624D7"/>
    <w:rsid w:val="00164611"/>
    <w:rsid w:val="001660A1"/>
    <w:rsid w:val="00167BFA"/>
    <w:rsid w:val="00170500"/>
    <w:rsid w:val="001725BC"/>
    <w:rsid w:val="00173D06"/>
    <w:rsid w:val="001743DF"/>
    <w:rsid w:val="00174CCC"/>
    <w:rsid w:val="00175730"/>
    <w:rsid w:val="00176094"/>
    <w:rsid w:val="00180B34"/>
    <w:rsid w:val="00181423"/>
    <w:rsid w:val="00181501"/>
    <w:rsid w:val="0018359C"/>
    <w:rsid w:val="00183697"/>
    <w:rsid w:val="001846AF"/>
    <w:rsid w:val="001877FA"/>
    <w:rsid w:val="001909BB"/>
    <w:rsid w:val="00191B0D"/>
    <w:rsid w:val="00192621"/>
    <w:rsid w:val="00192D12"/>
    <w:rsid w:val="00192ECB"/>
    <w:rsid w:val="00193D89"/>
    <w:rsid w:val="001941EF"/>
    <w:rsid w:val="0019441C"/>
    <w:rsid w:val="00195137"/>
    <w:rsid w:val="00196363"/>
    <w:rsid w:val="00196545"/>
    <w:rsid w:val="00196675"/>
    <w:rsid w:val="00196A89"/>
    <w:rsid w:val="00196DF6"/>
    <w:rsid w:val="00197013"/>
    <w:rsid w:val="00197026"/>
    <w:rsid w:val="001971BE"/>
    <w:rsid w:val="001A0190"/>
    <w:rsid w:val="001A072A"/>
    <w:rsid w:val="001A13CC"/>
    <w:rsid w:val="001A147D"/>
    <w:rsid w:val="001A1862"/>
    <w:rsid w:val="001A2729"/>
    <w:rsid w:val="001A5905"/>
    <w:rsid w:val="001A5C24"/>
    <w:rsid w:val="001A650F"/>
    <w:rsid w:val="001B003A"/>
    <w:rsid w:val="001B0ECB"/>
    <w:rsid w:val="001B2A87"/>
    <w:rsid w:val="001B3523"/>
    <w:rsid w:val="001B35BC"/>
    <w:rsid w:val="001B3925"/>
    <w:rsid w:val="001B3AB9"/>
    <w:rsid w:val="001B4246"/>
    <w:rsid w:val="001B435E"/>
    <w:rsid w:val="001B4417"/>
    <w:rsid w:val="001B57B2"/>
    <w:rsid w:val="001B5EFC"/>
    <w:rsid w:val="001B7540"/>
    <w:rsid w:val="001B7B77"/>
    <w:rsid w:val="001B7E06"/>
    <w:rsid w:val="001C0B5C"/>
    <w:rsid w:val="001C0B88"/>
    <w:rsid w:val="001C10F0"/>
    <w:rsid w:val="001C1B28"/>
    <w:rsid w:val="001C1F7E"/>
    <w:rsid w:val="001C30C3"/>
    <w:rsid w:val="001C3B35"/>
    <w:rsid w:val="001C5416"/>
    <w:rsid w:val="001C5CBE"/>
    <w:rsid w:val="001C5E99"/>
    <w:rsid w:val="001C6196"/>
    <w:rsid w:val="001D0317"/>
    <w:rsid w:val="001D0453"/>
    <w:rsid w:val="001D1B84"/>
    <w:rsid w:val="001D2AEB"/>
    <w:rsid w:val="001D41F2"/>
    <w:rsid w:val="001D5B94"/>
    <w:rsid w:val="001D664D"/>
    <w:rsid w:val="001D6847"/>
    <w:rsid w:val="001E086D"/>
    <w:rsid w:val="001E0A39"/>
    <w:rsid w:val="001E0D4F"/>
    <w:rsid w:val="001E12B8"/>
    <w:rsid w:val="001E1873"/>
    <w:rsid w:val="001E2379"/>
    <w:rsid w:val="001E28F1"/>
    <w:rsid w:val="001E3196"/>
    <w:rsid w:val="001E42C2"/>
    <w:rsid w:val="001E49A2"/>
    <w:rsid w:val="001E5F2C"/>
    <w:rsid w:val="001E6097"/>
    <w:rsid w:val="001E6316"/>
    <w:rsid w:val="001E661E"/>
    <w:rsid w:val="001E6870"/>
    <w:rsid w:val="001E6D47"/>
    <w:rsid w:val="001E7CC1"/>
    <w:rsid w:val="001F178E"/>
    <w:rsid w:val="001F19B2"/>
    <w:rsid w:val="001F2017"/>
    <w:rsid w:val="001F2DF7"/>
    <w:rsid w:val="001F3B1B"/>
    <w:rsid w:val="001F4ABC"/>
    <w:rsid w:val="001F561C"/>
    <w:rsid w:val="001F6564"/>
    <w:rsid w:val="001F6E90"/>
    <w:rsid w:val="001F7C31"/>
    <w:rsid w:val="00200A61"/>
    <w:rsid w:val="002017F5"/>
    <w:rsid w:val="00201DCA"/>
    <w:rsid w:val="00202378"/>
    <w:rsid w:val="0020260B"/>
    <w:rsid w:val="00202F59"/>
    <w:rsid w:val="00203D45"/>
    <w:rsid w:val="00204A27"/>
    <w:rsid w:val="00204FA9"/>
    <w:rsid w:val="00206BCE"/>
    <w:rsid w:val="00206E9F"/>
    <w:rsid w:val="0021336E"/>
    <w:rsid w:val="002136D0"/>
    <w:rsid w:val="00214E02"/>
    <w:rsid w:val="00215979"/>
    <w:rsid w:val="00215F71"/>
    <w:rsid w:val="00216712"/>
    <w:rsid w:val="00217D0E"/>
    <w:rsid w:val="002201E9"/>
    <w:rsid w:val="00220449"/>
    <w:rsid w:val="0022159D"/>
    <w:rsid w:val="00221D7F"/>
    <w:rsid w:val="00222762"/>
    <w:rsid w:val="0022464B"/>
    <w:rsid w:val="0022502E"/>
    <w:rsid w:val="0022702B"/>
    <w:rsid w:val="002270B2"/>
    <w:rsid w:val="00227488"/>
    <w:rsid w:val="002279D4"/>
    <w:rsid w:val="00230958"/>
    <w:rsid w:val="00230961"/>
    <w:rsid w:val="0023116E"/>
    <w:rsid w:val="00232053"/>
    <w:rsid w:val="00232B9D"/>
    <w:rsid w:val="00233311"/>
    <w:rsid w:val="00233CC6"/>
    <w:rsid w:val="00235563"/>
    <w:rsid w:val="00235EA0"/>
    <w:rsid w:val="0023625A"/>
    <w:rsid w:val="00236969"/>
    <w:rsid w:val="00236C83"/>
    <w:rsid w:val="002370F3"/>
    <w:rsid w:val="0024016C"/>
    <w:rsid w:val="00240570"/>
    <w:rsid w:val="002407C8"/>
    <w:rsid w:val="00240958"/>
    <w:rsid w:val="00241421"/>
    <w:rsid w:val="00241647"/>
    <w:rsid w:val="002426F5"/>
    <w:rsid w:val="002434F0"/>
    <w:rsid w:val="002445FE"/>
    <w:rsid w:val="00244CCE"/>
    <w:rsid w:val="00245991"/>
    <w:rsid w:val="002501F0"/>
    <w:rsid w:val="00250582"/>
    <w:rsid w:val="0025080C"/>
    <w:rsid w:val="00250DB9"/>
    <w:rsid w:val="002531EA"/>
    <w:rsid w:val="0025441C"/>
    <w:rsid w:val="00254A1C"/>
    <w:rsid w:val="00254C40"/>
    <w:rsid w:val="00254FAF"/>
    <w:rsid w:val="00257984"/>
    <w:rsid w:val="00257A13"/>
    <w:rsid w:val="00257BB6"/>
    <w:rsid w:val="00260637"/>
    <w:rsid w:val="00261215"/>
    <w:rsid w:val="002641CC"/>
    <w:rsid w:val="00265354"/>
    <w:rsid w:val="002654CB"/>
    <w:rsid w:val="00265B0C"/>
    <w:rsid w:val="00265B3C"/>
    <w:rsid w:val="0026674B"/>
    <w:rsid w:val="00271985"/>
    <w:rsid w:val="002719CE"/>
    <w:rsid w:val="0027268E"/>
    <w:rsid w:val="002727AB"/>
    <w:rsid w:val="00273416"/>
    <w:rsid w:val="00275812"/>
    <w:rsid w:val="00275F77"/>
    <w:rsid w:val="00276260"/>
    <w:rsid w:val="00276CB2"/>
    <w:rsid w:val="00280566"/>
    <w:rsid w:val="002818D6"/>
    <w:rsid w:val="00281B21"/>
    <w:rsid w:val="00283100"/>
    <w:rsid w:val="00284698"/>
    <w:rsid w:val="002856D1"/>
    <w:rsid w:val="00285BFB"/>
    <w:rsid w:val="002902D3"/>
    <w:rsid w:val="00292778"/>
    <w:rsid w:val="002927C7"/>
    <w:rsid w:val="00292D5C"/>
    <w:rsid w:val="002933F1"/>
    <w:rsid w:val="00293C02"/>
    <w:rsid w:val="00296D51"/>
    <w:rsid w:val="00296DF0"/>
    <w:rsid w:val="002A0435"/>
    <w:rsid w:val="002A0448"/>
    <w:rsid w:val="002A59AD"/>
    <w:rsid w:val="002A5AEA"/>
    <w:rsid w:val="002A5EDD"/>
    <w:rsid w:val="002A63B0"/>
    <w:rsid w:val="002A6C58"/>
    <w:rsid w:val="002A7470"/>
    <w:rsid w:val="002B0A85"/>
    <w:rsid w:val="002B4282"/>
    <w:rsid w:val="002B6EB8"/>
    <w:rsid w:val="002C005A"/>
    <w:rsid w:val="002C0412"/>
    <w:rsid w:val="002C0BFE"/>
    <w:rsid w:val="002C223C"/>
    <w:rsid w:val="002C247C"/>
    <w:rsid w:val="002C2998"/>
    <w:rsid w:val="002C3A4C"/>
    <w:rsid w:val="002C4103"/>
    <w:rsid w:val="002C47F9"/>
    <w:rsid w:val="002C48E1"/>
    <w:rsid w:val="002C4C98"/>
    <w:rsid w:val="002C5FF2"/>
    <w:rsid w:val="002C653D"/>
    <w:rsid w:val="002C770F"/>
    <w:rsid w:val="002C7EC6"/>
    <w:rsid w:val="002D12CF"/>
    <w:rsid w:val="002D1667"/>
    <w:rsid w:val="002D3293"/>
    <w:rsid w:val="002D376B"/>
    <w:rsid w:val="002D39FF"/>
    <w:rsid w:val="002D565C"/>
    <w:rsid w:val="002D56A8"/>
    <w:rsid w:val="002D58AA"/>
    <w:rsid w:val="002D5A67"/>
    <w:rsid w:val="002D697E"/>
    <w:rsid w:val="002E05D7"/>
    <w:rsid w:val="002E062A"/>
    <w:rsid w:val="002E1A62"/>
    <w:rsid w:val="002E1FAB"/>
    <w:rsid w:val="002E252A"/>
    <w:rsid w:val="002E420E"/>
    <w:rsid w:val="002E4A03"/>
    <w:rsid w:val="002E5174"/>
    <w:rsid w:val="002E6DC0"/>
    <w:rsid w:val="002F0077"/>
    <w:rsid w:val="002F00FF"/>
    <w:rsid w:val="002F0743"/>
    <w:rsid w:val="002F179E"/>
    <w:rsid w:val="002F18D1"/>
    <w:rsid w:val="002F19D8"/>
    <w:rsid w:val="002F1A40"/>
    <w:rsid w:val="002F267A"/>
    <w:rsid w:val="002F29E4"/>
    <w:rsid w:val="002F3078"/>
    <w:rsid w:val="002F5593"/>
    <w:rsid w:val="002F58AC"/>
    <w:rsid w:val="00304F16"/>
    <w:rsid w:val="00305076"/>
    <w:rsid w:val="00306FE8"/>
    <w:rsid w:val="003116EB"/>
    <w:rsid w:val="00311976"/>
    <w:rsid w:val="003129E0"/>
    <w:rsid w:val="003131E4"/>
    <w:rsid w:val="00313960"/>
    <w:rsid w:val="00314463"/>
    <w:rsid w:val="00314741"/>
    <w:rsid w:val="00316233"/>
    <w:rsid w:val="00316C6F"/>
    <w:rsid w:val="003171AE"/>
    <w:rsid w:val="00317DB4"/>
    <w:rsid w:val="003217A9"/>
    <w:rsid w:val="0032185C"/>
    <w:rsid w:val="00321D8C"/>
    <w:rsid w:val="00322CAB"/>
    <w:rsid w:val="00322F8B"/>
    <w:rsid w:val="00323AC6"/>
    <w:rsid w:val="00323C6A"/>
    <w:rsid w:val="00323F3B"/>
    <w:rsid w:val="0032438C"/>
    <w:rsid w:val="003245EE"/>
    <w:rsid w:val="00324D55"/>
    <w:rsid w:val="00326304"/>
    <w:rsid w:val="00327718"/>
    <w:rsid w:val="00330185"/>
    <w:rsid w:val="003302C7"/>
    <w:rsid w:val="003303FD"/>
    <w:rsid w:val="003305DC"/>
    <w:rsid w:val="003314EE"/>
    <w:rsid w:val="00332220"/>
    <w:rsid w:val="003325D7"/>
    <w:rsid w:val="003344DA"/>
    <w:rsid w:val="00334AA0"/>
    <w:rsid w:val="00334CE1"/>
    <w:rsid w:val="00335FC6"/>
    <w:rsid w:val="003371DB"/>
    <w:rsid w:val="0034023E"/>
    <w:rsid w:val="0034076D"/>
    <w:rsid w:val="00340F19"/>
    <w:rsid w:val="00341793"/>
    <w:rsid w:val="00341A42"/>
    <w:rsid w:val="00341C8D"/>
    <w:rsid w:val="00341F67"/>
    <w:rsid w:val="003421D1"/>
    <w:rsid w:val="00343BA9"/>
    <w:rsid w:val="00343BD2"/>
    <w:rsid w:val="00345144"/>
    <w:rsid w:val="00345FAA"/>
    <w:rsid w:val="00347702"/>
    <w:rsid w:val="0035241B"/>
    <w:rsid w:val="00353911"/>
    <w:rsid w:val="003541F1"/>
    <w:rsid w:val="0035464B"/>
    <w:rsid w:val="00355D66"/>
    <w:rsid w:val="00355EE7"/>
    <w:rsid w:val="003563A0"/>
    <w:rsid w:val="0035756C"/>
    <w:rsid w:val="00360339"/>
    <w:rsid w:val="00362FC5"/>
    <w:rsid w:val="003633A1"/>
    <w:rsid w:val="003642FC"/>
    <w:rsid w:val="00364B62"/>
    <w:rsid w:val="00364C82"/>
    <w:rsid w:val="0036548C"/>
    <w:rsid w:val="003676A2"/>
    <w:rsid w:val="00367704"/>
    <w:rsid w:val="00367C29"/>
    <w:rsid w:val="00367D24"/>
    <w:rsid w:val="00370E2E"/>
    <w:rsid w:val="00371620"/>
    <w:rsid w:val="003716F2"/>
    <w:rsid w:val="0037228F"/>
    <w:rsid w:val="00372761"/>
    <w:rsid w:val="003731FB"/>
    <w:rsid w:val="00373A75"/>
    <w:rsid w:val="00373B91"/>
    <w:rsid w:val="00374415"/>
    <w:rsid w:val="00375289"/>
    <w:rsid w:val="003754A2"/>
    <w:rsid w:val="0037560D"/>
    <w:rsid w:val="003767FA"/>
    <w:rsid w:val="00380B28"/>
    <w:rsid w:val="003810DB"/>
    <w:rsid w:val="00381F08"/>
    <w:rsid w:val="00383F73"/>
    <w:rsid w:val="0038544D"/>
    <w:rsid w:val="00385565"/>
    <w:rsid w:val="00385C50"/>
    <w:rsid w:val="00386B15"/>
    <w:rsid w:val="003877A3"/>
    <w:rsid w:val="00390C24"/>
    <w:rsid w:val="003926BD"/>
    <w:rsid w:val="00392CD2"/>
    <w:rsid w:val="00392F32"/>
    <w:rsid w:val="003933AE"/>
    <w:rsid w:val="00394C74"/>
    <w:rsid w:val="003955D7"/>
    <w:rsid w:val="003957F5"/>
    <w:rsid w:val="00395B20"/>
    <w:rsid w:val="003976EF"/>
    <w:rsid w:val="003A0312"/>
    <w:rsid w:val="003A0F9C"/>
    <w:rsid w:val="003A3DC6"/>
    <w:rsid w:val="003A4006"/>
    <w:rsid w:val="003A5506"/>
    <w:rsid w:val="003A7B10"/>
    <w:rsid w:val="003A7FDE"/>
    <w:rsid w:val="003B1A49"/>
    <w:rsid w:val="003B2C31"/>
    <w:rsid w:val="003B38F4"/>
    <w:rsid w:val="003B47DD"/>
    <w:rsid w:val="003B5C4C"/>
    <w:rsid w:val="003B5D64"/>
    <w:rsid w:val="003B662A"/>
    <w:rsid w:val="003C0735"/>
    <w:rsid w:val="003C1768"/>
    <w:rsid w:val="003C17EF"/>
    <w:rsid w:val="003C1B28"/>
    <w:rsid w:val="003C1FA1"/>
    <w:rsid w:val="003C201D"/>
    <w:rsid w:val="003C3DD2"/>
    <w:rsid w:val="003C4395"/>
    <w:rsid w:val="003C5A44"/>
    <w:rsid w:val="003C7646"/>
    <w:rsid w:val="003D0DD4"/>
    <w:rsid w:val="003D1B56"/>
    <w:rsid w:val="003D205F"/>
    <w:rsid w:val="003D248E"/>
    <w:rsid w:val="003D25CD"/>
    <w:rsid w:val="003D2D04"/>
    <w:rsid w:val="003D3C6C"/>
    <w:rsid w:val="003D45C3"/>
    <w:rsid w:val="003D4A78"/>
    <w:rsid w:val="003D72CA"/>
    <w:rsid w:val="003E2C4B"/>
    <w:rsid w:val="003E3F99"/>
    <w:rsid w:val="003E525A"/>
    <w:rsid w:val="003E5304"/>
    <w:rsid w:val="003E6986"/>
    <w:rsid w:val="003E6B4F"/>
    <w:rsid w:val="003E7093"/>
    <w:rsid w:val="003E7A3D"/>
    <w:rsid w:val="003F0542"/>
    <w:rsid w:val="003F09E0"/>
    <w:rsid w:val="003F1904"/>
    <w:rsid w:val="003F1BD6"/>
    <w:rsid w:val="003F1F6B"/>
    <w:rsid w:val="003F2D63"/>
    <w:rsid w:val="003F2E53"/>
    <w:rsid w:val="003F34EE"/>
    <w:rsid w:val="003F44FC"/>
    <w:rsid w:val="003F4E5A"/>
    <w:rsid w:val="003F5541"/>
    <w:rsid w:val="0040032B"/>
    <w:rsid w:val="00400A54"/>
    <w:rsid w:val="00400EA6"/>
    <w:rsid w:val="00401A26"/>
    <w:rsid w:val="00403A63"/>
    <w:rsid w:val="0040528C"/>
    <w:rsid w:val="00405522"/>
    <w:rsid w:val="00406692"/>
    <w:rsid w:val="004068E4"/>
    <w:rsid w:val="00407345"/>
    <w:rsid w:val="004125B1"/>
    <w:rsid w:val="00413CAA"/>
    <w:rsid w:val="004146DD"/>
    <w:rsid w:val="0041531D"/>
    <w:rsid w:val="00415EED"/>
    <w:rsid w:val="004166B3"/>
    <w:rsid w:val="004179E6"/>
    <w:rsid w:val="004206CF"/>
    <w:rsid w:val="00420B15"/>
    <w:rsid w:val="00421DAD"/>
    <w:rsid w:val="00422369"/>
    <w:rsid w:val="00422485"/>
    <w:rsid w:val="00423129"/>
    <w:rsid w:val="00423DD4"/>
    <w:rsid w:val="0042630C"/>
    <w:rsid w:val="00427037"/>
    <w:rsid w:val="00427545"/>
    <w:rsid w:val="004275F4"/>
    <w:rsid w:val="004310B4"/>
    <w:rsid w:val="00431570"/>
    <w:rsid w:val="00431FAC"/>
    <w:rsid w:val="004335C6"/>
    <w:rsid w:val="00433EDE"/>
    <w:rsid w:val="00434EA2"/>
    <w:rsid w:val="00435817"/>
    <w:rsid w:val="00436052"/>
    <w:rsid w:val="00437F95"/>
    <w:rsid w:val="004421A5"/>
    <w:rsid w:val="0044399D"/>
    <w:rsid w:val="0044512F"/>
    <w:rsid w:val="00446B37"/>
    <w:rsid w:val="00447170"/>
    <w:rsid w:val="00447AA9"/>
    <w:rsid w:val="0045010B"/>
    <w:rsid w:val="00450DEC"/>
    <w:rsid w:val="00451162"/>
    <w:rsid w:val="00452065"/>
    <w:rsid w:val="00452173"/>
    <w:rsid w:val="00452806"/>
    <w:rsid w:val="0045281A"/>
    <w:rsid w:val="00452C96"/>
    <w:rsid w:val="004537F4"/>
    <w:rsid w:val="004546B8"/>
    <w:rsid w:val="00455122"/>
    <w:rsid w:val="004560D4"/>
    <w:rsid w:val="00456382"/>
    <w:rsid w:val="00456978"/>
    <w:rsid w:val="004603B2"/>
    <w:rsid w:val="0046543E"/>
    <w:rsid w:val="0046740E"/>
    <w:rsid w:val="00467930"/>
    <w:rsid w:val="0047064B"/>
    <w:rsid w:val="00471462"/>
    <w:rsid w:val="004716FE"/>
    <w:rsid w:val="00471F05"/>
    <w:rsid w:val="0047243F"/>
    <w:rsid w:val="0047258E"/>
    <w:rsid w:val="00472F42"/>
    <w:rsid w:val="0047318C"/>
    <w:rsid w:val="00473365"/>
    <w:rsid w:val="0047388C"/>
    <w:rsid w:val="00473EDC"/>
    <w:rsid w:val="004740E3"/>
    <w:rsid w:val="00474A81"/>
    <w:rsid w:val="00475976"/>
    <w:rsid w:val="0047612D"/>
    <w:rsid w:val="004762AE"/>
    <w:rsid w:val="004767AA"/>
    <w:rsid w:val="00480197"/>
    <w:rsid w:val="0048145F"/>
    <w:rsid w:val="00481493"/>
    <w:rsid w:val="00485B10"/>
    <w:rsid w:val="00485B66"/>
    <w:rsid w:val="004864C8"/>
    <w:rsid w:val="00487847"/>
    <w:rsid w:val="00487A59"/>
    <w:rsid w:val="004908AC"/>
    <w:rsid w:val="0049138E"/>
    <w:rsid w:val="00492543"/>
    <w:rsid w:val="00496297"/>
    <w:rsid w:val="004A12BC"/>
    <w:rsid w:val="004A2BED"/>
    <w:rsid w:val="004A3FB6"/>
    <w:rsid w:val="004A4622"/>
    <w:rsid w:val="004A4AE5"/>
    <w:rsid w:val="004A7C3A"/>
    <w:rsid w:val="004B10F9"/>
    <w:rsid w:val="004B2081"/>
    <w:rsid w:val="004B26D2"/>
    <w:rsid w:val="004B3011"/>
    <w:rsid w:val="004B38AA"/>
    <w:rsid w:val="004B38C3"/>
    <w:rsid w:val="004B3FAB"/>
    <w:rsid w:val="004B4006"/>
    <w:rsid w:val="004B5682"/>
    <w:rsid w:val="004B6C42"/>
    <w:rsid w:val="004B7E19"/>
    <w:rsid w:val="004B7EAC"/>
    <w:rsid w:val="004C05C4"/>
    <w:rsid w:val="004C1F9E"/>
    <w:rsid w:val="004C297D"/>
    <w:rsid w:val="004C2A37"/>
    <w:rsid w:val="004C5C71"/>
    <w:rsid w:val="004C5EC7"/>
    <w:rsid w:val="004C759F"/>
    <w:rsid w:val="004D00DD"/>
    <w:rsid w:val="004D0661"/>
    <w:rsid w:val="004D096E"/>
    <w:rsid w:val="004D1A03"/>
    <w:rsid w:val="004D25DD"/>
    <w:rsid w:val="004D2D95"/>
    <w:rsid w:val="004D2F03"/>
    <w:rsid w:val="004D3BE2"/>
    <w:rsid w:val="004D4000"/>
    <w:rsid w:val="004D4146"/>
    <w:rsid w:val="004D4194"/>
    <w:rsid w:val="004D6B0D"/>
    <w:rsid w:val="004E006C"/>
    <w:rsid w:val="004E07C6"/>
    <w:rsid w:val="004E1D6D"/>
    <w:rsid w:val="004E21BE"/>
    <w:rsid w:val="004E2767"/>
    <w:rsid w:val="004E320D"/>
    <w:rsid w:val="004E34D4"/>
    <w:rsid w:val="004E3FDD"/>
    <w:rsid w:val="004E485D"/>
    <w:rsid w:val="004E5C00"/>
    <w:rsid w:val="004E6047"/>
    <w:rsid w:val="004E776C"/>
    <w:rsid w:val="004E7DA3"/>
    <w:rsid w:val="004F0D48"/>
    <w:rsid w:val="004F30C0"/>
    <w:rsid w:val="004F5847"/>
    <w:rsid w:val="004F7765"/>
    <w:rsid w:val="00501260"/>
    <w:rsid w:val="00501338"/>
    <w:rsid w:val="005013FD"/>
    <w:rsid w:val="005014C9"/>
    <w:rsid w:val="00502CCE"/>
    <w:rsid w:val="00503681"/>
    <w:rsid w:val="00504155"/>
    <w:rsid w:val="00504596"/>
    <w:rsid w:val="00504660"/>
    <w:rsid w:val="00504F2F"/>
    <w:rsid w:val="00505016"/>
    <w:rsid w:val="0050663A"/>
    <w:rsid w:val="00506D96"/>
    <w:rsid w:val="00506EA7"/>
    <w:rsid w:val="00506F2F"/>
    <w:rsid w:val="0050703A"/>
    <w:rsid w:val="00507D28"/>
    <w:rsid w:val="005116CF"/>
    <w:rsid w:val="00511A00"/>
    <w:rsid w:val="00512473"/>
    <w:rsid w:val="00513078"/>
    <w:rsid w:val="00513D24"/>
    <w:rsid w:val="00513DA6"/>
    <w:rsid w:val="005142CE"/>
    <w:rsid w:val="00514CD0"/>
    <w:rsid w:val="00514CFE"/>
    <w:rsid w:val="00515BB7"/>
    <w:rsid w:val="00516D0D"/>
    <w:rsid w:val="00516EF6"/>
    <w:rsid w:val="00517337"/>
    <w:rsid w:val="0051770F"/>
    <w:rsid w:val="0051776A"/>
    <w:rsid w:val="005201B6"/>
    <w:rsid w:val="00521FE7"/>
    <w:rsid w:val="00522E37"/>
    <w:rsid w:val="005244B6"/>
    <w:rsid w:val="00524E02"/>
    <w:rsid w:val="0052621C"/>
    <w:rsid w:val="005262E8"/>
    <w:rsid w:val="005268C7"/>
    <w:rsid w:val="00527BFF"/>
    <w:rsid w:val="005308F7"/>
    <w:rsid w:val="005310FD"/>
    <w:rsid w:val="00531CAA"/>
    <w:rsid w:val="00532E4E"/>
    <w:rsid w:val="005331F8"/>
    <w:rsid w:val="00534861"/>
    <w:rsid w:val="00534A07"/>
    <w:rsid w:val="00535089"/>
    <w:rsid w:val="00535538"/>
    <w:rsid w:val="00536EA9"/>
    <w:rsid w:val="00540367"/>
    <w:rsid w:val="005403CF"/>
    <w:rsid w:val="0054276F"/>
    <w:rsid w:val="00542BC2"/>
    <w:rsid w:val="005436FC"/>
    <w:rsid w:val="00544A29"/>
    <w:rsid w:val="00544F65"/>
    <w:rsid w:val="005457C8"/>
    <w:rsid w:val="00545BA3"/>
    <w:rsid w:val="00546327"/>
    <w:rsid w:val="00547B33"/>
    <w:rsid w:val="00550D6C"/>
    <w:rsid w:val="00552A75"/>
    <w:rsid w:val="00552FF7"/>
    <w:rsid w:val="005556AA"/>
    <w:rsid w:val="0055795D"/>
    <w:rsid w:val="005606B4"/>
    <w:rsid w:val="00560B3C"/>
    <w:rsid w:val="0056130F"/>
    <w:rsid w:val="00563339"/>
    <w:rsid w:val="0056377F"/>
    <w:rsid w:val="00563B18"/>
    <w:rsid w:val="00565272"/>
    <w:rsid w:val="00567358"/>
    <w:rsid w:val="005702E6"/>
    <w:rsid w:val="00571D6A"/>
    <w:rsid w:val="00572413"/>
    <w:rsid w:val="0057513D"/>
    <w:rsid w:val="00575B69"/>
    <w:rsid w:val="0057677C"/>
    <w:rsid w:val="00577137"/>
    <w:rsid w:val="0058126D"/>
    <w:rsid w:val="00581414"/>
    <w:rsid w:val="00581742"/>
    <w:rsid w:val="00581B16"/>
    <w:rsid w:val="005826FD"/>
    <w:rsid w:val="00582960"/>
    <w:rsid w:val="00582AB6"/>
    <w:rsid w:val="00583056"/>
    <w:rsid w:val="00584C9C"/>
    <w:rsid w:val="00585711"/>
    <w:rsid w:val="00586563"/>
    <w:rsid w:val="00586905"/>
    <w:rsid w:val="00586DAE"/>
    <w:rsid w:val="00590206"/>
    <w:rsid w:val="00592DDC"/>
    <w:rsid w:val="00595801"/>
    <w:rsid w:val="00597429"/>
    <w:rsid w:val="005A1085"/>
    <w:rsid w:val="005A2DC8"/>
    <w:rsid w:val="005A2E0E"/>
    <w:rsid w:val="005A4BE3"/>
    <w:rsid w:val="005A626D"/>
    <w:rsid w:val="005A7EDA"/>
    <w:rsid w:val="005B15CA"/>
    <w:rsid w:val="005B21FA"/>
    <w:rsid w:val="005B266B"/>
    <w:rsid w:val="005B27D2"/>
    <w:rsid w:val="005B2C91"/>
    <w:rsid w:val="005B3900"/>
    <w:rsid w:val="005B400B"/>
    <w:rsid w:val="005B4E3B"/>
    <w:rsid w:val="005B592F"/>
    <w:rsid w:val="005B5E80"/>
    <w:rsid w:val="005B7D05"/>
    <w:rsid w:val="005C06C9"/>
    <w:rsid w:val="005C0B80"/>
    <w:rsid w:val="005C0F64"/>
    <w:rsid w:val="005C151C"/>
    <w:rsid w:val="005C1973"/>
    <w:rsid w:val="005C21EF"/>
    <w:rsid w:val="005C24AE"/>
    <w:rsid w:val="005C3825"/>
    <w:rsid w:val="005C4E64"/>
    <w:rsid w:val="005C6336"/>
    <w:rsid w:val="005D2A7E"/>
    <w:rsid w:val="005D2DC1"/>
    <w:rsid w:val="005D3412"/>
    <w:rsid w:val="005D345E"/>
    <w:rsid w:val="005D3CA9"/>
    <w:rsid w:val="005D3E5D"/>
    <w:rsid w:val="005E152A"/>
    <w:rsid w:val="005E34CC"/>
    <w:rsid w:val="005E3796"/>
    <w:rsid w:val="005E42EF"/>
    <w:rsid w:val="005E4744"/>
    <w:rsid w:val="005E4EB3"/>
    <w:rsid w:val="005E58C1"/>
    <w:rsid w:val="005E5D80"/>
    <w:rsid w:val="005E662A"/>
    <w:rsid w:val="005E6963"/>
    <w:rsid w:val="005E73D7"/>
    <w:rsid w:val="005F0A0C"/>
    <w:rsid w:val="005F1992"/>
    <w:rsid w:val="005F3147"/>
    <w:rsid w:val="005F3F0F"/>
    <w:rsid w:val="005F47F5"/>
    <w:rsid w:val="005F4EB9"/>
    <w:rsid w:val="005F62E9"/>
    <w:rsid w:val="005F6FB2"/>
    <w:rsid w:val="005F7B22"/>
    <w:rsid w:val="005F7B70"/>
    <w:rsid w:val="0060060D"/>
    <w:rsid w:val="00600892"/>
    <w:rsid w:val="006028E6"/>
    <w:rsid w:val="006045C6"/>
    <w:rsid w:val="006048F5"/>
    <w:rsid w:val="00607599"/>
    <w:rsid w:val="00610CD1"/>
    <w:rsid w:val="00614471"/>
    <w:rsid w:val="00614821"/>
    <w:rsid w:val="00615C57"/>
    <w:rsid w:val="00617769"/>
    <w:rsid w:val="00617D27"/>
    <w:rsid w:val="00617DD0"/>
    <w:rsid w:val="00617E2E"/>
    <w:rsid w:val="00620C4A"/>
    <w:rsid w:val="00620D44"/>
    <w:rsid w:val="00622162"/>
    <w:rsid w:val="00622E04"/>
    <w:rsid w:val="00622EE1"/>
    <w:rsid w:val="00623018"/>
    <w:rsid w:val="00624D18"/>
    <w:rsid w:val="0062574F"/>
    <w:rsid w:val="00625E69"/>
    <w:rsid w:val="006261E4"/>
    <w:rsid w:val="00626ABA"/>
    <w:rsid w:val="006276C5"/>
    <w:rsid w:val="00627DD4"/>
    <w:rsid w:val="00631B62"/>
    <w:rsid w:val="006323FC"/>
    <w:rsid w:val="00632F36"/>
    <w:rsid w:val="00634CC8"/>
    <w:rsid w:val="006373B5"/>
    <w:rsid w:val="006375DE"/>
    <w:rsid w:val="00641195"/>
    <w:rsid w:val="0064275A"/>
    <w:rsid w:val="00642E34"/>
    <w:rsid w:val="00642EFD"/>
    <w:rsid w:val="0064305B"/>
    <w:rsid w:val="00645176"/>
    <w:rsid w:val="006451C1"/>
    <w:rsid w:val="0064535A"/>
    <w:rsid w:val="00645732"/>
    <w:rsid w:val="00645BB9"/>
    <w:rsid w:val="00647712"/>
    <w:rsid w:val="00647D44"/>
    <w:rsid w:val="00650CB6"/>
    <w:rsid w:val="006511A8"/>
    <w:rsid w:val="006514B4"/>
    <w:rsid w:val="00652960"/>
    <w:rsid w:val="00654A81"/>
    <w:rsid w:val="00654D69"/>
    <w:rsid w:val="0065515E"/>
    <w:rsid w:val="00657E55"/>
    <w:rsid w:val="00657F2D"/>
    <w:rsid w:val="006602A5"/>
    <w:rsid w:val="0066207D"/>
    <w:rsid w:val="00663EBF"/>
    <w:rsid w:val="00664AFB"/>
    <w:rsid w:val="0066508B"/>
    <w:rsid w:val="00666AD5"/>
    <w:rsid w:val="0066745D"/>
    <w:rsid w:val="00670125"/>
    <w:rsid w:val="006704A5"/>
    <w:rsid w:val="0067153E"/>
    <w:rsid w:val="00672B83"/>
    <w:rsid w:val="006730F4"/>
    <w:rsid w:val="006733EC"/>
    <w:rsid w:val="006734B5"/>
    <w:rsid w:val="006739D5"/>
    <w:rsid w:val="00675C68"/>
    <w:rsid w:val="00676390"/>
    <w:rsid w:val="00676392"/>
    <w:rsid w:val="00676940"/>
    <w:rsid w:val="00676A92"/>
    <w:rsid w:val="006779D0"/>
    <w:rsid w:val="00677DE0"/>
    <w:rsid w:val="006801AF"/>
    <w:rsid w:val="006803C4"/>
    <w:rsid w:val="00680830"/>
    <w:rsid w:val="00680CB5"/>
    <w:rsid w:val="00680FC8"/>
    <w:rsid w:val="006819FE"/>
    <w:rsid w:val="00682F22"/>
    <w:rsid w:val="0068396D"/>
    <w:rsid w:val="00684D9C"/>
    <w:rsid w:val="0068666F"/>
    <w:rsid w:val="0068673E"/>
    <w:rsid w:val="0068783F"/>
    <w:rsid w:val="006902FB"/>
    <w:rsid w:val="006921A8"/>
    <w:rsid w:val="006936AD"/>
    <w:rsid w:val="0069413C"/>
    <w:rsid w:val="006942D8"/>
    <w:rsid w:val="00695025"/>
    <w:rsid w:val="0069525C"/>
    <w:rsid w:val="006954D2"/>
    <w:rsid w:val="00695DA4"/>
    <w:rsid w:val="0069678C"/>
    <w:rsid w:val="00696E29"/>
    <w:rsid w:val="00697C31"/>
    <w:rsid w:val="006A044E"/>
    <w:rsid w:val="006A1A1E"/>
    <w:rsid w:val="006A4F3F"/>
    <w:rsid w:val="006A72D6"/>
    <w:rsid w:val="006B0633"/>
    <w:rsid w:val="006B0965"/>
    <w:rsid w:val="006B0D8E"/>
    <w:rsid w:val="006B0DD3"/>
    <w:rsid w:val="006B2728"/>
    <w:rsid w:val="006B43C6"/>
    <w:rsid w:val="006B523F"/>
    <w:rsid w:val="006B5E9B"/>
    <w:rsid w:val="006B62EA"/>
    <w:rsid w:val="006B7198"/>
    <w:rsid w:val="006C061A"/>
    <w:rsid w:val="006C3952"/>
    <w:rsid w:val="006C3E3C"/>
    <w:rsid w:val="006C4139"/>
    <w:rsid w:val="006C425C"/>
    <w:rsid w:val="006C78C4"/>
    <w:rsid w:val="006D0796"/>
    <w:rsid w:val="006D1EAD"/>
    <w:rsid w:val="006D48A7"/>
    <w:rsid w:val="006D491C"/>
    <w:rsid w:val="006D4EC8"/>
    <w:rsid w:val="006D5DB3"/>
    <w:rsid w:val="006D5F50"/>
    <w:rsid w:val="006D69BC"/>
    <w:rsid w:val="006D6BA0"/>
    <w:rsid w:val="006D7DFE"/>
    <w:rsid w:val="006D7F82"/>
    <w:rsid w:val="006E0DBB"/>
    <w:rsid w:val="006E33AC"/>
    <w:rsid w:val="006E3B92"/>
    <w:rsid w:val="006E4954"/>
    <w:rsid w:val="006E5B2C"/>
    <w:rsid w:val="006E61D5"/>
    <w:rsid w:val="006E7864"/>
    <w:rsid w:val="006E7EF3"/>
    <w:rsid w:val="006F07EB"/>
    <w:rsid w:val="006F08E8"/>
    <w:rsid w:val="006F099F"/>
    <w:rsid w:val="006F0A56"/>
    <w:rsid w:val="006F2310"/>
    <w:rsid w:val="006F3224"/>
    <w:rsid w:val="006F3E2F"/>
    <w:rsid w:val="006F4685"/>
    <w:rsid w:val="006F55E6"/>
    <w:rsid w:val="006F6B7F"/>
    <w:rsid w:val="006F74F3"/>
    <w:rsid w:val="0070113D"/>
    <w:rsid w:val="00701207"/>
    <w:rsid w:val="00701641"/>
    <w:rsid w:val="0070309C"/>
    <w:rsid w:val="00703775"/>
    <w:rsid w:val="007042AC"/>
    <w:rsid w:val="007049F9"/>
    <w:rsid w:val="00705C65"/>
    <w:rsid w:val="007078C6"/>
    <w:rsid w:val="00707E09"/>
    <w:rsid w:val="00710401"/>
    <w:rsid w:val="00710413"/>
    <w:rsid w:val="00710C2E"/>
    <w:rsid w:val="00711945"/>
    <w:rsid w:val="00711F0E"/>
    <w:rsid w:val="00712394"/>
    <w:rsid w:val="00712B72"/>
    <w:rsid w:val="007135D0"/>
    <w:rsid w:val="0071504D"/>
    <w:rsid w:val="00715C37"/>
    <w:rsid w:val="0071607E"/>
    <w:rsid w:val="00716827"/>
    <w:rsid w:val="00716C1E"/>
    <w:rsid w:val="00716D38"/>
    <w:rsid w:val="00717007"/>
    <w:rsid w:val="00717749"/>
    <w:rsid w:val="00720439"/>
    <w:rsid w:val="00722C6C"/>
    <w:rsid w:val="0072396E"/>
    <w:rsid w:val="00724399"/>
    <w:rsid w:val="007255E9"/>
    <w:rsid w:val="00725B75"/>
    <w:rsid w:val="007273B3"/>
    <w:rsid w:val="00730DCB"/>
    <w:rsid w:val="007311D6"/>
    <w:rsid w:val="007322EE"/>
    <w:rsid w:val="007325B0"/>
    <w:rsid w:val="0073309B"/>
    <w:rsid w:val="00733706"/>
    <w:rsid w:val="00733A84"/>
    <w:rsid w:val="00734343"/>
    <w:rsid w:val="00734E5C"/>
    <w:rsid w:val="00734F28"/>
    <w:rsid w:val="00735F43"/>
    <w:rsid w:val="0073648D"/>
    <w:rsid w:val="007376F4"/>
    <w:rsid w:val="00740DA9"/>
    <w:rsid w:val="0074251C"/>
    <w:rsid w:val="0074344D"/>
    <w:rsid w:val="00743CE6"/>
    <w:rsid w:val="007440E9"/>
    <w:rsid w:val="0074504C"/>
    <w:rsid w:val="00745B5E"/>
    <w:rsid w:val="0075159D"/>
    <w:rsid w:val="00751713"/>
    <w:rsid w:val="007524B7"/>
    <w:rsid w:val="007530D5"/>
    <w:rsid w:val="00754179"/>
    <w:rsid w:val="00754806"/>
    <w:rsid w:val="00754817"/>
    <w:rsid w:val="007567FC"/>
    <w:rsid w:val="00760DA9"/>
    <w:rsid w:val="007618C2"/>
    <w:rsid w:val="007619E6"/>
    <w:rsid w:val="007659DA"/>
    <w:rsid w:val="0076640F"/>
    <w:rsid w:val="00766637"/>
    <w:rsid w:val="00766966"/>
    <w:rsid w:val="007670A5"/>
    <w:rsid w:val="0077034A"/>
    <w:rsid w:val="007704CB"/>
    <w:rsid w:val="007707C5"/>
    <w:rsid w:val="00770BF8"/>
    <w:rsid w:val="00770ECC"/>
    <w:rsid w:val="00770FB1"/>
    <w:rsid w:val="00771FAD"/>
    <w:rsid w:val="007720D2"/>
    <w:rsid w:val="00772137"/>
    <w:rsid w:val="007743D0"/>
    <w:rsid w:val="007755E8"/>
    <w:rsid w:val="00775C04"/>
    <w:rsid w:val="0077610B"/>
    <w:rsid w:val="00776A32"/>
    <w:rsid w:val="007772F9"/>
    <w:rsid w:val="00777D56"/>
    <w:rsid w:val="00780B2E"/>
    <w:rsid w:val="00781BB9"/>
    <w:rsid w:val="00782FBC"/>
    <w:rsid w:val="007831D4"/>
    <w:rsid w:val="00784157"/>
    <w:rsid w:val="007858FD"/>
    <w:rsid w:val="00786013"/>
    <w:rsid w:val="007867C5"/>
    <w:rsid w:val="007869BF"/>
    <w:rsid w:val="00786ADC"/>
    <w:rsid w:val="0078717A"/>
    <w:rsid w:val="00790318"/>
    <w:rsid w:val="00790369"/>
    <w:rsid w:val="007914F9"/>
    <w:rsid w:val="00792CFB"/>
    <w:rsid w:val="00792EC4"/>
    <w:rsid w:val="00793EFE"/>
    <w:rsid w:val="00796385"/>
    <w:rsid w:val="007A197A"/>
    <w:rsid w:val="007A1D91"/>
    <w:rsid w:val="007A2375"/>
    <w:rsid w:val="007A282C"/>
    <w:rsid w:val="007A450D"/>
    <w:rsid w:val="007A47A6"/>
    <w:rsid w:val="007A5DAB"/>
    <w:rsid w:val="007A6E30"/>
    <w:rsid w:val="007A7DF5"/>
    <w:rsid w:val="007B1C38"/>
    <w:rsid w:val="007B24C6"/>
    <w:rsid w:val="007B3BD7"/>
    <w:rsid w:val="007B5FC5"/>
    <w:rsid w:val="007B636C"/>
    <w:rsid w:val="007B6D45"/>
    <w:rsid w:val="007C02D5"/>
    <w:rsid w:val="007C1F07"/>
    <w:rsid w:val="007C21AE"/>
    <w:rsid w:val="007C36E5"/>
    <w:rsid w:val="007C3970"/>
    <w:rsid w:val="007C3D7C"/>
    <w:rsid w:val="007C77DF"/>
    <w:rsid w:val="007D0068"/>
    <w:rsid w:val="007D0BEF"/>
    <w:rsid w:val="007D133D"/>
    <w:rsid w:val="007D1E83"/>
    <w:rsid w:val="007D1F6A"/>
    <w:rsid w:val="007D2441"/>
    <w:rsid w:val="007D2572"/>
    <w:rsid w:val="007D3138"/>
    <w:rsid w:val="007D3163"/>
    <w:rsid w:val="007D39F4"/>
    <w:rsid w:val="007D3F1C"/>
    <w:rsid w:val="007D54D3"/>
    <w:rsid w:val="007D5744"/>
    <w:rsid w:val="007D6913"/>
    <w:rsid w:val="007D6F95"/>
    <w:rsid w:val="007D6FBA"/>
    <w:rsid w:val="007D7F8C"/>
    <w:rsid w:val="007D7FD6"/>
    <w:rsid w:val="007E31A1"/>
    <w:rsid w:val="007E4442"/>
    <w:rsid w:val="007E4670"/>
    <w:rsid w:val="007E5583"/>
    <w:rsid w:val="007E5D3A"/>
    <w:rsid w:val="007E6C09"/>
    <w:rsid w:val="007E73DD"/>
    <w:rsid w:val="007E762C"/>
    <w:rsid w:val="007E77C2"/>
    <w:rsid w:val="007F277C"/>
    <w:rsid w:val="007F2CC6"/>
    <w:rsid w:val="007F3017"/>
    <w:rsid w:val="007F45BB"/>
    <w:rsid w:val="007F494F"/>
    <w:rsid w:val="007F4D30"/>
    <w:rsid w:val="007F668E"/>
    <w:rsid w:val="007F7053"/>
    <w:rsid w:val="007F736D"/>
    <w:rsid w:val="0080182E"/>
    <w:rsid w:val="00801E1D"/>
    <w:rsid w:val="008030DD"/>
    <w:rsid w:val="00803E45"/>
    <w:rsid w:val="008040F3"/>
    <w:rsid w:val="008044AE"/>
    <w:rsid w:val="008045CF"/>
    <w:rsid w:val="00804F01"/>
    <w:rsid w:val="00805371"/>
    <w:rsid w:val="008059CF"/>
    <w:rsid w:val="00805DC8"/>
    <w:rsid w:val="00806CCF"/>
    <w:rsid w:val="008100B3"/>
    <w:rsid w:val="00811A55"/>
    <w:rsid w:val="008130F0"/>
    <w:rsid w:val="00813462"/>
    <w:rsid w:val="0081497C"/>
    <w:rsid w:val="0081536F"/>
    <w:rsid w:val="0081640F"/>
    <w:rsid w:val="00821774"/>
    <w:rsid w:val="00821CA6"/>
    <w:rsid w:val="00822DCB"/>
    <w:rsid w:val="00823A56"/>
    <w:rsid w:val="00824A6B"/>
    <w:rsid w:val="00824E44"/>
    <w:rsid w:val="008254C2"/>
    <w:rsid w:val="008255B1"/>
    <w:rsid w:val="00826593"/>
    <w:rsid w:val="00830AA8"/>
    <w:rsid w:val="0083177A"/>
    <w:rsid w:val="00832BE5"/>
    <w:rsid w:val="00833A56"/>
    <w:rsid w:val="00833E47"/>
    <w:rsid w:val="008341C1"/>
    <w:rsid w:val="0083457D"/>
    <w:rsid w:val="00834706"/>
    <w:rsid w:val="00835615"/>
    <w:rsid w:val="008361B7"/>
    <w:rsid w:val="00836E3F"/>
    <w:rsid w:val="00837933"/>
    <w:rsid w:val="00837A26"/>
    <w:rsid w:val="0084002B"/>
    <w:rsid w:val="0084002F"/>
    <w:rsid w:val="008406CA"/>
    <w:rsid w:val="00841D06"/>
    <w:rsid w:val="008429C3"/>
    <w:rsid w:val="00842C2A"/>
    <w:rsid w:val="0084316B"/>
    <w:rsid w:val="00843CC1"/>
    <w:rsid w:val="008441E6"/>
    <w:rsid w:val="00844903"/>
    <w:rsid w:val="00845A33"/>
    <w:rsid w:val="00846159"/>
    <w:rsid w:val="00847091"/>
    <w:rsid w:val="00847702"/>
    <w:rsid w:val="00847A39"/>
    <w:rsid w:val="0085269D"/>
    <w:rsid w:val="00854ACA"/>
    <w:rsid w:val="0085522E"/>
    <w:rsid w:val="0085554C"/>
    <w:rsid w:val="00855B01"/>
    <w:rsid w:val="00855CF0"/>
    <w:rsid w:val="008564AC"/>
    <w:rsid w:val="00856D5A"/>
    <w:rsid w:val="00857E0C"/>
    <w:rsid w:val="00860071"/>
    <w:rsid w:val="008607B3"/>
    <w:rsid w:val="00860B95"/>
    <w:rsid w:val="00860CDC"/>
    <w:rsid w:val="00861501"/>
    <w:rsid w:val="008621CB"/>
    <w:rsid w:val="00862F31"/>
    <w:rsid w:val="0086317C"/>
    <w:rsid w:val="00865755"/>
    <w:rsid w:val="008657C5"/>
    <w:rsid w:val="008668BF"/>
    <w:rsid w:val="008678A7"/>
    <w:rsid w:val="00871A36"/>
    <w:rsid w:val="0087297E"/>
    <w:rsid w:val="00872BAF"/>
    <w:rsid w:val="0087372A"/>
    <w:rsid w:val="00873C7D"/>
    <w:rsid w:val="00874D21"/>
    <w:rsid w:val="00875C29"/>
    <w:rsid w:val="008760C4"/>
    <w:rsid w:val="00876177"/>
    <w:rsid w:val="008761C2"/>
    <w:rsid w:val="00876BCE"/>
    <w:rsid w:val="00876D8C"/>
    <w:rsid w:val="00880990"/>
    <w:rsid w:val="00881528"/>
    <w:rsid w:val="008820AF"/>
    <w:rsid w:val="008847B1"/>
    <w:rsid w:val="00884F00"/>
    <w:rsid w:val="00885A0E"/>
    <w:rsid w:val="0089026B"/>
    <w:rsid w:val="008927F6"/>
    <w:rsid w:val="008928AC"/>
    <w:rsid w:val="00894242"/>
    <w:rsid w:val="00894DB9"/>
    <w:rsid w:val="00896226"/>
    <w:rsid w:val="00896600"/>
    <w:rsid w:val="0089700D"/>
    <w:rsid w:val="008973AA"/>
    <w:rsid w:val="008A10FF"/>
    <w:rsid w:val="008A3956"/>
    <w:rsid w:val="008A531E"/>
    <w:rsid w:val="008A5B17"/>
    <w:rsid w:val="008A773F"/>
    <w:rsid w:val="008B0291"/>
    <w:rsid w:val="008B2A90"/>
    <w:rsid w:val="008B3E2E"/>
    <w:rsid w:val="008B47E1"/>
    <w:rsid w:val="008B4C69"/>
    <w:rsid w:val="008B66ED"/>
    <w:rsid w:val="008B672B"/>
    <w:rsid w:val="008B74D1"/>
    <w:rsid w:val="008B7F1B"/>
    <w:rsid w:val="008C2BBA"/>
    <w:rsid w:val="008C2E6A"/>
    <w:rsid w:val="008C41F2"/>
    <w:rsid w:val="008C486E"/>
    <w:rsid w:val="008C678D"/>
    <w:rsid w:val="008C6B45"/>
    <w:rsid w:val="008D0046"/>
    <w:rsid w:val="008D049C"/>
    <w:rsid w:val="008D0B4C"/>
    <w:rsid w:val="008D0EB1"/>
    <w:rsid w:val="008D2DA2"/>
    <w:rsid w:val="008D3864"/>
    <w:rsid w:val="008D39D9"/>
    <w:rsid w:val="008D3BAE"/>
    <w:rsid w:val="008D50F2"/>
    <w:rsid w:val="008D656B"/>
    <w:rsid w:val="008D7AD3"/>
    <w:rsid w:val="008E1C08"/>
    <w:rsid w:val="008E256E"/>
    <w:rsid w:val="008E3790"/>
    <w:rsid w:val="008E4965"/>
    <w:rsid w:val="008E5E1E"/>
    <w:rsid w:val="008E65A2"/>
    <w:rsid w:val="008E66D0"/>
    <w:rsid w:val="008E71DF"/>
    <w:rsid w:val="008E79C6"/>
    <w:rsid w:val="008F09ED"/>
    <w:rsid w:val="008F09F3"/>
    <w:rsid w:val="008F195C"/>
    <w:rsid w:val="008F1E88"/>
    <w:rsid w:val="008F2C5B"/>
    <w:rsid w:val="008F31BC"/>
    <w:rsid w:val="008F5FF2"/>
    <w:rsid w:val="008F762C"/>
    <w:rsid w:val="00900D92"/>
    <w:rsid w:val="00901C37"/>
    <w:rsid w:val="00902A00"/>
    <w:rsid w:val="00902EAF"/>
    <w:rsid w:val="009030FD"/>
    <w:rsid w:val="00903D31"/>
    <w:rsid w:val="0090475C"/>
    <w:rsid w:val="00904D38"/>
    <w:rsid w:val="009054C4"/>
    <w:rsid w:val="009055BC"/>
    <w:rsid w:val="0091064B"/>
    <w:rsid w:val="0091186C"/>
    <w:rsid w:val="00911D58"/>
    <w:rsid w:val="009130C3"/>
    <w:rsid w:val="00914833"/>
    <w:rsid w:val="0091546D"/>
    <w:rsid w:val="009169B5"/>
    <w:rsid w:val="0092050D"/>
    <w:rsid w:val="00920A75"/>
    <w:rsid w:val="0092105D"/>
    <w:rsid w:val="00921288"/>
    <w:rsid w:val="00921CDA"/>
    <w:rsid w:val="00922CCD"/>
    <w:rsid w:val="009241D9"/>
    <w:rsid w:val="00924DC2"/>
    <w:rsid w:val="00926115"/>
    <w:rsid w:val="0092735D"/>
    <w:rsid w:val="0092784A"/>
    <w:rsid w:val="00927CC2"/>
    <w:rsid w:val="00930D0E"/>
    <w:rsid w:val="00930D42"/>
    <w:rsid w:val="00931473"/>
    <w:rsid w:val="00932A12"/>
    <w:rsid w:val="00932C2E"/>
    <w:rsid w:val="00932FED"/>
    <w:rsid w:val="009335E2"/>
    <w:rsid w:val="009357BF"/>
    <w:rsid w:val="00936C0C"/>
    <w:rsid w:val="009372F0"/>
    <w:rsid w:val="009373B1"/>
    <w:rsid w:val="009375B8"/>
    <w:rsid w:val="00937C04"/>
    <w:rsid w:val="00941944"/>
    <w:rsid w:val="0094254C"/>
    <w:rsid w:val="0094604D"/>
    <w:rsid w:val="00946C50"/>
    <w:rsid w:val="00947502"/>
    <w:rsid w:val="00947D0D"/>
    <w:rsid w:val="009501F0"/>
    <w:rsid w:val="00950F5E"/>
    <w:rsid w:val="0095180B"/>
    <w:rsid w:val="00954364"/>
    <w:rsid w:val="00954B24"/>
    <w:rsid w:val="00954CA6"/>
    <w:rsid w:val="009551EF"/>
    <w:rsid w:val="009557B0"/>
    <w:rsid w:val="00955BBC"/>
    <w:rsid w:val="00955D96"/>
    <w:rsid w:val="00956000"/>
    <w:rsid w:val="009567F9"/>
    <w:rsid w:val="00956CF3"/>
    <w:rsid w:val="00957DA3"/>
    <w:rsid w:val="00960198"/>
    <w:rsid w:val="0096036E"/>
    <w:rsid w:val="00960BE3"/>
    <w:rsid w:val="00960D1E"/>
    <w:rsid w:val="00961B49"/>
    <w:rsid w:val="00962C07"/>
    <w:rsid w:val="00963867"/>
    <w:rsid w:val="00964F83"/>
    <w:rsid w:val="00964FF9"/>
    <w:rsid w:val="00965BCC"/>
    <w:rsid w:val="00967703"/>
    <w:rsid w:val="009679DD"/>
    <w:rsid w:val="0097189A"/>
    <w:rsid w:val="00972CD2"/>
    <w:rsid w:val="00972CE1"/>
    <w:rsid w:val="00975D65"/>
    <w:rsid w:val="009762EF"/>
    <w:rsid w:val="00976A74"/>
    <w:rsid w:val="009777E3"/>
    <w:rsid w:val="00977D39"/>
    <w:rsid w:val="009806BD"/>
    <w:rsid w:val="00980A9B"/>
    <w:rsid w:val="00981EAA"/>
    <w:rsid w:val="00982267"/>
    <w:rsid w:val="00982304"/>
    <w:rsid w:val="0098287B"/>
    <w:rsid w:val="00984562"/>
    <w:rsid w:val="00984DB7"/>
    <w:rsid w:val="009850F7"/>
    <w:rsid w:val="00985537"/>
    <w:rsid w:val="0098576B"/>
    <w:rsid w:val="009863D3"/>
    <w:rsid w:val="00987061"/>
    <w:rsid w:val="009874AA"/>
    <w:rsid w:val="00987659"/>
    <w:rsid w:val="00987EC0"/>
    <w:rsid w:val="00990652"/>
    <w:rsid w:val="00990AA8"/>
    <w:rsid w:val="00990BB0"/>
    <w:rsid w:val="00992317"/>
    <w:rsid w:val="0099241C"/>
    <w:rsid w:val="00993729"/>
    <w:rsid w:val="00993EA3"/>
    <w:rsid w:val="009946F6"/>
    <w:rsid w:val="00994A9C"/>
    <w:rsid w:val="00995EA8"/>
    <w:rsid w:val="00996433"/>
    <w:rsid w:val="009964D0"/>
    <w:rsid w:val="009A1692"/>
    <w:rsid w:val="009A25DE"/>
    <w:rsid w:val="009A31A6"/>
    <w:rsid w:val="009A504A"/>
    <w:rsid w:val="009A63DA"/>
    <w:rsid w:val="009A7252"/>
    <w:rsid w:val="009B170D"/>
    <w:rsid w:val="009B1B8B"/>
    <w:rsid w:val="009B2863"/>
    <w:rsid w:val="009B2EC9"/>
    <w:rsid w:val="009B4EDB"/>
    <w:rsid w:val="009B66ED"/>
    <w:rsid w:val="009B72CB"/>
    <w:rsid w:val="009B76F7"/>
    <w:rsid w:val="009C0360"/>
    <w:rsid w:val="009C24DA"/>
    <w:rsid w:val="009C3576"/>
    <w:rsid w:val="009C3DB6"/>
    <w:rsid w:val="009C4815"/>
    <w:rsid w:val="009C48D2"/>
    <w:rsid w:val="009C69C8"/>
    <w:rsid w:val="009C7142"/>
    <w:rsid w:val="009D067A"/>
    <w:rsid w:val="009D147C"/>
    <w:rsid w:val="009D17DF"/>
    <w:rsid w:val="009D1A76"/>
    <w:rsid w:val="009D1DE8"/>
    <w:rsid w:val="009D2373"/>
    <w:rsid w:val="009D247F"/>
    <w:rsid w:val="009D2809"/>
    <w:rsid w:val="009D38EF"/>
    <w:rsid w:val="009D3EAC"/>
    <w:rsid w:val="009D7488"/>
    <w:rsid w:val="009E01F4"/>
    <w:rsid w:val="009E05B5"/>
    <w:rsid w:val="009E0D15"/>
    <w:rsid w:val="009E1C05"/>
    <w:rsid w:val="009E25C9"/>
    <w:rsid w:val="009E282B"/>
    <w:rsid w:val="009E52DD"/>
    <w:rsid w:val="009E5888"/>
    <w:rsid w:val="009E598B"/>
    <w:rsid w:val="009E70D8"/>
    <w:rsid w:val="009E7257"/>
    <w:rsid w:val="009E7335"/>
    <w:rsid w:val="009E78E1"/>
    <w:rsid w:val="009F4702"/>
    <w:rsid w:val="009F508D"/>
    <w:rsid w:val="009F5098"/>
    <w:rsid w:val="009F60B7"/>
    <w:rsid w:val="009F6891"/>
    <w:rsid w:val="009F7999"/>
    <w:rsid w:val="00A00B6D"/>
    <w:rsid w:val="00A011E4"/>
    <w:rsid w:val="00A0214C"/>
    <w:rsid w:val="00A02336"/>
    <w:rsid w:val="00A026D4"/>
    <w:rsid w:val="00A02DF4"/>
    <w:rsid w:val="00A03683"/>
    <w:rsid w:val="00A0381A"/>
    <w:rsid w:val="00A0480E"/>
    <w:rsid w:val="00A04AAE"/>
    <w:rsid w:val="00A0650E"/>
    <w:rsid w:val="00A069CB"/>
    <w:rsid w:val="00A10646"/>
    <w:rsid w:val="00A115B9"/>
    <w:rsid w:val="00A11822"/>
    <w:rsid w:val="00A11A16"/>
    <w:rsid w:val="00A11AA0"/>
    <w:rsid w:val="00A1202A"/>
    <w:rsid w:val="00A12C7E"/>
    <w:rsid w:val="00A12E44"/>
    <w:rsid w:val="00A12FF7"/>
    <w:rsid w:val="00A13911"/>
    <w:rsid w:val="00A16081"/>
    <w:rsid w:val="00A165A3"/>
    <w:rsid w:val="00A17747"/>
    <w:rsid w:val="00A17CE8"/>
    <w:rsid w:val="00A207A9"/>
    <w:rsid w:val="00A20C46"/>
    <w:rsid w:val="00A20DBF"/>
    <w:rsid w:val="00A210D4"/>
    <w:rsid w:val="00A22D7F"/>
    <w:rsid w:val="00A22D87"/>
    <w:rsid w:val="00A23637"/>
    <w:rsid w:val="00A23D59"/>
    <w:rsid w:val="00A23DBE"/>
    <w:rsid w:val="00A25B4F"/>
    <w:rsid w:val="00A2679C"/>
    <w:rsid w:val="00A26E2F"/>
    <w:rsid w:val="00A27659"/>
    <w:rsid w:val="00A27B52"/>
    <w:rsid w:val="00A343A3"/>
    <w:rsid w:val="00A34A72"/>
    <w:rsid w:val="00A34ABA"/>
    <w:rsid w:val="00A358E3"/>
    <w:rsid w:val="00A36540"/>
    <w:rsid w:val="00A3702C"/>
    <w:rsid w:val="00A37BA5"/>
    <w:rsid w:val="00A40B81"/>
    <w:rsid w:val="00A40EC3"/>
    <w:rsid w:val="00A41642"/>
    <w:rsid w:val="00A42044"/>
    <w:rsid w:val="00A4261F"/>
    <w:rsid w:val="00A43550"/>
    <w:rsid w:val="00A43864"/>
    <w:rsid w:val="00A442FB"/>
    <w:rsid w:val="00A454EE"/>
    <w:rsid w:val="00A46058"/>
    <w:rsid w:val="00A4780F"/>
    <w:rsid w:val="00A47ABF"/>
    <w:rsid w:val="00A50BD0"/>
    <w:rsid w:val="00A5198A"/>
    <w:rsid w:val="00A5252E"/>
    <w:rsid w:val="00A52AB3"/>
    <w:rsid w:val="00A52B77"/>
    <w:rsid w:val="00A53A98"/>
    <w:rsid w:val="00A55D2F"/>
    <w:rsid w:val="00A56148"/>
    <w:rsid w:val="00A5664C"/>
    <w:rsid w:val="00A566A0"/>
    <w:rsid w:val="00A60185"/>
    <w:rsid w:val="00A613F7"/>
    <w:rsid w:val="00A61F35"/>
    <w:rsid w:val="00A62106"/>
    <w:rsid w:val="00A62E0A"/>
    <w:rsid w:val="00A63C1C"/>
    <w:rsid w:val="00A67F9D"/>
    <w:rsid w:val="00A7046B"/>
    <w:rsid w:val="00A71FB6"/>
    <w:rsid w:val="00A766F5"/>
    <w:rsid w:val="00A76F0A"/>
    <w:rsid w:val="00A7721B"/>
    <w:rsid w:val="00A77517"/>
    <w:rsid w:val="00A80CE5"/>
    <w:rsid w:val="00A8125A"/>
    <w:rsid w:val="00A8178D"/>
    <w:rsid w:val="00A81C83"/>
    <w:rsid w:val="00A82266"/>
    <w:rsid w:val="00A824BE"/>
    <w:rsid w:val="00A870E9"/>
    <w:rsid w:val="00A872AE"/>
    <w:rsid w:val="00A90CC8"/>
    <w:rsid w:val="00A91001"/>
    <w:rsid w:val="00A91194"/>
    <w:rsid w:val="00A912FD"/>
    <w:rsid w:val="00A93E21"/>
    <w:rsid w:val="00A94176"/>
    <w:rsid w:val="00A95482"/>
    <w:rsid w:val="00A96002"/>
    <w:rsid w:val="00A96293"/>
    <w:rsid w:val="00A970B5"/>
    <w:rsid w:val="00A979E6"/>
    <w:rsid w:val="00AA02A6"/>
    <w:rsid w:val="00AA1680"/>
    <w:rsid w:val="00AA2688"/>
    <w:rsid w:val="00AA2B90"/>
    <w:rsid w:val="00AA33A7"/>
    <w:rsid w:val="00AA3A0F"/>
    <w:rsid w:val="00AA3C15"/>
    <w:rsid w:val="00AA4D2D"/>
    <w:rsid w:val="00AA4E11"/>
    <w:rsid w:val="00AA6F0C"/>
    <w:rsid w:val="00AB0603"/>
    <w:rsid w:val="00AB12B9"/>
    <w:rsid w:val="00AB24FA"/>
    <w:rsid w:val="00AB4514"/>
    <w:rsid w:val="00AB4701"/>
    <w:rsid w:val="00AB5164"/>
    <w:rsid w:val="00AC01C1"/>
    <w:rsid w:val="00AC0A3B"/>
    <w:rsid w:val="00AC2E4A"/>
    <w:rsid w:val="00AC351F"/>
    <w:rsid w:val="00AC3F65"/>
    <w:rsid w:val="00AC50C6"/>
    <w:rsid w:val="00AC602F"/>
    <w:rsid w:val="00AC6D5D"/>
    <w:rsid w:val="00AC6FAC"/>
    <w:rsid w:val="00AC7397"/>
    <w:rsid w:val="00AC7909"/>
    <w:rsid w:val="00AC7CCB"/>
    <w:rsid w:val="00AD1960"/>
    <w:rsid w:val="00AD1EC0"/>
    <w:rsid w:val="00AD26D4"/>
    <w:rsid w:val="00AD2A0E"/>
    <w:rsid w:val="00AD2BFF"/>
    <w:rsid w:val="00AD2CF1"/>
    <w:rsid w:val="00AD2F0C"/>
    <w:rsid w:val="00AD47B5"/>
    <w:rsid w:val="00AD552D"/>
    <w:rsid w:val="00AD58BA"/>
    <w:rsid w:val="00AD6707"/>
    <w:rsid w:val="00AD6DE1"/>
    <w:rsid w:val="00AE09B2"/>
    <w:rsid w:val="00AE0B34"/>
    <w:rsid w:val="00AE339C"/>
    <w:rsid w:val="00AE346B"/>
    <w:rsid w:val="00AE469B"/>
    <w:rsid w:val="00AE5C7B"/>
    <w:rsid w:val="00AE6030"/>
    <w:rsid w:val="00AE6B61"/>
    <w:rsid w:val="00AF067D"/>
    <w:rsid w:val="00AF443F"/>
    <w:rsid w:val="00AF4469"/>
    <w:rsid w:val="00AF5E9D"/>
    <w:rsid w:val="00AF6733"/>
    <w:rsid w:val="00AF7D30"/>
    <w:rsid w:val="00B0048B"/>
    <w:rsid w:val="00B022BA"/>
    <w:rsid w:val="00B02479"/>
    <w:rsid w:val="00B029EF"/>
    <w:rsid w:val="00B031A1"/>
    <w:rsid w:val="00B034AF"/>
    <w:rsid w:val="00B04399"/>
    <w:rsid w:val="00B04726"/>
    <w:rsid w:val="00B04BC4"/>
    <w:rsid w:val="00B063F1"/>
    <w:rsid w:val="00B06875"/>
    <w:rsid w:val="00B0764D"/>
    <w:rsid w:val="00B07697"/>
    <w:rsid w:val="00B109E1"/>
    <w:rsid w:val="00B110F4"/>
    <w:rsid w:val="00B1179E"/>
    <w:rsid w:val="00B11ACA"/>
    <w:rsid w:val="00B11E42"/>
    <w:rsid w:val="00B13A1A"/>
    <w:rsid w:val="00B13B11"/>
    <w:rsid w:val="00B1598D"/>
    <w:rsid w:val="00B15E1E"/>
    <w:rsid w:val="00B162FD"/>
    <w:rsid w:val="00B16573"/>
    <w:rsid w:val="00B17B44"/>
    <w:rsid w:val="00B17FD5"/>
    <w:rsid w:val="00B21302"/>
    <w:rsid w:val="00B21C49"/>
    <w:rsid w:val="00B23169"/>
    <w:rsid w:val="00B2332D"/>
    <w:rsid w:val="00B25097"/>
    <w:rsid w:val="00B25117"/>
    <w:rsid w:val="00B25545"/>
    <w:rsid w:val="00B2663A"/>
    <w:rsid w:val="00B26830"/>
    <w:rsid w:val="00B27B0B"/>
    <w:rsid w:val="00B31271"/>
    <w:rsid w:val="00B3198B"/>
    <w:rsid w:val="00B33B8D"/>
    <w:rsid w:val="00B350AD"/>
    <w:rsid w:val="00B35344"/>
    <w:rsid w:val="00B36495"/>
    <w:rsid w:val="00B41053"/>
    <w:rsid w:val="00B424AD"/>
    <w:rsid w:val="00B4398D"/>
    <w:rsid w:val="00B4457F"/>
    <w:rsid w:val="00B453F9"/>
    <w:rsid w:val="00B4550D"/>
    <w:rsid w:val="00B4681F"/>
    <w:rsid w:val="00B47782"/>
    <w:rsid w:val="00B50AE2"/>
    <w:rsid w:val="00B50C6F"/>
    <w:rsid w:val="00B521BA"/>
    <w:rsid w:val="00B53208"/>
    <w:rsid w:val="00B5394D"/>
    <w:rsid w:val="00B54CB6"/>
    <w:rsid w:val="00B54CD2"/>
    <w:rsid w:val="00B55F19"/>
    <w:rsid w:val="00B566E0"/>
    <w:rsid w:val="00B624E5"/>
    <w:rsid w:val="00B6384A"/>
    <w:rsid w:val="00B66334"/>
    <w:rsid w:val="00B66741"/>
    <w:rsid w:val="00B710F5"/>
    <w:rsid w:val="00B71775"/>
    <w:rsid w:val="00B7344E"/>
    <w:rsid w:val="00B73EB2"/>
    <w:rsid w:val="00B746CA"/>
    <w:rsid w:val="00B74818"/>
    <w:rsid w:val="00B80704"/>
    <w:rsid w:val="00B8078C"/>
    <w:rsid w:val="00B80941"/>
    <w:rsid w:val="00B81686"/>
    <w:rsid w:val="00B8335B"/>
    <w:rsid w:val="00B85D74"/>
    <w:rsid w:val="00B85F2D"/>
    <w:rsid w:val="00B86776"/>
    <w:rsid w:val="00B879E1"/>
    <w:rsid w:val="00B90732"/>
    <w:rsid w:val="00B90901"/>
    <w:rsid w:val="00B91ADD"/>
    <w:rsid w:val="00B91E21"/>
    <w:rsid w:val="00B91E8A"/>
    <w:rsid w:val="00B92908"/>
    <w:rsid w:val="00B929A3"/>
    <w:rsid w:val="00B92D51"/>
    <w:rsid w:val="00B92F79"/>
    <w:rsid w:val="00B933B2"/>
    <w:rsid w:val="00B94134"/>
    <w:rsid w:val="00B94201"/>
    <w:rsid w:val="00B950D8"/>
    <w:rsid w:val="00B9531D"/>
    <w:rsid w:val="00B9539E"/>
    <w:rsid w:val="00B96855"/>
    <w:rsid w:val="00BA0B35"/>
    <w:rsid w:val="00BA0E67"/>
    <w:rsid w:val="00BA0FCF"/>
    <w:rsid w:val="00BA1502"/>
    <w:rsid w:val="00BA31F6"/>
    <w:rsid w:val="00BA4364"/>
    <w:rsid w:val="00BA5B68"/>
    <w:rsid w:val="00BA6696"/>
    <w:rsid w:val="00BA7A14"/>
    <w:rsid w:val="00BB2F6D"/>
    <w:rsid w:val="00BB3F8B"/>
    <w:rsid w:val="00BB4182"/>
    <w:rsid w:val="00BB4425"/>
    <w:rsid w:val="00BB50A5"/>
    <w:rsid w:val="00BB52D2"/>
    <w:rsid w:val="00BB7D94"/>
    <w:rsid w:val="00BC28CD"/>
    <w:rsid w:val="00BC2957"/>
    <w:rsid w:val="00BC29E4"/>
    <w:rsid w:val="00BC2C6F"/>
    <w:rsid w:val="00BC393C"/>
    <w:rsid w:val="00BC5C42"/>
    <w:rsid w:val="00BC649E"/>
    <w:rsid w:val="00BC6FF6"/>
    <w:rsid w:val="00BD0794"/>
    <w:rsid w:val="00BD19B9"/>
    <w:rsid w:val="00BD2252"/>
    <w:rsid w:val="00BD24C2"/>
    <w:rsid w:val="00BD24CF"/>
    <w:rsid w:val="00BD2FCE"/>
    <w:rsid w:val="00BD5190"/>
    <w:rsid w:val="00BD5571"/>
    <w:rsid w:val="00BD62D2"/>
    <w:rsid w:val="00BD6A35"/>
    <w:rsid w:val="00BD6D21"/>
    <w:rsid w:val="00BD7753"/>
    <w:rsid w:val="00BD779F"/>
    <w:rsid w:val="00BD7B1B"/>
    <w:rsid w:val="00BE44A6"/>
    <w:rsid w:val="00BE44E0"/>
    <w:rsid w:val="00BE5225"/>
    <w:rsid w:val="00BE5D1A"/>
    <w:rsid w:val="00BF13FB"/>
    <w:rsid w:val="00BF213A"/>
    <w:rsid w:val="00BF3608"/>
    <w:rsid w:val="00BF36C6"/>
    <w:rsid w:val="00BF4608"/>
    <w:rsid w:val="00BF49BB"/>
    <w:rsid w:val="00BF629A"/>
    <w:rsid w:val="00BF6E3C"/>
    <w:rsid w:val="00C002D0"/>
    <w:rsid w:val="00C02B5D"/>
    <w:rsid w:val="00C03DE7"/>
    <w:rsid w:val="00C04740"/>
    <w:rsid w:val="00C0568E"/>
    <w:rsid w:val="00C06102"/>
    <w:rsid w:val="00C07CDF"/>
    <w:rsid w:val="00C1027B"/>
    <w:rsid w:val="00C109DB"/>
    <w:rsid w:val="00C1183D"/>
    <w:rsid w:val="00C11A05"/>
    <w:rsid w:val="00C133B0"/>
    <w:rsid w:val="00C137F2"/>
    <w:rsid w:val="00C14345"/>
    <w:rsid w:val="00C158F3"/>
    <w:rsid w:val="00C163E4"/>
    <w:rsid w:val="00C176AC"/>
    <w:rsid w:val="00C22D9C"/>
    <w:rsid w:val="00C301AF"/>
    <w:rsid w:val="00C309EF"/>
    <w:rsid w:val="00C316AA"/>
    <w:rsid w:val="00C343C0"/>
    <w:rsid w:val="00C34858"/>
    <w:rsid w:val="00C34DCF"/>
    <w:rsid w:val="00C34E25"/>
    <w:rsid w:val="00C35CFE"/>
    <w:rsid w:val="00C40373"/>
    <w:rsid w:val="00C4087D"/>
    <w:rsid w:val="00C41155"/>
    <w:rsid w:val="00C41474"/>
    <w:rsid w:val="00C41790"/>
    <w:rsid w:val="00C41C7E"/>
    <w:rsid w:val="00C4216A"/>
    <w:rsid w:val="00C45A7B"/>
    <w:rsid w:val="00C4689D"/>
    <w:rsid w:val="00C5040E"/>
    <w:rsid w:val="00C50DB7"/>
    <w:rsid w:val="00C51D51"/>
    <w:rsid w:val="00C52E6F"/>
    <w:rsid w:val="00C52EA0"/>
    <w:rsid w:val="00C53025"/>
    <w:rsid w:val="00C53BCA"/>
    <w:rsid w:val="00C54218"/>
    <w:rsid w:val="00C55ECA"/>
    <w:rsid w:val="00C57544"/>
    <w:rsid w:val="00C603C8"/>
    <w:rsid w:val="00C60C58"/>
    <w:rsid w:val="00C6138F"/>
    <w:rsid w:val="00C61721"/>
    <w:rsid w:val="00C619B8"/>
    <w:rsid w:val="00C61D28"/>
    <w:rsid w:val="00C62B19"/>
    <w:rsid w:val="00C638A8"/>
    <w:rsid w:val="00C65069"/>
    <w:rsid w:val="00C65099"/>
    <w:rsid w:val="00C658AB"/>
    <w:rsid w:val="00C65DE6"/>
    <w:rsid w:val="00C66034"/>
    <w:rsid w:val="00C66DFE"/>
    <w:rsid w:val="00C70873"/>
    <w:rsid w:val="00C70875"/>
    <w:rsid w:val="00C72E8B"/>
    <w:rsid w:val="00C7368E"/>
    <w:rsid w:val="00C73DCF"/>
    <w:rsid w:val="00C74AD3"/>
    <w:rsid w:val="00C7682D"/>
    <w:rsid w:val="00C76F89"/>
    <w:rsid w:val="00C772C9"/>
    <w:rsid w:val="00C7795C"/>
    <w:rsid w:val="00C83160"/>
    <w:rsid w:val="00C86BCA"/>
    <w:rsid w:val="00C90142"/>
    <w:rsid w:val="00C91899"/>
    <w:rsid w:val="00C91BC6"/>
    <w:rsid w:val="00C92AC3"/>
    <w:rsid w:val="00C94C00"/>
    <w:rsid w:val="00C94F47"/>
    <w:rsid w:val="00C95D15"/>
    <w:rsid w:val="00C96367"/>
    <w:rsid w:val="00C97A8C"/>
    <w:rsid w:val="00CA19FD"/>
    <w:rsid w:val="00CA3618"/>
    <w:rsid w:val="00CA3B11"/>
    <w:rsid w:val="00CA43DF"/>
    <w:rsid w:val="00CA513E"/>
    <w:rsid w:val="00CA53E0"/>
    <w:rsid w:val="00CA5B75"/>
    <w:rsid w:val="00CA66D6"/>
    <w:rsid w:val="00CA6D02"/>
    <w:rsid w:val="00CA728E"/>
    <w:rsid w:val="00CA798F"/>
    <w:rsid w:val="00CB13EF"/>
    <w:rsid w:val="00CB16F0"/>
    <w:rsid w:val="00CB1A41"/>
    <w:rsid w:val="00CB1C8B"/>
    <w:rsid w:val="00CB2457"/>
    <w:rsid w:val="00CB5595"/>
    <w:rsid w:val="00CB5AFE"/>
    <w:rsid w:val="00CB6031"/>
    <w:rsid w:val="00CB6F8E"/>
    <w:rsid w:val="00CC0429"/>
    <w:rsid w:val="00CC1963"/>
    <w:rsid w:val="00CC1F86"/>
    <w:rsid w:val="00CC2DF5"/>
    <w:rsid w:val="00CC35F1"/>
    <w:rsid w:val="00CC3B69"/>
    <w:rsid w:val="00CC430A"/>
    <w:rsid w:val="00CC4645"/>
    <w:rsid w:val="00CC5091"/>
    <w:rsid w:val="00CC685F"/>
    <w:rsid w:val="00CC7AD9"/>
    <w:rsid w:val="00CD0A09"/>
    <w:rsid w:val="00CD1CC1"/>
    <w:rsid w:val="00CD287B"/>
    <w:rsid w:val="00CD606D"/>
    <w:rsid w:val="00CD62BF"/>
    <w:rsid w:val="00CD7641"/>
    <w:rsid w:val="00CE3C92"/>
    <w:rsid w:val="00CE499B"/>
    <w:rsid w:val="00CE4E81"/>
    <w:rsid w:val="00CE5483"/>
    <w:rsid w:val="00CE6F64"/>
    <w:rsid w:val="00CF0F4A"/>
    <w:rsid w:val="00CF1CC8"/>
    <w:rsid w:val="00CF34E5"/>
    <w:rsid w:val="00CF5012"/>
    <w:rsid w:val="00CF5F7A"/>
    <w:rsid w:val="00CF6E0E"/>
    <w:rsid w:val="00CF72E2"/>
    <w:rsid w:val="00D01C88"/>
    <w:rsid w:val="00D059E5"/>
    <w:rsid w:val="00D05FE0"/>
    <w:rsid w:val="00D0677C"/>
    <w:rsid w:val="00D075ED"/>
    <w:rsid w:val="00D07A8A"/>
    <w:rsid w:val="00D1026E"/>
    <w:rsid w:val="00D11380"/>
    <w:rsid w:val="00D11432"/>
    <w:rsid w:val="00D12CA0"/>
    <w:rsid w:val="00D15876"/>
    <w:rsid w:val="00D16605"/>
    <w:rsid w:val="00D1691E"/>
    <w:rsid w:val="00D16ADF"/>
    <w:rsid w:val="00D17012"/>
    <w:rsid w:val="00D2317C"/>
    <w:rsid w:val="00D24546"/>
    <w:rsid w:val="00D249BD"/>
    <w:rsid w:val="00D24D65"/>
    <w:rsid w:val="00D25E40"/>
    <w:rsid w:val="00D273DA"/>
    <w:rsid w:val="00D30D14"/>
    <w:rsid w:val="00D31E3F"/>
    <w:rsid w:val="00D347C9"/>
    <w:rsid w:val="00D350FB"/>
    <w:rsid w:val="00D35414"/>
    <w:rsid w:val="00D36531"/>
    <w:rsid w:val="00D371E8"/>
    <w:rsid w:val="00D404AD"/>
    <w:rsid w:val="00D4126B"/>
    <w:rsid w:val="00D412C4"/>
    <w:rsid w:val="00D43E01"/>
    <w:rsid w:val="00D45D1A"/>
    <w:rsid w:val="00D46A45"/>
    <w:rsid w:val="00D472FB"/>
    <w:rsid w:val="00D47AF2"/>
    <w:rsid w:val="00D52494"/>
    <w:rsid w:val="00D524F1"/>
    <w:rsid w:val="00D56B0C"/>
    <w:rsid w:val="00D574A3"/>
    <w:rsid w:val="00D57751"/>
    <w:rsid w:val="00D60438"/>
    <w:rsid w:val="00D604B6"/>
    <w:rsid w:val="00D60A76"/>
    <w:rsid w:val="00D60D7B"/>
    <w:rsid w:val="00D6122B"/>
    <w:rsid w:val="00D619CF"/>
    <w:rsid w:val="00D63128"/>
    <w:rsid w:val="00D63ABE"/>
    <w:rsid w:val="00D65103"/>
    <w:rsid w:val="00D655C1"/>
    <w:rsid w:val="00D664AF"/>
    <w:rsid w:val="00D67312"/>
    <w:rsid w:val="00D70AC8"/>
    <w:rsid w:val="00D70B32"/>
    <w:rsid w:val="00D70D14"/>
    <w:rsid w:val="00D720DA"/>
    <w:rsid w:val="00D721AD"/>
    <w:rsid w:val="00D72CCD"/>
    <w:rsid w:val="00D732B0"/>
    <w:rsid w:val="00D7338D"/>
    <w:rsid w:val="00D73FC9"/>
    <w:rsid w:val="00D75D95"/>
    <w:rsid w:val="00D76E06"/>
    <w:rsid w:val="00D76F37"/>
    <w:rsid w:val="00D77915"/>
    <w:rsid w:val="00D804D5"/>
    <w:rsid w:val="00D8150E"/>
    <w:rsid w:val="00D821B4"/>
    <w:rsid w:val="00D83278"/>
    <w:rsid w:val="00D8344C"/>
    <w:rsid w:val="00D8385F"/>
    <w:rsid w:val="00D83AD6"/>
    <w:rsid w:val="00D83E7D"/>
    <w:rsid w:val="00D853D6"/>
    <w:rsid w:val="00D85E4D"/>
    <w:rsid w:val="00D85EB8"/>
    <w:rsid w:val="00D87E06"/>
    <w:rsid w:val="00D90E48"/>
    <w:rsid w:val="00D9216E"/>
    <w:rsid w:val="00D9315B"/>
    <w:rsid w:val="00D94289"/>
    <w:rsid w:val="00D95F16"/>
    <w:rsid w:val="00D9695B"/>
    <w:rsid w:val="00D974DA"/>
    <w:rsid w:val="00DA1471"/>
    <w:rsid w:val="00DA1C28"/>
    <w:rsid w:val="00DA251A"/>
    <w:rsid w:val="00DA277F"/>
    <w:rsid w:val="00DA35B2"/>
    <w:rsid w:val="00DA3DAF"/>
    <w:rsid w:val="00DA621F"/>
    <w:rsid w:val="00DA62AB"/>
    <w:rsid w:val="00DA6E97"/>
    <w:rsid w:val="00DA74DC"/>
    <w:rsid w:val="00DB067E"/>
    <w:rsid w:val="00DB1526"/>
    <w:rsid w:val="00DB17C6"/>
    <w:rsid w:val="00DB193D"/>
    <w:rsid w:val="00DB1A53"/>
    <w:rsid w:val="00DB1D7B"/>
    <w:rsid w:val="00DB25AB"/>
    <w:rsid w:val="00DB3F16"/>
    <w:rsid w:val="00DB5127"/>
    <w:rsid w:val="00DB5419"/>
    <w:rsid w:val="00DB5C22"/>
    <w:rsid w:val="00DB6E0F"/>
    <w:rsid w:val="00DB732F"/>
    <w:rsid w:val="00DB7B56"/>
    <w:rsid w:val="00DC1654"/>
    <w:rsid w:val="00DC38BF"/>
    <w:rsid w:val="00DC3C7B"/>
    <w:rsid w:val="00DC4FD8"/>
    <w:rsid w:val="00DC567B"/>
    <w:rsid w:val="00DC7169"/>
    <w:rsid w:val="00DC7ACF"/>
    <w:rsid w:val="00DC7B70"/>
    <w:rsid w:val="00DD176B"/>
    <w:rsid w:val="00DD22AA"/>
    <w:rsid w:val="00DD3056"/>
    <w:rsid w:val="00DD4D67"/>
    <w:rsid w:val="00DD5291"/>
    <w:rsid w:val="00DD5991"/>
    <w:rsid w:val="00DD59F0"/>
    <w:rsid w:val="00DD5BEA"/>
    <w:rsid w:val="00DE20EC"/>
    <w:rsid w:val="00DE2882"/>
    <w:rsid w:val="00DE344C"/>
    <w:rsid w:val="00DE37FE"/>
    <w:rsid w:val="00DE3BC4"/>
    <w:rsid w:val="00DE5320"/>
    <w:rsid w:val="00DE5ECA"/>
    <w:rsid w:val="00DE6450"/>
    <w:rsid w:val="00DE66A1"/>
    <w:rsid w:val="00DE778A"/>
    <w:rsid w:val="00DE7C30"/>
    <w:rsid w:val="00DF2166"/>
    <w:rsid w:val="00DF2ECC"/>
    <w:rsid w:val="00DF3072"/>
    <w:rsid w:val="00DF30B2"/>
    <w:rsid w:val="00DF4242"/>
    <w:rsid w:val="00DF43B7"/>
    <w:rsid w:val="00DF459F"/>
    <w:rsid w:val="00DF4B76"/>
    <w:rsid w:val="00DF53E6"/>
    <w:rsid w:val="00DF64A7"/>
    <w:rsid w:val="00DF71FB"/>
    <w:rsid w:val="00E002FF"/>
    <w:rsid w:val="00E01408"/>
    <w:rsid w:val="00E0196C"/>
    <w:rsid w:val="00E022E6"/>
    <w:rsid w:val="00E02E3D"/>
    <w:rsid w:val="00E04AD0"/>
    <w:rsid w:val="00E04B33"/>
    <w:rsid w:val="00E04FED"/>
    <w:rsid w:val="00E05489"/>
    <w:rsid w:val="00E06304"/>
    <w:rsid w:val="00E06638"/>
    <w:rsid w:val="00E06FB2"/>
    <w:rsid w:val="00E07BE7"/>
    <w:rsid w:val="00E10F2B"/>
    <w:rsid w:val="00E1158D"/>
    <w:rsid w:val="00E11AF2"/>
    <w:rsid w:val="00E1302C"/>
    <w:rsid w:val="00E13916"/>
    <w:rsid w:val="00E1436E"/>
    <w:rsid w:val="00E1553D"/>
    <w:rsid w:val="00E15C14"/>
    <w:rsid w:val="00E16CF1"/>
    <w:rsid w:val="00E222D7"/>
    <w:rsid w:val="00E22894"/>
    <w:rsid w:val="00E23317"/>
    <w:rsid w:val="00E24EAF"/>
    <w:rsid w:val="00E261AA"/>
    <w:rsid w:val="00E30CDE"/>
    <w:rsid w:val="00E30F48"/>
    <w:rsid w:val="00E31873"/>
    <w:rsid w:val="00E33052"/>
    <w:rsid w:val="00E34D22"/>
    <w:rsid w:val="00E35BDC"/>
    <w:rsid w:val="00E35D8E"/>
    <w:rsid w:val="00E36CE2"/>
    <w:rsid w:val="00E36DC7"/>
    <w:rsid w:val="00E3763D"/>
    <w:rsid w:val="00E37F59"/>
    <w:rsid w:val="00E41E54"/>
    <w:rsid w:val="00E42C5D"/>
    <w:rsid w:val="00E43914"/>
    <w:rsid w:val="00E43F04"/>
    <w:rsid w:val="00E44F9E"/>
    <w:rsid w:val="00E45155"/>
    <w:rsid w:val="00E45B65"/>
    <w:rsid w:val="00E4662B"/>
    <w:rsid w:val="00E46D50"/>
    <w:rsid w:val="00E47483"/>
    <w:rsid w:val="00E47CBF"/>
    <w:rsid w:val="00E5037B"/>
    <w:rsid w:val="00E5095F"/>
    <w:rsid w:val="00E509C0"/>
    <w:rsid w:val="00E50C75"/>
    <w:rsid w:val="00E51014"/>
    <w:rsid w:val="00E5122D"/>
    <w:rsid w:val="00E51F82"/>
    <w:rsid w:val="00E524FE"/>
    <w:rsid w:val="00E5288E"/>
    <w:rsid w:val="00E53904"/>
    <w:rsid w:val="00E53C16"/>
    <w:rsid w:val="00E54F1F"/>
    <w:rsid w:val="00E55434"/>
    <w:rsid w:val="00E5622A"/>
    <w:rsid w:val="00E56253"/>
    <w:rsid w:val="00E56AA2"/>
    <w:rsid w:val="00E57EF0"/>
    <w:rsid w:val="00E60BA9"/>
    <w:rsid w:val="00E61730"/>
    <w:rsid w:val="00E61736"/>
    <w:rsid w:val="00E61820"/>
    <w:rsid w:val="00E61961"/>
    <w:rsid w:val="00E61E08"/>
    <w:rsid w:val="00E620D4"/>
    <w:rsid w:val="00E64505"/>
    <w:rsid w:val="00E6484E"/>
    <w:rsid w:val="00E6557B"/>
    <w:rsid w:val="00E656CC"/>
    <w:rsid w:val="00E66E91"/>
    <w:rsid w:val="00E734A4"/>
    <w:rsid w:val="00E7478B"/>
    <w:rsid w:val="00E770C9"/>
    <w:rsid w:val="00E773C0"/>
    <w:rsid w:val="00E7751C"/>
    <w:rsid w:val="00E80DEC"/>
    <w:rsid w:val="00E80FA7"/>
    <w:rsid w:val="00E81CEE"/>
    <w:rsid w:val="00E83339"/>
    <w:rsid w:val="00E83CA4"/>
    <w:rsid w:val="00E84AC5"/>
    <w:rsid w:val="00E8676C"/>
    <w:rsid w:val="00E901D1"/>
    <w:rsid w:val="00E90EB8"/>
    <w:rsid w:val="00E9151F"/>
    <w:rsid w:val="00E928BD"/>
    <w:rsid w:val="00E92B04"/>
    <w:rsid w:val="00E93605"/>
    <w:rsid w:val="00E9513E"/>
    <w:rsid w:val="00E96E6C"/>
    <w:rsid w:val="00E972D9"/>
    <w:rsid w:val="00E9783C"/>
    <w:rsid w:val="00EA0204"/>
    <w:rsid w:val="00EA1128"/>
    <w:rsid w:val="00EA29C2"/>
    <w:rsid w:val="00EA2EBD"/>
    <w:rsid w:val="00EA4B61"/>
    <w:rsid w:val="00EA5B6B"/>
    <w:rsid w:val="00EA641C"/>
    <w:rsid w:val="00EA71B6"/>
    <w:rsid w:val="00EA71DD"/>
    <w:rsid w:val="00EB05D4"/>
    <w:rsid w:val="00EB268A"/>
    <w:rsid w:val="00EB39AE"/>
    <w:rsid w:val="00EB3EF5"/>
    <w:rsid w:val="00EB51F6"/>
    <w:rsid w:val="00EB5364"/>
    <w:rsid w:val="00EB5B2D"/>
    <w:rsid w:val="00EB646E"/>
    <w:rsid w:val="00EB6E6F"/>
    <w:rsid w:val="00EB7488"/>
    <w:rsid w:val="00EB7F57"/>
    <w:rsid w:val="00EC04CC"/>
    <w:rsid w:val="00EC0657"/>
    <w:rsid w:val="00EC0812"/>
    <w:rsid w:val="00EC0A6F"/>
    <w:rsid w:val="00EC1068"/>
    <w:rsid w:val="00EC27CD"/>
    <w:rsid w:val="00EC27E7"/>
    <w:rsid w:val="00EC461A"/>
    <w:rsid w:val="00EC46B9"/>
    <w:rsid w:val="00EC5115"/>
    <w:rsid w:val="00EC5AEB"/>
    <w:rsid w:val="00EC5B03"/>
    <w:rsid w:val="00EC6E25"/>
    <w:rsid w:val="00ED0078"/>
    <w:rsid w:val="00ED0148"/>
    <w:rsid w:val="00ED1BF4"/>
    <w:rsid w:val="00ED2BFC"/>
    <w:rsid w:val="00ED36A8"/>
    <w:rsid w:val="00ED4243"/>
    <w:rsid w:val="00ED4CE6"/>
    <w:rsid w:val="00ED4E61"/>
    <w:rsid w:val="00ED620B"/>
    <w:rsid w:val="00ED778A"/>
    <w:rsid w:val="00EE0965"/>
    <w:rsid w:val="00EE4B95"/>
    <w:rsid w:val="00EE4D63"/>
    <w:rsid w:val="00EE6551"/>
    <w:rsid w:val="00EE667F"/>
    <w:rsid w:val="00EE6E09"/>
    <w:rsid w:val="00EE7B7A"/>
    <w:rsid w:val="00EE7B86"/>
    <w:rsid w:val="00EE7EE9"/>
    <w:rsid w:val="00EF0488"/>
    <w:rsid w:val="00EF1ADE"/>
    <w:rsid w:val="00EF20CC"/>
    <w:rsid w:val="00EF308E"/>
    <w:rsid w:val="00EF3219"/>
    <w:rsid w:val="00EF3A54"/>
    <w:rsid w:val="00EF5628"/>
    <w:rsid w:val="00EF5855"/>
    <w:rsid w:val="00EF60DE"/>
    <w:rsid w:val="00EF6481"/>
    <w:rsid w:val="00EF6707"/>
    <w:rsid w:val="00EF71C0"/>
    <w:rsid w:val="00EF79A6"/>
    <w:rsid w:val="00F01083"/>
    <w:rsid w:val="00F021CE"/>
    <w:rsid w:val="00F02717"/>
    <w:rsid w:val="00F02C05"/>
    <w:rsid w:val="00F03CA5"/>
    <w:rsid w:val="00F0496B"/>
    <w:rsid w:val="00F049B6"/>
    <w:rsid w:val="00F05219"/>
    <w:rsid w:val="00F05272"/>
    <w:rsid w:val="00F0584D"/>
    <w:rsid w:val="00F06059"/>
    <w:rsid w:val="00F0680E"/>
    <w:rsid w:val="00F06F2B"/>
    <w:rsid w:val="00F07738"/>
    <w:rsid w:val="00F10BD3"/>
    <w:rsid w:val="00F126E2"/>
    <w:rsid w:val="00F12C13"/>
    <w:rsid w:val="00F12F5E"/>
    <w:rsid w:val="00F131B3"/>
    <w:rsid w:val="00F13CEB"/>
    <w:rsid w:val="00F14D78"/>
    <w:rsid w:val="00F14DBD"/>
    <w:rsid w:val="00F14EA2"/>
    <w:rsid w:val="00F15186"/>
    <w:rsid w:val="00F153F4"/>
    <w:rsid w:val="00F20B8A"/>
    <w:rsid w:val="00F21E49"/>
    <w:rsid w:val="00F22B69"/>
    <w:rsid w:val="00F232C4"/>
    <w:rsid w:val="00F2467E"/>
    <w:rsid w:val="00F26982"/>
    <w:rsid w:val="00F26DB4"/>
    <w:rsid w:val="00F3048A"/>
    <w:rsid w:val="00F319B3"/>
    <w:rsid w:val="00F3280D"/>
    <w:rsid w:val="00F33CD0"/>
    <w:rsid w:val="00F34484"/>
    <w:rsid w:val="00F35571"/>
    <w:rsid w:val="00F35D58"/>
    <w:rsid w:val="00F36A48"/>
    <w:rsid w:val="00F36B25"/>
    <w:rsid w:val="00F372B1"/>
    <w:rsid w:val="00F37A22"/>
    <w:rsid w:val="00F37D4F"/>
    <w:rsid w:val="00F408AF"/>
    <w:rsid w:val="00F42CF1"/>
    <w:rsid w:val="00F430E4"/>
    <w:rsid w:val="00F438B5"/>
    <w:rsid w:val="00F441C3"/>
    <w:rsid w:val="00F44C10"/>
    <w:rsid w:val="00F475AE"/>
    <w:rsid w:val="00F5008A"/>
    <w:rsid w:val="00F500DD"/>
    <w:rsid w:val="00F5175F"/>
    <w:rsid w:val="00F522B1"/>
    <w:rsid w:val="00F5252D"/>
    <w:rsid w:val="00F53AD2"/>
    <w:rsid w:val="00F53FE0"/>
    <w:rsid w:val="00F54871"/>
    <w:rsid w:val="00F55195"/>
    <w:rsid w:val="00F568D9"/>
    <w:rsid w:val="00F56EB9"/>
    <w:rsid w:val="00F5789E"/>
    <w:rsid w:val="00F611BC"/>
    <w:rsid w:val="00F615AB"/>
    <w:rsid w:val="00F62720"/>
    <w:rsid w:val="00F62D45"/>
    <w:rsid w:val="00F64A56"/>
    <w:rsid w:val="00F65334"/>
    <w:rsid w:val="00F65CAF"/>
    <w:rsid w:val="00F663CD"/>
    <w:rsid w:val="00F66C2A"/>
    <w:rsid w:val="00F67354"/>
    <w:rsid w:val="00F70588"/>
    <w:rsid w:val="00F70C3B"/>
    <w:rsid w:val="00F717DA"/>
    <w:rsid w:val="00F72FAC"/>
    <w:rsid w:val="00F7508B"/>
    <w:rsid w:val="00F75965"/>
    <w:rsid w:val="00F77BB7"/>
    <w:rsid w:val="00F80424"/>
    <w:rsid w:val="00F805DB"/>
    <w:rsid w:val="00F816D5"/>
    <w:rsid w:val="00F818AA"/>
    <w:rsid w:val="00F81A68"/>
    <w:rsid w:val="00F830F7"/>
    <w:rsid w:val="00F8354B"/>
    <w:rsid w:val="00F83D63"/>
    <w:rsid w:val="00F84A53"/>
    <w:rsid w:val="00F85462"/>
    <w:rsid w:val="00F85704"/>
    <w:rsid w:val="00F862BA"/>
    <w:rsid w:val="00F86C98"/>
    <w:rsid w:val="00F871DD"/>
    <w:rsid w:val="00F903B8"/>
    <w:rsid w:val="00F95B29"/>
    <w:rsid w:val="00FA0080"/>
    <w:rsid w:val="00FA1353"/>
    <w:rsid w:val="00FA15CF"/>
    <w:rsid w:val="00FA281E"/>
    <w:rsid w:val="00FA3439"/>
    <w:rsid w:val="00FA361B"/>
    <w:rsid w:val="00FA4078"/>
    <w:rsid w:val="00FA5716"/>
    <w:rsid w:val="00FA6414"/>
    <w:rsid w:val="00FA667D"/>
    <w:rsid w:val="00FA6A7A"/>
    <w:rsid w:val="00FA752A"/>
    <w:rsid w:val="00FB0220"/>
    <w:rsid w:val="00FB1271"/>
    <w:rsid w:val="00FB14D2"/>
    <w:rsid w:val="00FB2929"/>
    <w:rsid w:val="00FB34BB"/>
    <w:rsid w:val="00FB3B71"/>
    <w:rsid w:val="00FB4230"/>
    <w:rsid w:val="00FB4C33"/>
    <w:rsid w:val="00FB5619"/>
    <w:rsid w:val="00FB5C65"/>
    <w:rsid w:val="00FB5CDA"/>
    <w:rsid w:val="00FB652D"/>
    <w:rsid w:val="00FC0251"/>
    <w:rsid w:val="00FC02D3"/>
    <w:rsid w:val="00FC17FE"/>
    <w:rsid w:val="00FC2BE3"/>
    <w:rsid w:val="00FC2D19"/>
    <w:rsid w:val="00FC36B6"/>
    <w:rsid w:val="00FC3D4A"/>
    <w:rsid w:val="00FC62A8"/>
    <w:rsid w:val="00FC6521"/>
    <w:rsid w:val="00FC6D35"/>
    <w:rsid w:val="00FC7E65"/>
    <w:rsid w:val="00FC7F2F"/>
    <w:rsid w:val="00FD032B"/>
    <w:rsid w:val="00FD0368"/>
    <w:rsid w:val="00FD0571"/>
    <w:rsid w:val="00FD1463"/>
    <w:rsid w:val="00FD2B5E"/>
    <w:rsid w:val="00FD3C2C"/>
    <w:rsid w:val="00FD3C48"/>
    <w:rsid w:val="00FD427E"/>
    <w:rsid w:val="00FD67DC"/>
    <w:rsid w:val="00FD6A67"/>
    <w:rsid w:val="00FD7574"/>
    <w:rsid w:val="00FE0121"/>
    <w:rsid w:val="00FE076A"/>
    <w:rsid w:val="00FE11B6"/>
    <w:rsid w:val="00FE1BF8"/>
    <w:rsid w:val="00FF0D50"/>
    <w:rsid w:val="00FF0E16"/>
    <w:rsid w:val="00FF2423"/>
    <w:rsid w:val="00FF4244"/>
    <w:rsid w:val="00FF445E"/>
    <w:rsid w:val="00FF4BBE"/>
    <w:rsid w:val="00FF4C2E"/>
    <w:rsid w:val="00FF68EF"/>
    <w:rsid w:val="00FF6A4A"/>
    <w:rsid w:val="00FF7D8F"/>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BB2E82D"/>
  <w15:docId w15:val="{3EC574ED-C1D6-411C-ABB6-9E87DB343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7DA3"/>
    <w:pPr>
      <w:spacing w:after="40"/>
    </w:pPr>
    <w:rPr>
      <w:rFonts w:ascii="Arial" w:hAnsi="Arial" w:cs="Arial"/>
    </w:rPr>
  </w:style>
  <w:style w:type="paragraph" w:styleId="Heading1">
    <w:name w:val="heading 1"/>
    <w:basedOn w:val="Normal"/>
    <w:next w:val="Normal"/>
    <w:link w:val="Heading1Char"/>
    <w:uiPriority w:val="99"/>
    <w:qFormat/>
    <w:rsid w:val="00777D56"/>
    <w:pPr>
      <w:keepNext/>
      <w:outlineLvl w:val="0"/>
    </w:pPr>
    <w:rPr>
      <w:rFonts w:cs="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746CA"/>
    <w:rPr>
      <w:rFonts w:ascii="Cambria" w:hAnsi="Cambria" w:cs="Times New Roman"/>
      <w:b/>
      <w:bCs/>
      <w:kern w:val="32"/>
      <w:sz w:val="32"/>
      <w:szCs w:val="32"/>
    </w:rPr>
  </w:style>
  <w:style w:type="paragraph" w:styleId="Header">
    <w:name w:val="header"/>
    <w:basedOn w:val="Normal"/>
    <w:link w:val="HeaderChar"/>
    <w:qFormat/>
    <w:rsid w:val="001B7540"/>
    <w:pPr>
      <w:tabs>
        <w:tab w:val="center" w:pos="4153"/>
        <w:tab w:val="right" w:pos="8306"/>
      </w:tabs>
    </w:pPr>
    <w:rPr>
      <w:rFonts w:cs="Times New Roman"/>
    </w:rPr>
  </w:style>
  <w:style w:type="character" w:customStyle="1" w:styleId="HeaderChar">
    <w:name w:val="Header Char"/>
    <w:basedOn w:val="DefaultParagraphFont"/>
    <w:link w:val="Header"/>
    <w:locked/>
    <w:rsid w:val="00F72FAC"/>
    <w:rPr>
      <w:rFonts w:ascii="Arial" w:hAnsi="Arial" w:cs="Times New Roman"/>
      <w:sz w:val="22"/>
      <w:lang w:val="en-GB" w:eastAsia="en-GB"/>
    </w:rPr>
  </w:style>
  <w:style w:type="paragraph" w:styleId="Footer">
    <w:name w:val="footer"/>
    <w:basedOn w:val="Normal"/>
    <w:link w:val="FooterChar"/>
    <w:uiPriority w:val="99"/>
    <w:rsid w:val="001B7540"/>
    <w:pPr>
      <w:tabs>
        <w:tab w:val="center" w:pos="4153"/>
        <w:tab w:val="right" w:pos="8306"/>
      </w:tabs>
    </w:pPr>
  </w:style>
  <w:style w:type="character" w:customStyle="1" w:styleId="FooterChar">
    <w:name w:val="Footer Char"/>
    <w:basedOn w:val="DefaultParagraphFont"/>
    <w:link w:val="Footer"/>
    <w:uiPriority w:val="99"/>
    <w:semiHidden/>
    <w:locked/>
    <w:rsid w:val="00B746CA"/>
    <w:rPr>
      <w:rFonts w:ascii="Arial" w:hAnsi="Arial" w:cs="Arial"/>
    </w:rPr>
  </w:style>
  <w:style w:type="table" w:styleId="TableGrid">
    <w:name w:val="Table Grid"/>
    <w:basedOn w:val="TableNormal"/>
    <w:uiPriority w:val="59"/>
    <w:rsid w:val="00777D5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uiPriority w:val="99"/>
    <w:qFormat/>
    <w:rsid w:val="00666AD5"/>
    <w:rPr>
      <w:rFonts w:ascii="Calibri" w:hAnsi="Calibri"/>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ahoma"/>
      <w:sz w:val="16"/>
      <w:szCs w:val="16"/>
    </w:rPr>
  </w:style>
  <w:style w:type="character" w:customStyle="1" w:styleId="BalloonTextChar">
    <w:name w:val="Balloon Text Char"/>
    <w:basedOn w:val="DefaultParagraphFont"/>
    <w:link w:val="BalloonText"/>
    <w:uiPriority w:val="99"/>
    <w:locked/>
    <w:rsid w:val="004546B8"/>
    <w:rPr>
      <w:rFonts w:ascii="Tahoma" w:hAnsi="Tahoma" w:cs="Tahoma"/>
      <w:sz w:val="16"/>
      <w:szCs w:val="16"/>
    </w:rPr>
  </w:style>
  <w:style w:type="character" w:styleId="PlaceholderText">
    <w:name w:val="Placeholder Text"/>
    <w:basedOn w:val="DefaultParagraphFont"/>
    <w:uiPriority w:val="99"/>
    <w:semiHidden/>
    <w:rsid w:val="004546B8"/>
    <w:rPr>
      <w:rFonts w:cs="Times New Roman"/>
      <w:color w:val="808080"/>
    </w:rPr>
  </w:style>
  <w:style w:type="paragraph" w:customStyle="1" w:styleId="Default">
    <w:name w:val="Default"/>
    <w:rsid w:val="0038544D"/>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B31271"/>
    <w:rPr>
      <w:rFonts w:ascii="Arial" w:hAnsi="Arial" w:cs="Arial"/>
    </w:rPr>
  </w:style>
  <w:style w:type="character" w:styleId="CommentReference">
    <w:name w:val="annotation reference"/>
    <w:basedOn w:val="DefaultParagraphFont"/>
    <w:uiPriority w:val="99"/>
    <w:semiHidden/>
    <w:unhideWhenUsed/>
    <w:locked/>
    <w:rsid w:val="00B91ADD"/>
    <w:rPr>
      <w:sz w:val="16"/>
      <w:szCs w:val="16"/>
    </w:rPr>
  </w:style>
  <w:style w:type="paragraph" w:styleId="CommentText">
    <w:name w:val="annotation text"/>
    <w:basedOn w:val="Normal"/>
    <w:link w:val="CommentTextChar"/>
    <w:uiPriority w:val="99"/>
    <w:unhideWhenUsed/>
    <w:locked/>
    <w:rsid w:val="00B91ADD"/>
    <w:rPr>
      <w:sz w:val="20"/>
      <w:szCs w:val="20"/>
    </w:rPr>
  </w:style>
  <w:style w:type="character" w:customStyle="1" w:styleId="CommentTextChar">
    <w:name w:val="Comment Text Char"/>
    <w:basedOn w:val="DefaultParagraphFont"/>
    <w:link w:val="CommentText"/>
    <w:uiPriority w:val="99"/>
    <w:rsid w:val="00B91ADD"/>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locked/>
    <w:rsid w:val="00B91ADD"/>
    <w:rPr>
      <w:b/>
      <w:bCs/>
    </w:rPr>
  </w:style>
  <w:style w:type="character" w:customStyle="1" w:styleId="CommentSubjectChar">
    <w:name w:val="Comment Subject Char"/>
    <w:basedOn w:val="CommentTextChar"/>
    <w:link w:val="CommentSubject"/>
    <w:uiPriority w:val="99"/>
    <w:semiHidden/>
    <w:rsid w:val="00B91ADD"/>
    <w:rPr>
      <w:rFonts w:ascii="Arial" w:hAnsi="Arial" w:cs="Arial"/>
      <w:b/>
      <w:bCs/>
      <w:sz w:val="20"/>
      <w:szCs w:val="20"/>
    </w:rPr>
  </w:style>
  <w:style w:type="paragraph" w:customStyle="1" w:styleId="Pa2">
    <w:name w:val="Pa2"/>
    <w:basedOn w:val="Normal"/>
    <w:next w:val="Normal"/>
    <w:rsid w:val="00CF34E5"/>
    <w:pPr>
      <w:suppressAutoHyphens/>
      <w:autoSpaceDE w:val="0"/>
      <w:autoSpaceDN w:val="0"/>
      <w:spacing w:line="241" w:lineRule="atLeast"/>
      <w:textAlignment w:val="baseline"/>
    </w:pPr>
    <w:rPr>
      <w:rFonts w:ascii="Myriad Pro Light" w:eastAsia="Calibri" w:hAnsi="Myriad Pro Light" w:cs="Times New Roman"/>
      <w:sz w:val="24"/>
      <w:szCs w:val="24"/>
      <w:lang w:eastAsia="en-US"/>
    </w:rPr>
  </w:style>
  <w:style w:type="character" w:customStyle="1" w:styleId="A0">
    <w:name w:val="A0"/>
    <w:rsid w:val="00CF34E5"/>
    <w:rPr>
      <w:rFonts w:cs="Myriad Pro Light"/>
      <w:color w:val="000000"/>
      <w:sz w:val="16"/>
      <w:szCs w:val="16"/>
    </w:rPr>
  </w:style>
  <w:style w:type="character" w:customStyle="1" w:styleId="A2">
    <w:name w:val="A2"/>
    <w:uiPriority w:val="99"/>
    <w:rsid w:val="00CF34E5"/>
    <w:rPr>
      <w:rFonts w:cs="Myriad Pro Light"/>
      <w:color w:val="0000FF"/>
      <w:sz w:val="16"/>
      <w:szCs w:val="16"/>
      <w:u w:val="single"/>
    </w:rPr>
  </w:style>
  <w:style w:type="character" w:styleId="Mention">
    <w:name w:val="Mention"/>
    <w:basedOn w:val="DefaultParagraphFont"/>
    <w:uiPriority w:val="99"/>
    <w:unhideWhenUsed/>
    <w:rsid w:val="00AE469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83167">
      <w:bodyDiv w:val="1"/>
      <w:marLeft w:val="0"/>
      <w:marRight w:val="0"/>
      <w:marTop w:val="0"/>
      <w:marBottom w:val="0"/>
      <w:divBdr>
        <w:top w:val="none" w:sz="0" w:space="0" w:color="auto"/>
        <w:left w:val="none" w:sz="0" w:space="0" w:color="auto"/>
        <w:bottom w:val="none" w:sz="0" w:space="0" w:color="auto"/>
        <w:right w:val="none" w:sz="0" w:space="0" w:color="auto"/>
      </w:divBdr>
    </w:div>
    <w:div w:id="339166983">
      <w:bodyDiv w:val="1"/>
      <w:marLeft w:val="0"/>
      <w:marRight w:val="0"/>
      <w:marTop w:val="0"/>
      <w:marBottom w:val="0"/>
      <w:divBdr>
        <w:top w:val="none" w:sz="0" w:space="0" w:color="auto"/>
        <w:left w:val="none" w:sz="0" w:space="0" w:color="auto"/>
        <w:bottom w:val="none" w:sz="0" w:space="0" w:color="auto"/>
        <w:right w:val="none" w:sz="0" w:space="0" w:color="auto"/>
      </w:divBdr>
    </w:div>
    <w:div w:id="358434010">
      <w:bodyDiv w:val="1"/>
      <w:marLeft w:val="0"/>
      <w:marRight w:val="0"/>
      <w:marTop w:val="0"/>
      <w:marBottom w:val="0"/>
      <w:divBdr>
        <w:top w:val="none" w:sz="0" w:space="0" w:color="auto"/>
        <w:left w:val="none" w:sz="0" w:space="0" w:color="auto"/>
        <w:bottom w:val="none" w:sz="0" w:space="0" w:color="auto"/>
        <w:right w:val="none" w:sz="0" w:space="0" w:color="auto"/>
      </w:divBdr>
    </w:div>
    <w:div w:id="854537905">
      <w:bodyDiv w:val="1"/>
      <w:marLeft w:val="0"/>
      <w:marRight w:val="0"/>
      <w:marTop w:val="0"/>
      <w:marBottom w:val="0"/>
      <w:divBdr>
        <w:top w:val="none" w:sz="0" w:space="0" w:color="auto"/>
        <w:left w:val="none" w:sz="0" w:space="0" w:color="auto"/>
        <w:bottom w:val="none" w:sz="0" w:space="0" w:color="auto"/>
        <w:right w:val="none" w:sz="0" w:space="0" w:color="auto"/>
      </w:divBdr>
    </w:div>
    <w:div w:id="942148607">
      <w:bodyDiv w:val="1"/>
      <w:marLeft w:val="0"/>
      <w:marRight w:val="0"/>
      <w:marTop w:val="0"/>
      <w:marBottom w:val="0"/>
      <w:divBdr>
        <w:top w:val="none" w:sz="0" w:space="0" w:color="auto"/>
        <w:left w:val="none" w:sz="0" w:space="0" w:color="auto"/>
        <w:bottom w:val="none" w:sz="0" w:space="0" w:color="auto"/>
        <w:right w:val="none" w:sz="0" w:space="0" w:color="auto"/>
      </w:divBdr>
    </w:div>
    <w:div w:id="953437944">
      <w:bodyDiv w:val="1"/>
      <w:marLeft w:val="0"/>
      <w:marRight w:val="0"/>
      <w:marTop w:val="0"/>
      <w:marBottom w:val="0"/>
      <w:divBdr>
        <w:top w:val="none" w:sz="0" w:space="0" w:color="auto"/>
        <w:left w:val="none" w:sz="0" w:space="0" w:color="auto"/>
        <w:bottom w:val="none" w:sz="0" w:space="0" w:color="auto"/>
        <w:right w:val="none" w:sz="0" w:space="0" w:color="auto"/>
      </w:divBdr>
    </w:div>
    <w:div w:id="1022393188">
      <w:bodyDiv w:val="1"/>
      <w:marLeft w:val="0"/>
      <w:marRight w:val="0"/>
      <w:marTop w:val="0"/>
      <w:marBottom w:val="0"/>
      <w:divBdr>
        <w:top w:val="none" w:sz="0" w:space="0" w:color="auto"/>
        <w:left w:val="none" w:sz="0" w:space="0" w:color="auto"/>
        <w:bottom w:val="none" w:sz="0" w:space="0" w:color="auto"/>
        <w:right w:val="none" w:sz="0" w:space="0" w:color="auto"/>
      </w:divBdr>
    </w:div>
    <w:div w:id="1157070567">
      <w:bodyDiv w:val="1"/>
      <w:marLeft w:val="0"/>
      <w:marRight w:val="0"/>
      <w:marTop w:val="0"/>
      <w:marBottom w:val="0"/>
      <w:divBdr>
        <w:top w:val="none" w:sz="0" w:space="0" w:color="auto"/>
        <w:left w:val="none" w:sz="0" w:space="0" w:color="auto"/>
        <w:bottom w:val="none" w:sz="0" w:space="0" w:color="auto"/>
        <w:right w:val="none" w:sz="0" w:space="0" w:color="auto"/>
      </w:divBdr>
    </w:div>
    <w:div w:id="1229656204">
      <w:bodyDiv w:val="1"/>
      <w:marLeft w:val="0"/>
      <w:marRight w:val="0"/>
      <w:marTop w:val="0"/>
      <w:marBottom w:val="0"/>
      <w:divBdr>
        <w:top w:val="none" w:sz="0" w:space="0" w:color="auto"/>
        <w:left w:val="none" w:sz="0" w:space="0" w:color="auto"/>
        <w:bottom w:val="none" w:sz="0" w:space="0" w:color="auto"/>
        <w:right w:val="none" w:sz="0" w:space="0" w:color="auto"/>
      </w:divBdr>
    </w:div>
    <w:div w:id="1290553682">
      <w:bodyDiv w:val="1"/>
      <w:marLeft w:val="0"/>
      <w:marRight w:val="0"/>
      <w:marTop w:val="0"/>
      <w:marBottom w:val="0"/>
      <w:divBdr>
        <w:top w:val="none" w:sz="0" w:space="0" w:color="auto"/>
        <w:left w:val="none" w:sz="0" w:space="0" w:color="auto"/>
        <w:bottom w:val="none" w:sz="0" w:space="0" w:color="auto"/>
        <w:right w:val="none" w:sz="0" w:space="0" w:color="auto"/>
      </w:divBdr>
    </w:div>
    <w:div w:id="1297876511">
      <w:bodyDiv w:val="1"/>
      <w:marLeft w:val="0"/>
      <w:marRight w:val="0"/>
      <w:marTop w:val="0"/>
      <w:marBottom w:val="0"/>
      <w:divBdr>
        <w:top w:val="none" w:sz="0" w:space="0" w:color="auto"/>
        <w:left w:val="none" w:sz="0" w:space="0" w:color="auto"/>
        <w:bottom w:val="none" w:sz="0" w:space="0" w:color="auto"/>
        <w:right w:val="none" w:sz="0" w:space="0" w:color="auto"/>
      </w:divBdr>
    </w:div>
    <w:div w:id="1415930375">
      <w:bodyDiv w:val="1"/>
      <w:marLeft w:val="0"/>
      <w:marRight w:val="0"/>
      <w:marTop w:val="0"/>
      <w:marBottom w:val="0"/>
      <w:divBdr>
        <w:top w:val="none" w:sz="0" w:space="0" w:color="auto"/>
        <w:left w:val="none" w:sz="0" w:space="0" w:color="auto"/>
        <w:bottom w:val="none" w:sz="0" w:space="0" w:color="auto"/>
        <w:right w:val="none" w:sz="0" w:space="0" w:color="auto"/>
      </w:divBdr>
    </w:div>
    <w:div w:id="1429766100">
      <w:bodyDiv w:val="1"/>
      <w:marLeft w:val="0"/>
      <w:marRight w:val="0"/>
      <w:marTop w:val="0"/>
      <w:marBottom w:val="0"/>
      <w:divBdr>
        <w:top w:val="none" w:sz="0" w:space="0" w:color="auto"/>
        <w:left w:val="none" w:sz="0" w:space="0" w:color="auto"/>
        <w:bottom w:val="none" w:sz="0" w:space="0" w:color="auto"/>
        <w:right w:val="none" w:sz="0" w:space="0" w:color="auto"/>
      </w:divBdr>
    </w:div>
    <w:div w:id="1543907756">
      <w:bodyDiv w:val="1"/>
      <w:marLeft w:val="0"/>
      <w:marRight w:val="0"/>
      <w:marTop w:val="0"/>
      <w:marBottom w:val="0"/>
      <w:divBdr>
        <w:top w:val="none" w:sz="0" w:space="0" w:color="auto"/>
        <w:left w:val="none" w:sz="0" w:space="0" w:color="auto"/>
        <w:bottom w:val="none" w:sz="0" w:space="0" w:color="auto"/>
        <w:right w:val="none" w:sz="0" w:space="0" w:color="auto"/>
      </w:divBdr>
    </w:div>
    <w:div w:id="1667248380">
      <w:bodyDiv w:val="1"/>
      <w:marLeft w:val="0"/>
      <w:marRight w:val="0"/>
      <w:marTop w:val="0"/>
      <w:marBottom w:val="0"/>
      <w:divBdr>
        <w:top w:val="none" w:sz="0" w:space="0" w:color="auto"/>
        <w:left w:val="none" w:sz="0" w:space="0" w:color="auto"/>
        <w:bottom w:val="none" w:sz="0" w:space="0" w:color="auto"/>
        <w:right w:val="none" w:sz="0" w:space="0" w:color="auto"/>
      </w:divBdr>
    </w:div>
    <w:div w:id="1697197539">
      <w:bodyDiv w:val="1"/>
      <w:marLeft w:val="0"/>
      <w:marRight w:val="0"/>
      <w:marTop w:val="0"/>
      <w:marBottom w:val="0"/>
      <w:divBdr>
        <w:top w:val="none" w:sz="0" w:space="0" w:color="auto"/>
        <w:left w:val="none" w:sz="0" w:space="0" w:color="auto"/>
        <w:bottom w:val="none" w:sz="0" w:space="0" w:color="auto"/>
        <w:right w:val="none" w:sz="0" w:space="0" w:color="auto"/>
      </w:divBdr>
    </w:div>
    <w:div w:id="1712144864">
      <w:bodyDiv w:val="1"/>
      <w:marLeft w:val="0"/>
      <w:marRight w:val="0"/>
      <w:marTop w:val="0"/>
      <w:marBottom w:val="0"/>
      <w:divBdr>
        <w:top w:val="none" w:sz="0" w:space="0" w:color="auto"/>
        <w:left w:val="none" w:sz="0" w:space="0" w:color="auto"/>
        <w:bottom w:val="none" w:sz="0" w:space="0" w:color="auto"/>
        <w:right w:val="none" w:sz="0" w:space="0" w:color="auto"/>
      </w:divBdr>
    </w:div>
    <w:div w:id="1753040565">
      <w:bodyDiv w:val="1"/>
      <w:marLeft w:val="0"/>
      <w:marRight w:val="0"/>
      <w:marTop w:val="0"/>
      <w:marBottom w:val="0"/>
      <w:divBdr>
        <w:top w:val="none" w:sz="0" w:space="0" w:color="auto"/>
        <w:left w:val="none" w:sz="0" w:space="0" w:color="auto"/>
        <w:bottom w:val="none" w:sz="0" w:space="0" w:color="auto"/>
        <w:right w:val="none" w:sz="0" w:space="0" w:color="auto"/>
      </w:divBdr>
    </w:div>
    <w:div w:id="1796555440">
      <w:marLeft w:val="0"/>
      <w:marRight w:val="0"/>
      <w:marTop w:val="0"/>
      <w:marBottom w:val="0"/>
      <w:divBdr>
        <w:top w:val="none" w:sz="0" w:space="0" w:color="auto"/>
        <w:left w:val="none" w:sz="0" w:space="0" w:color="auto"/>
        <w:bottom w:val="none" w:sz="0" w:space="0" w:color="auto"/>
        <w:right w:val="none" w:sz="0" w:space="0" w:color="auto"/>
      </w:divBdr>
    </w:div>
    <w:div w:id="1796555441">
      <w:marLeft w:val="0"/>
      <w:marRight w:val="0"/>
      <w:marTop w:val="0"/>
      <w:marBottom w:val="0"/>
      <w:divBdr>
        <w:top w:val="none" w:sz="0" w:space="0" w:color="auto"/>
        <w:left w:val="none" w:sz="0" w:space="0" w:color="auto"/>
        <w:bottom w:val="none" w:sz="0" w:space="0" w:color="auto"/>
        <w:right w:val="none" w:sz="0" w:space="0" w:color="auto"/>
      </w:divBdr>
    </w:div>
    <w:div w:id="2134132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hyperlink" Target="mailto:resources.feedback@ocr.org.uk" TargetMode="External"/><Relationship Id="rId138" Type="http://schemas.openxmlformats.org/officeDocument/2006/relationships/fontTable" Target="fontTable.xml"/><Relationship Id="rId16" Type="http://schemas.openxmlformats.org/officeDocument/2006/relationships/footer" Target="footer1.xml"/><Relationship Id="rId107" Type="http://schemas.openxmlformats.org/officeDocument/2006/relationships/image" Target="media/image47.wmf"/><Relationship Id="rId11" Type="http://schemas.openxmlformats.org/officeDocument/2006/relationships/image" Target="media/image1.jpg"/><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hyperlink" Target="mailto:resources.feedback@ocr.org.uk" TargetMode="External"/><Relationship Id="rId5" Type="http://schemas.openxmlformats.org/officeDocument/2006/relationships/numbering" Target="numbering.xml"/><Relationship Id="rId90" Type="http://schemas.openxmlformats.org/officeDocument/2006/relationships/oleObject" Target="embeddings/oleObject37.bin"/><Relationship Id="rId95" Type="http://schemas.openxmlformats.org/officeDocument/2006/relationships/image" Target="media/image41.wmf"/><Relationship Id="rId14" Type="http://schemas.openxmlformats.org/officeDocument/2006/relationships/hyperlink" Target="https://www.ocr.org.uk/subjects/mathematics/"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6.wmf"/><Relationship Id="rId113" Type="http://schemas.openxmlformats.org/officeDocument/2006/relationships/image" Target="media/image50.wmf"/><Relationship Id="rId118" Type="http://schemas.openxmlformats.org/officeDocument/2006/relationships/oleObject" Target="embeddings/oleObject51.bin"/><Relationship Id="rId134" Type="http://schemas.openxmlformats.org/officeDocument/2006/relationships/hyperlink" Target="https://www.ocr.org.uk/qualifications/expression-of-interest/" TargetMode="External"/><Relationship Id="rId13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19.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hyperlink" Target="mailto:resources.feedback@ocr.org.uk?subject=I%20dislike%20the%20resource%20GCSE%20(9-1)%20Mathematics%20Practice%20materials%20J560/02%20Summer%202023%20series" TargetMode="Externa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hyperlink" Target="https://www.ocr.org.uk/qualifications/expression-of-interest/" TargetMode="External"/><Relationship Id="rId137" Type="http://schemas.openxmlformats.org/officeDocument/2006/relationships/footer" Target="footer3.xml"/><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0.bin"/><Relationship Id="rId111" Type="http://schemas.openxmlformats.org/officeDocument/2006/relationships/image" Target="media/image49.wmf"/><Relationship Id="rId132" Type="http://schemas.openxmlformats.org/officeDocument/2006/relationships/hyperlink" Target="https://www.ocr.org.uk/qualifications/resource-finder/"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footer" Target="footer2.xml"/><Relationship Id="rId10" Type="http://schemas.openxmlformats.org/officeDocument/2006/relationships/endnotes" Target="endnotes.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hyperlink" Target="https://www.ocr.org.uk/qualifications/resource-finder/" TargetMode="External"/><Relationship Id="rId130" Type="http://schemas.openxmlformats.org/officeDocument/2006/relationships/hyperlink" Target="mailto:resources.feedback@ocr.org.uk?subject=I%20like%20the%20resource%20GCSE%20(9-1)%20Mathematics%20Practice%20materials%20J560/02%20Summer%202023%20series" TargetMode="External"/><Relationship Id="rId135"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hyperlink" Target="mailto:resources.feedback@ocr.org.uk?subject=I%20like%20the%20resource%20GCSE%20(9-1)%20Mathematics%20Practice%20materials%20J560/02%20Summer%202023%20series" TargetMode="External"/><Relationship Id="rId125"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image" Target="media/image29.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hyperlink" Target="mailto:resources.feedback@ocr.org.uk?subject=I%20dislike%20the%20resource%20GCSE%20(9-1)%20Mathematics%20Practice%20materials%20J560/02%20Summer%202023%20series" TargetMode="External"/><Relationship Id="rId136" Type="http://schemas.openxmlformats.org/officeDocument/2006/relationships/image" Target="media/image53.jpeg"/><Relationship Id="rId61" Type="http://schemas.openxmlformats.org/officeDocument/2006/relationships/image" Target="media/image24.wmf"/><Relationship Id="rId82" Type="http://schemas.openxmlformats.org/officeDocument/2006/relationships/oleObject" Target="embeddings/oleObject33.bin"/><Relationship Id="rId1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2007</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2</Component>
    <Documenttype xmlns="a826fb59-e30b-4629-9a45-ddaff588768b">Mark scheme</Documenttype>
    <TaxCatchAll xmlns="a64829b1-ed52-45e5-9012-b69bfe77c40c" xsi:nil="true"/>
    <Series xmlns="a826fb59-e30b-4629-9a45-ddaff588768b">June 2023</Series>
    <Prodman xmlns="a826fb59-e30b-4629-9a45-ddaff588768b">
      <UserInfo>
        <DisplayName>Emma Nightingale</DisplayName>
        <AccountId>14</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83F56B4-0B8A-4C41-AE33-3751776000F8}">
  <ds:schemaRefs>
    <ds:schemaRef ds:uri="http://schemas.openxmlformats.org/officeDocument/2006/bibliography"/>
  </ds:schemaRefs>
</ds:datastoreItem>
</file>

<file path=customXml/itemProps2.xml><?xml version="1.0" encoding="utf-8"?>
<ds:datastoreItem xmlns:ds="http://schemas.openxmlformats.org/officeDocument/2006/customXml" ds:itemID="{501E1C15-F8F9-49E2-A0E4-A3AE82C3C1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CD1C7CD-1D55-4881-9E9C-3779F8909C43}">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4.xml><?xml version="1.0" encoding="utf-8"?>
<ds:datastoreItem xmlns:ds="http://schemas.openxmlformats.org/officeDocument/2006/customXml" ds:itemID="{D99F3E96-F312-45EA-A158-F06E01950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94</TotalTime>
  <Pages>20</Pages>
  <Words>3209</Words>
  <Characters>18292</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GCSE (9-1) Mathematics J560/02 Alternative paper mark scheme - Summer 2023 series</vt:lpstr>
    </vt:vector>
  </TitlesOfParts>
  <Company>Cambridge University Press &amp; Assessment</Company>
  <LinksUpToDate>false</LinksUpToDate>
  <CharactersWithSpaces>21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J560/02 Alternative paper mark scheme - Summer 2023 series</dc:title>
  <dc:subject>Mathematics</dc:subject>
  <dc:creator>OCR</dc:creator>
  <cp:keywords>GCSE (9-1), Mathematics,, J560/02, Alternative paper mark scheme - Summer 2023 series</cp:keywords>
  <dc:description/>
  <cp:lastModifiedBy>Ramune Bruzinskiene</cp:lastModifiedBy>
  <cp:revision>382</cp:revision>
  <cp:lastPrinted>2023-06-23T21:17:00Z</cp:lastPrinted>
  <dcterms:created xsi:type="dcterms:W3CDTF">2023-11-15T12:26:00Z</dcterms:created>
  <dcterms:modified xsi:type="dcterms:W3CDTF">2024-03-15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